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 autoCompressPictures="0">
  <p:sldMasterIdLst>
    <p:sldMasterId id="2147483648" r:id="rId1"/>
    <p:sldMasterId id="2147483651" r:id="rId2"/>
  </p:sldMasterIdLst>
  <p:notesMasterIdLst>
    <p:notesMasterId r:id="rId46"/>
  </p:notesMasterIdLst>
  <p:handoutMasterIdLst>
    <p:handoutMasterId r:id="rId47"/>
  </p:handoutMasterIdLst>
  <p:sldIdLst>
    <p:sldId id="7610" r:id="rId3"/>
    <p:sldId id="4751" r:id="rId4"/>
    <p:sldId id="7612" r:id="rId5"/>
    <p:sldId id="7613" r:id="rId6"/>
    <p:sldId id="7614" r:id="rId7"/>
    <p:sldId id="7615" r:id="rId8"/>
    <p:sldId id="7642" r:id="rId9"/>
    <p:sldId id="7617" r:id="rId10"/>
    <p:sldId id="7618" r:id="rId11"/>
    <p:sldId id="7619" r:id="rId12"/>
    <p:sldId id="7620" r:id="rId13"/>
    <p:sldId id="7621" r:id="rId14"/>
    <p:sldId id="7622" r:id="rId15"/>
    <p:sldId id="7623" r:id="rId16"/>
    <p:sldId id="7624" r:id="rId17"/>
    <p:sldId id="7643" r:id="rId18"/>
    <p:sldId id="7626" r:id="rId19"/>
    <p:sldId id="7654" r:id="rId20"/>
    <p:sldId id="7655" r:id="rId21"/>
    <p:sldId id="7627" r:id="rId22"/>
    <p:sldId id="7629" r:id="rId23"/>
    <p:sldId id="7630" r:id="rId24"/>
    <p:sldId id="7631" r:id="rId25"/>
    <p:sldId id="7656" r:id="rId26"/>
    <p:sldId id="7657" r:id="rId27"/>
    <p:sldId id="7628" r:id="rId28"/>
    <p:sldId id="7645" r:id="rId29"/>
    <p:sldId id="7646" r:id="rId30"/>
    <p:sldId id="7644" r:id="rId31"/>
    <p:sldId id="7647" r:id="rId32"/>
    <p:sldId id="7649" r:id="rId33"/>
    <p:sldId id="7648" r:id="rId34"/>
    <p:sldId id="7660" r:id="rId35"/>
    <p:sldId id="7651" r:id="rId36"/>
    <p:sldId id="7636" r:id="rId37"/>
    <p:sldId id="7661" r:id="rId38"/>
    <p:sldId id="7635" r:id="rId39"/>
    <p:sldId id="7639" r:id="rId40"/>
    <p:sldId id="7652" r:id="rId41"/>
    <p:sldId id="7653" r:id="rId42"/>
    <p:sldId id="7663" r:id="rId43"/>
    <p:sldId id="7664" r:id="rId44"/>
    <p:sldId id="7641" r:id="rId45"/>
  </p:sldIdLst>
  <p:sldSz cx="12192000" cy="6858000"/>
  <p:notesSz cx="6797675" cy="9928225"/>
  <p:embeddedFontLst>
    <p:embeddedFont>
      <p:font typeface="Segoe UI" panose="020B0502040204020203" pitchFamily="34" charset="0"/>
      <p:regular r:id="rId48"/>
      <p:bold r:id="rId49"/>
      <p:italic r:id="rId50"/>
      <p:boldItalic r:id="rId51"/>
    </p:embeddedFont>
    <p:embeddedFont>
      <p:font typeface="MT Extra" panose="05050102010205020202" pitchFamily="18" charset="2"/>
      <p:regular r:id="rId52"/>
    </p:embeddedFont>
    <p:embeddedFont>
      <p:font typeface="等线 Light" panose="02010600030101010101" pitchFamily="2" charset="-122"/>
      <p:regular r:id="rId53"/>
    </p:embeddedFont>
    <p:embeddedFont>
      <p:font typeface="义启小楷书" panose="020B0604020202020204" charset="-128"/>
      <p:regular r:id="rId54"/>
    </p:embeddedFont>
    <p:embeddedFont>
      <p:font typeface="微软雅黑" panose="020B0503020204020204" pitchFamily="34" charset="-122"/>
      <p:regular r:id="rId55"/>
      <p:bold r:id="rId56"/>
    </p:embeddedFont>
    <p:embeddedFont>
      <p:font typeface="MS PGothic" panose="020B0600070205080204" pitchFamily="34" charset="-128"/>
      <p:regular r:id="rId57"/>
    </p:embeddedFont>
    <p:embeddedFont>
      <p:font typeface="等线" panose="02010600030101010101" pitchFamily="2" charset="-122"/>
      <p:regular r:id="rId58"/>
      <p:bold r:id="rId59"/>
    </p:embeddedFont>
  </p:embeddedFontLst>
  <p:custDataLst>
    <p:tags r:id="rId60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931" userDrawn="1">
          <p15:clr>
            <a:srgbClr val="A4A3A4"/>
          </p15:clr>
        </p15:guide>
        <p15:guide id="2" pos="4997" userDrawn="1">
          <p15:clr>
            <a:srgbClr val="A4A3A4"/>
          </p15:clr>
        </p15:guide>
        <p15:guide id="3" pos="4543" userDrawn="1">
          <p15:clr>
            <a:srgbClr val="A4A3A4"/>
          </p15:clr>
        </p15:guide>
        <p15:guide id="4" pos="2547" userDrawn="1">
          <p15:clr>
            <a:srgbClr val="A4A3A4"/>
          </p15:clr>
        </p15:guide>
        <p15:guide id="5" orient="horz" pos="3113" userDrawn="1">
          <p15:clr>
            <a:srgbClr val="A4A3A4"/>
          </p15:clr>
        </p15:guide>
        <p15:guide id="6" orient="horz" pos="391" userDrawn="1">
          <p15:clr>
            <a:srgbClr val="A4A3A4"/>
          </p15:clr>
        </p15:guide>
        <p15:guide id="8" orient="horz" pos="5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99FF"/>
    <a:srgbClr val="1387B7"/>
    <a:srgbClr val="FFCC00"/>
    <a:srgbClr val="92D050"/>
    <a:srgbClr val="0000FF"/>
    <a:srgbClr val="66FF33"/>
    <a:srgbClr val="FF99FF"/>
    <a:srgbClr val="C5E0B4"/>
    <a:srgbClr val="D60093"/>
    <a:srgbClr val="FFD9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BC89EF96-8CEA-46FF-86C4-4CE0E7609802}" styleName="浅色样式 3 - 强调 1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3B4B98B0-60AC-42C2-AFA5-B58CD77FA1E5}" styleName="浅色样式 1 - 强调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2724" autoAdjust="0"/>
    <p:restoredTop sz="69697" autoAdjust="0"/>
  </p:normalViewPr>
  <p:slideViewPr>
    <p:cSldViewPr snapToGrid="0">
      <p:cViewPr varScale="1">
        <p:scale>
          <a:sx n="107" d="100"/>
          <a:sy n="107" d="100"/>
        </p:scale>
        <p:origin x="138" y="306"/>
      </p:cViewPr>
      <p:guideLst>
        <p:guide orient="horz" pos="2931"/>
        <p:guide pos="4997"/>
        <p:guide pos="4543"/>
        <p:guide pos="2547"/>
        <p:guide orient="horz" pos="3113"/>
        <p:guide orient="horz" pos="391"/>
        <p:guide orient="horz" pos="5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00" d="100"/>
        <a:sy n="100" d="100"/>
      </p:scale>
      <p:origin x="0" y="-11796"/>
    </p:cViewPr>
  </p:sorterViewPr>
  <p:notesViewPr>
    <p:cSldViewPr snapToGrid="0">
      <p:cViewPr varScale="1">
        <p:scale>
          <a:sx n="84" d="100"/>
          <a:sy n="84" d="100"/>
        </p:scale>
        <p:origin x="3828" y="108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handoutMaster" Target="handoutMasters/handoutMaster1.xml"/><Relationship Id="rId50" Type="http://schemas.openxmlformats.org/officeDocument/2006/relationships/font" Target="fonts/font3.fntdata"/><Relationship Id="rId55" Type="http://schemas.openxmlformats.org/officeDocument/2006/relationships/font" Target="fonts/font8.fntdata"/><Relationship Id="rId63" Type="http://schemas.openxmlformats.org/officeDocument/2006/relationships/theme" Target="theme/theme1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font" Target="fonts/font6.fntdata"/><Relationship Id="rId58" Type="http://schemas.openxmlformats.org/officeDocument/2006/relationships/font" Target="fonts/font11.fntdata"/><Relationship Id="rId5" Type="http://schemas.openxmlformats.org/officeDocument/2006/relationships/slide" Target="slides/slide3.xml"/><Relationship Id="rId61" Type="http://schemas.openxmlformats.org/officeDocument/2006/relationships/presProps" Target="presProps.xml"/><Relationship Id="rId19" Type="http://schemas.openxmlformats.org/officeDocument/2006/relationships/slide" Target="slides/slide1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font" Target="fonts/font1.fntdata"/><Relationship Id="rId56" Type="http://schemas.openxmlformats.org/officeDocument/2006/relationships/font" Target="fonts/font9.fntdata"/><Relationship Id="rId64" Type="http://schemas.openxmlformats.org/officeDocument/2006/relationships/tableStyles" Target="tableStyles.xml"/><Relationship Id="rId8" Type="http://schemas.openxmlformats.org/officeDocument/2006/relationships/slide" Target="slides/slide6.xml"/><Relationship Id="rId51" Type="http://schemas.openxmlformats.org/officeDocument/2006/relationships/font" Target="fonts/font4.fntdata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notesMaster" Target="notesMasters/notesMaster1.xml"/><Relationship Id="rId59" Type="http://schemas.openxmlformats.org/officeDocument/2006/relationships/font" Target="fonts/font12.fntdata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54" Type="http://schemas.openxmlformats.org/officeDocument/2006/relationships/font" Target="fonts/font7.fntdata"/><Relationship Id="rId62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font" Target="fonts/font2.fntdata"/><Relationship Id="rId57" Type="http://schemas.openxmlformats.org/officeDocument/2006/relationships/font" Target="fonts/font10.fntdata"/><Relationship Id="rId10" Type="http://schemas.openxmlformats.org/officeDocument/2006/relationships/slide" Target="slides/slide8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font" Target="fonts/font5.fntdata"/><Relationship Id="rId60" Type="http://schemas.openxmlformats.org/officeDocument/2006/relationships/tags" Target="tags/tag1.xml"/><Relationship Id="rId4" Type="http://schemas.openxmlformats.org/officeDocument/2006/relationships/slide" Target="slides/slide2.xml"/><Relationship Id="rId9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1"/>
            <a:ext cx="2945659" cy="498135"/>
          </a:xfrm>
          <a:prstGeom prst="rect">
            <a:avLst/>
          </a:prstGeom>
        </p:spPr>
        <p:txBody>
          <a:bodyPr vert="horz" lIns="91001" tIns="45501" rIns="91001" bIns="45501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50443" y="1"/>
            <a:ext cx="2945659" cy="498135"/>
          </a:xfrm>
          <a:prstGeom prst="rect">
            <a:avLst/>
          </a:prstGeom>
        </p:spPr>
        <p:txBody>
          <a:bodyPr vert="horz" lIns="91001" tIns="45501" rIns="91001" bIns="45501" rtlCol="0"/>
          <a:lstStyle>
            <a:lvl1pPr algn="r">
              <a:defRPr sz="1200"/>
            </a:lvl1pPr>
          </a:lstStyle>
          <a:p>
            <a:fld id="{065A9D10-00A1-4316-9DBF-1CFF2F39C327}" type="datetimeFigureOut">
              <a:rPr lang="zh-CN" altLang="en-US" smtClean="0"/>
              <a:t>2022/10/31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9430091"/>
            <a:ext cx="2945659" cy="498134"/>
          </a:xfrm>
          <a:prstGeom prst="rect">
            <a:avLst/>
          </a:prstGeom>
        </p:spPr>
        <p:txBody>
          <a:bodyPr vert="horz" lIns="91001" tIns="45501" rIns="91001" bIns="45501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50443" y="9430091"/>
            <a:ext cx="2945659" cy="498134"/>
          </a:xfrm>
          <a:prstGeom prst="rect">
            <a:avLst/>
          </a:prstGeom>
        </p:spPr>
        <p:txBody>
          <a:bodyPr vert="horz" lIns="91001" tIns="45501" rIns="91001" bIns="45501" rtlCol="0" anchor="b"/>
          <a:lstStyle>
            <a:lvl1pPr algn="r">
              <a:defRPr sz="1200"/>
            </a:lvl1pPr>
          </a:lstStyle>
          <a:p>
            <a:fld id="{1C21E0D4-31D8-4080-A573-64BBB9E87E7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1"/>
            <a:ext cx="2945659" cy="498135"/>
          </a:xfrm>
          <a:prstGeom prst="rect">
            <a:avLst/>
          </a:prstGeom>
        </p:spPr>
        <p:txBody>
          <a:bodyPr vert="horz" lIns="91001" tIns="45501" rIns="91001" bIns="45501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50443" y="1"/>
            <a:ext cx="2945659" cy="498135"/>
          </a:xfrm>
          <a:prstGeom prst="rect">
            <a:avLst/>
          </a:prstGeom>
        </p:spPr>
        <p:txBody>
          <a:bodyPr vert="horz" lIns="91001" tIns="45501" rIns="91001" bIns="45501" rtlCol="0"/>
          <a:lstStyle>
            <a:lvl1pPr algn="r">
              <a:defRPr sz="1200"/>
            </a:lvl1pPr>
          </a:lstStyle>
          <a:p>
            <a:fld id="{C117FD3C-5E99-4122-A1EC-C8FBF6B0781B}" type="datetimeFigureOut">
              <a:rPr lang="zh-CN" altLang="en-US" smtClean="0"/>
              <a:t>2022/10/31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422275" y="1241425"/>
            <a:ext cx="5953125" cy="334962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001" tIns="45501" rIns="91001" bIns="45501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79768" y="4777958"/>
            <a:ext cx="5438140" cy="3909239"/>
          </a:xfrm>
          <a:prstGeom prst="rect">
            <a:avLst/>
          </a:prstGeom>
        </p:spPr>
        <p:txBody>
          <a:bodyPr vert="horz" lIns="91001" tIns="45501" rIns="91001" bIns="45501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9430091"/>
            <a:ext cx="2945659" cy="498134"/>
          </a:xfrm>
          <a:prstGeom prst="rect">
            <a:avLst/>
          </a:prstGeom>
        </p:spPr>
        <p:txBody>
          <a:bodyPr vert="horz" lIns="91001" tIns="45501" rIns="91001" bIns="45501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50443" y="9430091"/>
            <a:ext cx="2945659" cy="498134"/>
          </a:xfrm>
          <a:prstGeom prst="rect">
            <a:avLst/>
          </a:prstGeom>
        </p:spPr>
        <p:txBody>
          <a:bodyPr vert="horz" lIns="91001" tIns="45501" rIns="91001" bIns="45501" rtlCol="0" anchor="b"/>
          <a:lstStyle>
            <a:lvl1pPr algn="r">
              <a:defRPr sz="1200"/>
            </a:lvl1pPr>
          </a:lstStyle>
          <a:p>
            <a:fld id="{D5CE584D-DA30-42E6-B6AB-C9D2BEA4D81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9466235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椭圆 14"/>
          <p:cNvSpPr/>
          <p:nvPr userDrawn="1"/>
        </p:nvSpPr>
        <p:spPr>
          <a:xfrm>
            <a:off x="11290928" y="6595549"/>
            <a:ext cx="246888" cy="246888"/>
          </a:xfrm>
          <a:prstGeom prst="ellipse">
            <a:avLst/>
          </a:prstGeom>
          <a:solidFill>
            <a:srgbClr val="1387B7"/>
          </a:solidFill>
          <a:ln>
            <a:solidFill>
              <a:srgbClr val="1387B7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87822" y="314765"/>
            <a:ext cx="9588416" cy="515314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 sz="2800" b="1">
                <a:solidFill>
                  <a:srgbClr val="2E4E7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8" name="矩形 7"/>
          <p:cNvSpPr/>
          <p:nvPr userDrawn="1"/>
        </p:nvSpPr>
        <p:spPr>
          <a:xfrm>
            <a:off x="11430" y="6692474"/>
            <a:ext cx="12180570" cy="169469"/>
          </a:xfrm>
          <a:prstGeom prst="rect">
            <a:avLst/>
          </a:prstGeom>
          <a:solidFill>
            <a:srgbClr val="1387B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矩形 8"/>
          <p:cNvSpPr/>
          <p:nvPr userDrawn="1"/>
        </p:nvSpPr>
        <p:spPr>
          <a:xfrm>
            <a:off x="-1270" y="6692474"/>
            <a:ext cx="759220" cy="169469"/>
          </a:xfrm>
          <a:prstGeom prst="rect">
            <a:avLst/>
          </a:prstGeom>
          <a:solidFill>
            <a:srgbClr val="2E4E7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灯片编号占位符 3"/>
          <p:cNvSpPr txBox="1"/>
          <p:nvPr userDrawn="1"/>
        </p:nvSpPr>
        <p:spPr>
          <a:xfrm>
            <a:off x="11268341" y="6589899"/>
            <a:ext cx="292061" cy="283147"/>
          </a:xfrm>
          <a:prstGeom prst="rect">
            <a:avLst/>
          </a:prstGeom>
        </p:spPr>
        <p:txBody>
          <a:bodyPr vert="horz" wrap="square" lIns="0" tIns="0" rIns="0" bIns="0" rtlCol="0" anchor="ctr" anchorCtr="1"/>
          <a:lstStyle>
            <a:defPPr>
              <a:defRPr lang="zh-CN"/>
            </a:defPPr>
            <a:lvl1pPr marL="0" algn="ctr" defTabSz="914400" rtl="0" eaLnBrk="1" latinLnBrk="0" hangingPunct="1"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55183D58-648D-4475-BEF8-624F48514A30}" type="slidenum">
              <a:rPr lang="zh-CN" altLang="en-US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Segoe UI" panose="020B0502040204020203" pitchFamily="34" charset="0"/>
              </a:rPr>
              <a:t>‹#›</a:t>
            </a:fld>
            <a:endParaRPr lang="zh-CN" altLang="en-US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Segoe UI" panose="020B0502040204020203" pitchFamily="34" charset="0"/>
            </a:endParaRPr>
          </a:p>
        </p:txBody>
      </p:sp>
      <p:pic>
        <p:nvPicPr>
          <p:cNvPr id="10" name="图片 9" descr="计算机学院logo-组合01"/>
          <p:cNvPicPr>
            <a:picLocks noChangeAspect="1"/>
          </p:cNvPicPr>
          <p:nvPr userDrawn="1"/>
        </p:nvPicPr>
        <p:blipFill>
          <a:blip r:embed="rId2" cstate="hqprint"/>
          <a:stretch>
            <a:fillRect/>
          </a:stretch>
        </p:blipFill>
        <p:spPr>
          <a:xfrm>
            <a:off x="10076238" y="341471"/>
            <a:ext cx="1854367" cy="449926"/>
          </a:xfrm>
          <a:prstGeom prst="rect">
            <a:avLst/>
          </a:prstGeom>
          <a:effectLst>
            <a:innerShdw blurRad="63500" dist="50800" dir="13500000">
              <a:prstClr val="black">
                <a:alpha val="50000"/>
              </a:prstClr>
            </a:innerShdw>
          </a:effectLst>
        </p:spPr>
      </p:pic>
      <p:sp>
        <p:nvSpPr>
          <p:cNvPr id="13" name="内容占位符 2"/>
          <p:cNvSpPr>
            <a:spLocks noGrp="1"/>
          </p:cNvSpPr>
          <p:nvPr>
            <p:ph idx="1"/>
          </p:nvPr>
        </p:nvSpPr>
        <p:spPr>
          <a:xfrm>
            <a:off x="487822" y="836539"/>
            <a:ext cx="11296078" cy="5855423"/>
          </a:xfrm>
          <a:prstGeom prst="rect">
            <a:avLst/>
          </a:prstGeom>
        </p:spPr>
        <p:txBody>
          <a:bodyPr/>
          <a:lstStyle>
            <a:lvl1pPr marL="342900" indent="-342900" algn="just">
              <a:lnSpc>
                <a:spcPct val="150000"/>
              </a:lnSpc>
              <a:buClr>
                <a:srgbClr val="FFC000"/>
              </a:buClr>
              <a:buFont typeface="Wingdings" panose="05000000000000000000" pitchFamily="2" charset="2"/>
              <a:buChar char="n"/>
              <a:defRPr sz="2600" b="1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812800" indent="-355600" algn="just">
              <a:lnSpc>
                <a:spcPct val="150000"/>
              </a:lnSpc>
              <a:buClr>
                <a:srgbClr val="FFC000"/>
              </a:buClr>
              <a:buFont typeface="Wingdings" panose="05000000000000000000" pitchFamily="2" charset="2"/>
              <a:buChar char="p"/>
              <a:defRPr sz="2000">
                <a:solidFill>
                  <a:srgbClr val="1387B7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 marL="1143000" indent="-228600" algn="just">
              <a:lnSpc>
                <a:spcPct val="150000"/>
              </a:lnSpc>
              <a:buClr>
                <a:srgbClr val="FFC000"/>
              </a:buClr>
              <a:buFont typeface="Wingdings" panose="05000000000000000000" pitchFamily="2" charset="2"/>
              <a:buChar char="u"/>
              <a:defRPr sz="2000"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 algn="just">
              <a:lnSpc>
                <a:spcPct val="150000"/>
              </a:lnSpc>
              <a:defRPr sz="1600"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 algn="just">
              <a:lnSpc>
                <a:spcPct val="150000"/>
              </a:lnSpc>
              <a:defRPr sz="1600"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21" name="任意多边形 20"/>
          <p:cNvSpPr/>
          <p:nvPr userDrawn="1"/>
        </p:nvSpPr>
        <p:spPr>
          <a:xfrm flipV="1">
            <a:off x="326571" y="359908"/>
            <a:ext cx="1386789" cy="432000"/>
          </a:xfrm>
          <a:custGeom>
            <a:avLst/>
            <a:gdLst>
              <a:gd name="connsiteX0" fmla="*/ 167822 w 1386790"/>
              <a:gd name="connsiteY0" fmla="*/ 524933 h 524933"/>
              <a:gd name="connsiteX1" fmla="*/ 168846 w 1386790"/>
              <a:gd name="connsiteY1" fmla="*/ 524933 h 524933"/>
              <a:gd name="connsiteX2" fmla="*/ 168846 w 1386790"/>
              <a:gd name="connsiteY2" fmla="*/ 14598 h 524933"/>
              <a:gd name="connsiteX3" fmla="*/ 1386790 w 1386790"/>
              <a:gd name="connsiteY3" fmla="*/ 14598 h 524933"/>
              <a:gd name="connsiteX4" fmla="*/ 1386790 w 1386790"/>
              <a:gd name="connsiteY4" fmla="*/ 0 h 524933"/>
              <a:gd name="connsiteX5" fmla="*/ 167822 w 1386790"/>
              <a:gd name="connsiteY5" fmla="*/ 0 h 524933"/>
              <a:gd name="connsiteX6" fmla="*/ 152999 w 1386790"/>
              <a:gd name="connsiteY6" fmla="*/ 0 h 524933"/>
              <a:gd name="connsiteX7" fmla="*/ 152999 w 1386790"/>
              <a:gd name="connsiteY7" fmla="*/ 507260 h 524933"/>
              <a:gd name="connsiteX8" fmla="*/ 107280 w 1386790"/>
              <a:gd name="connsiteY8" fmla="*/ 507260 h 524933"/>
              <a:gd name="connsiteX9" fmla="*/ 107280 w 1386790"/>
              <a:gd name="connsiteY9" fmla="*/ 0 h 524933"/>
              <a:gd name="connsiteX10" fmla="*/ 0 w 1386790"/>
              <a:gd name="connsiteY10" fmla="*/ 0 h 524933"/>
              <a:gd name="connsiteX11" fmla="*/ 0 w 1386790"/>
              <a:gd name="connsiteY11" fmla="*/ 524932 h 524933"/>
              <a:gd name="connsiteX12" fmla="*/ 33834 w 1386790"/>
              <a:gd name="connsiteY12" fmla="*/ 524932 h 524933"/>
              <a:gd name="connsiteX13" fmla="*/ 33834 w 1386790"/>
              <a:gd name="connsiteY13" fmla="*/ 23810 h 524933"/>
              <a:gd name="connsiteX14" fmla="*/ 79553 w 1386790"/>
              <a:gd name="connsiteY14" fmla="*/ 23810 h 524933"/>
              <a:gd name="connsiteX15" fmla="*/ 79553 w 1386790"/>
              <a:gd name="connsiteY15" fmla="*/ 524932 h 524933"/>
              <a:gd name="connsiteX16" fmla="*/ 167822 w 1386790"/>
              <a:gd name="connsiteY16" fmla="*/ 524932 h 52493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</a:cxnLst>
            <a:rect l="l" t="t" r="r" b="b"/>
            <a:pathLst>
              <a:path w="1386790" h="524933">
                <a:moveTo>
                  <a:pt x="167822" y="524933"/>
                </a:moveTo>
                <a:lnTo>
                  <a:pt x="168846" y="524933"/>
                </a:lnTo>
                <a:lnTo>
                  <a:pt x="168846" y="14598"/>
                </a:lnTo>
                <a:lnTo>
                  <a:pt x="1386790" y="14598"/>
                </a:lnTo>
                <a:lnTo>
                  <a:pt x="1386790" y="0"/>
                </a:lnTo>
                <a:lnTo>
                  <a:pt x="167822" y="0"/>
                </a:lnTo>
                <a:lnTo>
                  <a:pt x="152999" y="0"/>
                </a:lnTo>
                <a:lnTo>
                  <a:pt x="152999" y="507260"/>
                </a:lnTo>
                <a:lnTo>
                  <a:pt x="107280" y="507260"/>
                </a:lnTo>
                <a:lnTo>
                  <a:pt x="107280" y="0"/>
                </a:lnTo>
                <a:lnTo>
                  <a:pt x="0" y="0"/>
                </a:lnTo>
                <a:lnTo>
                  <a:pt x="0" y="524932"/>
                </a:lnTo>
                <a:lnTo>
                  <a:pt x="33834" y="524932"/>
                </a:lnTo>
                <a:lnTo>
                  <a:pt x="33834" y="23810"/>
                </a:lnTo>
                <a:lnTo>
                  <a:pt x="79553" y="23810"/>
                </a:lnTo>
                <a:lnTo>
                  <a:pt x="79553" y="524932"/>
                </a:lnTo>
                <a:lnTo>
                  <a:pt x="167822" y="524932"/>
                </a:lnTo>
                <a:close/>
              </a:path>
            </a:pathLst>
          </a:custGeom>
          <a:solidFill>
            <a:srgbClr val="28A9D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F851370C-D34B-9CB8-1157-5845938DFC1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xmlns="" id="{B3C7E413-A7CC-42AB-2050-20C616B7E0B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xmlns="" id="{9E872C67-892D-B813-2696-FC8507A8FB3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0C2B4F-B315-4AEE-AD0A-906BD70E9D26}" type="datetimeFigureOut">
              <a:rPr lang="zh-CN" altLang="en-US" smtClean="0"/>
              <a:t>2022/10/31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xmlns="" id="{12D17D77-4797-66B0-5615-626949E2102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xmlns="" id="{F7EF7B80-0CCD-87F5-C732-430CF1E1970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8B19D7-F1A2-43C4-8C0D-05B8FB51EA3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1537317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2" Type="http://schemas.openxmlformats.org/officeDocument/2006/relationships/theme" Target="../theme/theme1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2" Type="http://schemas.openxmlformats.org/officeDocument/2006/relationships/theme" Target="../theme/theme2.xml"/><Relationship Id="rId1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2288" userDrawn="1">
          <p15:clr>
            <a:srgbClr val="F26B43"/>
          </p15:clr>
        </p15:guide>
        <p15:guide id="2" pos="3840" userDrawn="1">
          <p15:clr>
            <a:srgbClr val="F26B43"/>
          </p15:clr>
        </p15:guide>
        <p15:guide id="3" pos="416" userDrawn="1">
          <p15:clr>
            <a:srgbClr val="F26B43"/>
          </p15:clr>
        </p15:guide>
        <p15:guide id="4" pos="7256" userDrawn="1">
          <p15:clr>
            <a:srgbClr val="F26B43"/>
          </p15:clr>
        </p15:guide>
        <p15:guide id="5" orient="horz" pos="648" userDrawn="1">
          <p15:clr>
            <a:srgbClr val="F26B43"/>
          </p15:clr>
        </p15:guide>
        <p15:guide id="6" orient="horz" pos="712" userDrawn="1">
          <p15:clr>
            <a:srgbClr val="F26B43"/>
          </p15:clr>
        </p15:guide>
        <p15:guide id="7" orient="horz" pos="3928" userDrawn="1">
          <p15:clr>
            <a:srgbClr val="F26B43"/>
          </p15:clr>
        </p15:guide>
        <p15:guide id="8" orient="horz" pos="3864" userDrawn="1">
          <p15:clr>
            <a:srgbClr val="F26B43"/>
          </p15:clr>
        </p15:guide>
      </p15:sldGuideLst>
    </p:ext>
  </p:extLst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xmlns="" id="{B584BA11-5D4C-1551-F114-5040AF62913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xmlns="" id="{9AA83358-049F-5F46-91E5-54C9EFBD3C0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xmlns="" id="{BA176183-9480-D0D1-6AD3-BD4BD99DC72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20C2B4F-B315-4AEE-AD0A-906BD70E9D26}" type="datetimeFigureOut">
              <a:rPr lang="zh-CN" altLang="en-US" smtClean="0"/>
              <a:t>2022/10/31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xmlns="" id="{A87E4784-CE7B-5435-C635-BA9FCBBDDEA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xmlns="" id="{25A765BB-9FC4-48EA-13F2-69E4F019C9D7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58B19D7-F1A2-43C4-8C0D-05B8FB51EA3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6386237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3" r:id="rId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2288">
          <p15:clr>
            <a:srgbClr val="F26B43"/>
          </p15:clr>
        </p15:guide>
        <p15:guide id="2" pos="3840">
          <p15:clr>
            <a:srgbClr val="F26B43"/>
          </p15:clr>
        </p15:guide>
        <p15:guide id="3" pos="416">
          <p15:clr>
            <a:srgbClr val="F26B43"/>
          </p15:clr>
        </p15:guide>
        <p15:guide id="4" pos="7256">
          <p15:clr>
            <a:srgbClr val="F26B43"/>
          </p15:clr>
        </p15:guide>
        <p15:guide id="5" orient="horz" pos="648">
          <p15:clr>
            <a:srgbClr val="F26B43"/>
          </p15:clr>
        </p15:guide>
        <p15:guide id="6" orient="horz" pos="712">
          <p15:clr>
            <a:srgbClr val="F26B43"/>
          </p15:clr>
        </p15:guide>
        <p15:guide id="7" orient="horz" pos="3928">
          <p15:clr>
            <a:srgbClr val="F26B43"/>
          </p15:clr>
        </p15:guide>
        <p15:guide id="8" orient="horz" pos="3864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8.png"/><Relationship Id="rId4" Type="http://schemas.openxmlformats.org/officeDocument/2006/relationships/image" Target="../media/image4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3.png"/><Relationship Id="rId4" Type="http://schemas.openxmlformats.org/officeDocument/2006/relationships/image" Target="../media/image9.wmf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5.png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1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0.png"/><Relationship Id="rId4" Type="http://schemas.openxmlformats.org/officeDocument/2006/relationships/image" Target="../media/image19.png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图片 16" descr="建筑与房屋的城市空拍图&#10;&#10;描述已自动生成">
            <a:extLst>
              <a:ext uri="{FF2B5EF4-FFF2-40B4-BE49-F238E27FC236}">
                <a16:creationId xmlns:a16="http://schemas.microsoft.com/office/drawing/2014/main" xmlns="" id="{FFABC4E3-9008-1252-55AD-4B3208516484}"/>
              </a:ext>
            </a:extLst>
          </p:cNvPr>
          <p:cNvPicPr>
            <a:picLocks noChangeAspect="1"/>
          </p:cNvPicPr>
          <p:nvPr/>
        </p:nvPicPr>
        <p:blipFill>
          <a:blip r:embed="rId2">
            <a:alphaModFix amt="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833" b="7833"/>
          <a:stretch>
            <a:fillRect/>
          </a:stretch>
        </p:blipFill>
        <p:spPr>
          <a:xfrm>
            <a:off x="0" y="17418"/>
            <a:ext cx="12192000" cy="6858000"/>
          </a:xfrm>
          <a:custGeom>
            <a:avLst/>
            <a:gdLst>
              <a:gd name="connsiteX0" fmla="*/ 0 w 12192000"/>
              <a:gd name="connsiteY0" fmla="*/ 0 h 6858000"/>
              <a:gd name="connsiteX1" fmla="*/ 12192000 w 12192000"/>
              <a:gd name="connsiteY1" fmla="*/ 0 h 6858000"/>
              <a:gd name="connsiteX2" fmla="*/ 12192000 w 12192000"/>
              <a:gd name="connsiteY2" fmla="*/ 6858000 h 6858000"/>
              <a:gd name="connsiteX3" fmla="*/ 0 w 12192000"/>
              <a:gd name="connsiteY3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2192000" h="6858000">
                <a:moveTo>
                  <a:pt x="0" y="0"/>
                </a:moveTo>
                <a:lnTo>
                  <a:pt x="12192000" y="0"/>
                </a:lnTo>
                <a:lnTo>
                  <a:pt x="12192000" y="6858000"/>
                </a:lnTo>
                <a:lnTo>
                  <a:pt x="0" y="6858000"/>
                </a:lnTo>
                <a:close/>
              </a:path>
            </a:pathLst>
          </a:custGeom>
        </p:spPr>
      </p:pic>
      <p:sp>
        <p:nvSpPr>
          <p:cNvPr id="4" name="矩形 3">
            <a:extLst>
              <a:ext uri="{FF2B5EF4-FFF2-40B4-BE49-F238E27FC236}">
                <a16:creationId xmlns:a16="http://schemas.microsoft.com/office/drawing/2014/main" xmlns="" id="{3C306242-1912-1CE6-24E4-71CC43A84D55}"/>
              </a:ext>
            </a:extLst>
          </p:cNvPr>
          <p:cNvSpPr/>
          <p:nvPr/>
        </p:nvSpPr>
        <p:spPr>
          <a:xfrm>
            <a:off x="0" y="1820036"/>
            <a:ext cx="12192000" cy="2201334"/>
          </a:xfrm>
          <a:prstGeom prst="rect">
            <a:avLst/>
          </a:prstGeom>
          <a:solidFill>
            <a:schemeClr val="accent1"/>
          </a:solidFill>
          <a:ln w="12700" cap="flat" cmpd="sng" algn="ctr">
            <a:noFill/>
            <a:prstDash val="solid"/>
            <a:miter lim="800000"/>
          </a:ln>
          <a:effectLst/>
          <a:extLst>
            <a:ext uri="{91240B29-F687-4F45-9708-019B960494DF}">
              <a14:hiddenLine xmlns:a14="http://schemas.microsoft.com/office/drawing/2010/main" w="12700" cap="flat" cmpd="sng" algn="ctr">
                <a:solidFill>
                  <a:schemeClr val="accent1">
                    <a:shade val="50000"/>
                  </a:schemeClr>
                </a:solidFill>
                <a:prstDash val="solid"/>
                <a:miter lim="800000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xmlns="" id="{BB571A97-6D78-3238-27A7-F9892A690A6B}"/>
              </a:ext>
            </a:extLst>
          </p:cNvPr>
          <p:cNvSpPr txBox="1"/>
          <p:nvPr/>
        </p:nvSpPr>
        <p:spPr>
          <a:xfrm>
            <a:off x="692150" y="3094855"/>
            <a:ext cx="10807700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义启小楷书" panose="02010601030101010101" pitchFamily="2" charset="-128"/>
                <a:ea typeface="义启小楷书" panose="02010601030101010101" pitchFamily="2" charset="-128"/>
              </a:rPr>
              <a:t>第五章 资源分配与调度</a:t>
            </a:r>
            <a:endParaRPr kumimoji="0" lang="en-US" altLang="zh-CN" sz="4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义启小楷书" panose="02010601030101010101" pitchFamily="2" charset="-128"/>
              <a:ea typeface="义启小楷书" panose="02010601030101010101" pitchFamily="2" charset="-128"/>
            </a:endParaRPr>
          </a:p>
        </p:txBody>
      </p:sp>
      <p:sp>
        <p:nvSpPr>
          <p:cNvPr id="13" name="矩形: 圆角 12">
            <a:extLst>
              <a:ext uri="{FF2B5EF4-FFF2-40B4-BE49-F238E27FC236}">
                <a16:creationId xmlns:a16="http://schemas.microsoft.com/office/drawing/2014/main" xmlns="" id="{AD4BA244-BA5F-F95F-8038-16F87B389C73}"/>
              </a:ext>
            </a:extLst>
          </p:cNvPr>
          <p:cNvSpPr/>
          <p:nvPr/>
        </p:nvSpPr>
        <p:spPr>
          <a:xfrm>
            <a:off x="5043217" y="4535163"/>
            <a:ext cx="2077967" cy="423512"/>
          </a:xfrm>
          <a:prstGeom prst="roundRect">
            <a:avLst>
              <a:gd name="adj" fmla="val 50000"/>
            </a:avLst>
          </a:prstGeom>
          <a:gradFill flip="none" rotWithShape="1">
            <a:gsLst>
              <a:gs pos="0">
                <a:schemeClr val="accent2"/>
              </a:gs>
              <a:gs pos="100000">
                <a:schemeClr val="accent2"/>
              </a:gs>
            </a:gsLst>
            <a:lin ang="27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tIns="0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授课人</a:t>
            </a:r>
            <a:r>
              <a:rPr kumimoji="0" lang="zh-CN" alt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r>
              <a:rPr lang="zh-CN" altLang="en-US" dirty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郑然</a:t>
            </a:r>
            <a:endParaRPr kumimoji="0" lang="en-US" altLang="zh-CN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1463" name="组合 1462">
            <a:extLst>
              <a:ext uri="{FF2B5EF4-FFF2-40B4-BE49-F238E27FC236}">
                <a16:creationId xmlns:a16="http://schemas.microsoft.com/office/drawing/2014/main" xmlns="" id="{F74E75DC-A14B-431B-A421-29C34056D506}"/>
              </a:ext>
            </a:extLst>
          </p:cNvPr>
          <p:cNvGrpSpPr/>
          <p:nvPr/>
        </p:nvGrpSpPr>
        <p:grpSpPr>
          <a:xfrm>
            <a:off x="3195205" y="5684519"/>
            <a:ext cx="5801591" cy="1173481"/>
            <a:chOff x="3195205" y="5355433"/>
            <a:chExt cx="5801591" cy="1502568"/>
          </a:xfrm>
        </p:grpSpPr>
        <p:sp>
          <p:nvSpPr>
            <p:cNvPr id="1464" name="任意多边形: 形状 1463">
              <a:extLst>
                <a:ext uri="{FF2B5EF4-FFF2-40B4-BE49-F238E27FC236}">
                  <a16:creationId xmlns:a16="http://schemas.microsoft.com/office/drawing/2014/main" xmlns="" id="{763CBC8B-063C-44E4-A46B-54C482ED9829}"/>
                </a:ext>
              </a:extLst>
            </p:cNvPr>
            <p:cNvSpPr/>
            <p:nvPr/>
          </p:nvSpPr>
          <p:spPr>
            <a:xfrm>
              <a:off x="3195205" y="6788810"/>
              <a:ext cx="5801591" cy="12580"/>
            </a:xfrm>
            <a:custGeom>
              <a:avLst/>
              <a:gdLst>
                <a:gd name="connsiteX0" fmla="*/ 4590003 w 4590002"/>
                <a:gd name="connsiteY0" fmla="*/ 0 h 9525"/>
                <a:gd name="connsiteX1" fmla="*/ 0 w 4590002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4590002" h="9525">
                  <a:moveTo>
                    <a:pt x="4590003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465" name="任意多边形: 形状 1464">
              <a:extLst>
                <a:ext uri="{FF2B5EF4-FFF2-40B4-BE49-F238E27FC236}">
                  <a16:creationId xmlns:a16="http://schemas.microsoft.com/office/drawing/2014/main" xmlns="" id="{F087AED9-4415-4603-87D9-67F316B18C43}"/>
                </a:ext>
              </a:extLst>
            </p:cNvPr>
            <p:cNvSpPr/>
            <p:nvPr/>
          </p:nvSpPr>
          <p:spPr>
            <a:xfrm>
              <a:off x="3554696" y="5962548"/>
              <a:ext cx="761000" cy="12580"/>
            </a:xfrm>
            <a:custGeom>
              <a:avLst/>
              <a:gdLst>
                <a:gd name="connsiteX0" fmla="*/ 0 w 602075"/>
                <a:gd name="connsiteY0" fmla="*/ 0 h 9525"/>
                <a:gd name="connsiteX1" fmla="*/ 602075 w 602075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602075" h="9525">
                  <a:moveTo>
                    <a:pt x="0" y="0"/>
                  </a:moveTo>
                  <a:lnTo>
                    <a:pt x="602075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466" name="任意多边形: 形状 1465">
              <a:extLst>
                <a:ext uri="{FF2B5EF4-FFF2-40B4-BE49-F238E27FC236}">
                  <a16:creationId xmlns:a16="http://schemas.microsoft.com/office/drawing/2014/main" xmlns="" id="{5BBDDF1C-1CD4-486B-AA75-6D73B25DA693}"/>
                </a:ext>
              </a:extLst>
            </p:cNvPr>
            <p:cNvSpPr/>
            <p:nvPr/>
          </p:nvSpPr>
          <p:spPr>
            <a:xfrm>
              <a:off x="3554696" y="6005447"/>
              <a:ext cx="761000" cy="12580"/>
            </a:xfrm>
            <a:custGeom>
              <a:avLst/>
              <a:gdLst>
                <a:gd name="connsiteX0" fmla="*/ 0 w 602075"/>
                <a:gd name="connsiteY0" fmla="*/ 0 h 9525"/>
                <a:gd name="connsiteX1" fmla="*/ 602075 w 602075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602075" h="9525">
                  <a:moveTo>
                    <a:pt x="0" y="0"/>
                  </a:moveTo>
                  <a:lnTo>
                    <a:pt x="602075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467" name="任意多边形: 形状 1466">
              <a:extLst>
                <a:ext uri="{FF2B5EF4-FFF2-40B4-BE49-F238E27FC236}">
                  <a16:creationId xmlns:a16="http://schemas.microsoft.com/office/drawing/2014/main" xmlns="" id="{C420D71F-4BC0-45EA-837C-2709B1F447DA}"/>
                </a:ext>
              </a:extLst>
            </p:cNvPr>
            <p:cNvSpPr/>
            <p:nvPr/>
          </p:nvSpPr>
          <p:spPr>
            <a:xfrm>
              <a:off x="3554696" y="6038657"/>
              <a:ext cx="761000" cy="12580"/>
            </a:xfrm>
            <a:custGeom>
              <a:avLst/>
              <a:gdLst>
                <a:gd name="connsiteX0" fmla="*/ 0 w 602075"/>
                <a:gd name="connsiteY0" fmla="*/ 0 h 9525"/>
                <a:gd name="connsiteX1" fmla="*/ 602075 w 602075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602075" h="9525">
                  <a:moveTo>
                    <a:pt x="0" y="0"/>
                  </a:moveTo>
                  <a:lnTo>
                    <a:pt x="602075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468" name="任意多边形: 形状 1467">
              <a:extLst>
                <a:ext uri="{FF2B5EF4-FFF2-40B4-BE49-F238E27FC236}">
                  <a16:creationId xmlns:a16="http://schemas.microsoft.com/office/drawing/2014/main" xmlns="" id="{E95F3514-9CD3-4CB7-8A52-D1B612D92B41}"/>
                </a:ext>
              </a:extLst>
            </p:cNvPr>
            <p:cNvSpPr/>
            <p:nvPr/>
          </p:nvSpPr>
          <p:spPr>
            <a:xfrm>
              <a:off x="4315696" y="5828948"/>
              <a:ext cx="12039" cy="959861"/>
            </a:xfrm>
            <a:custGeom>
              <a:avLst/>
              <a:gdLst>
                <a:gd name="connsiteX0" fmla="*/ 0 w 9525"/>
                <a:gd name="connsiteY0" fmla="*/ 0 h 726757"/>
                <a:gd name="connsiteX1" fmla="*/ 0 w 9525"/>
                <a:gd name="connsiteY1" fmla="*/ 726758 h 72675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25" h="726757">
                  <a:moveTo>
                    <a:pt x="0" y="0"/>
                  </a:moveTo>
                  <a:lnTo>
                    <a:pt x="0" y="726758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469" name="任意多边形: 形状 1468">
              <a:extLst>
                <a:ext uri="{FF2B5EF4-FFF2-40B4-BE49-F238E27FC236}">
                  <a16:creationId xmlns:a16="http://schemas.microsoft.com/office/drawing/2014/main" xmlns="" id="{A00FD6C6-EF1C-4D69-A04A-DA48587D9215}"/>
                </a:ext>
              </a:extLst>
            </p:cNvPr>
            <p:cNvSpPr/>
            <p:nvPr/>
          </p:nvSpPr>
          <p:spPr>
            <a:xfrm>
              <a:off x="4427662" y="5858638"/>
              <a:ext cx="12039" cy="930173"/>
            </a:xfrm>
            <a:custGeom>
              <a:avLst/>
              <a:gdLst>
                <a:gd name="connsiteX0" fmla="*/ 0 w 9525"/>
                <a:gd name="connsiteY0" fmla="*/ 0 h 704278"/>
                <a:gd name="connsiteX1" fmla="*/ 0 w 9525"/>
                <a:gd name="connsiteY1" fmla="*/ 704279 h 7042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25" h="704278">
                  <a:moveTo>
                    <a:pt x="0" y="0"/>
                  </a:moveTo>
                  <a:lnTo>
                    <a:pt x="0" y="704279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470" name="任意多边形: 形状 1469">
              <a:extLst>
                <a:ext uri="{FF2B5EF4-FFF2-40B4-BE49-F238E27FC236}">
                  <a16:creationId xmlns:a16="http://schemas.microsoft.com/office/drawing/2014/main" xmlns="" id="{BC41B059-A18D-4980-961E-F625C2F44674}"/>
                </a:ext>
              </a:extLst>
            </p:cNvPr>
            <p:cNvSpPr/>
            <p:nvPr/>
          </p:nvSpPr>
          <p:spPr>
            <a:xfrm>
              <a:off x="4499777" y="5858638"/>
              <a:ext cx="12039" cy="930173"/>
            </a:xfrm>
            <a:custGeom>
              <a:avLst/>
              <a:gdLst>
                <a:gd name="connsiteX0" fmla="*/ 0 w 9525"/>
                <a:gd name="connsiteY0" fmla="*/ 0 h 704278"/>
                <a:gd name="connsiteX1" fmla="*/ 0 w 9525"/>
                <a:gd name="connsiteY1" fmla="*/ 704279 h 7042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25" h="704278">
                  <a:moveTo>
                    <a:pt x="0" y="0"/>
                  </a:moveTo>
                  <a:lnTo>
                    <a:pt x="0" y="704279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471" name="任意多边形: 形状 1470">
              <a:extLst>
                <a:ext uri="{FF2B5EF4-FFF2-40B4-BE49-F238E27FC236}">
                  <a16:creationId xmlns:a16="http://schemas.microsoft.com/office/drawing/2014/main" xmlns="" id="{EEE811FB-3971-476F-A534-480EC6B90F3B}"/>
                </a:ext>
              </a:extLst>
            </p:cNvPr>
            <p:cNvSpPr/>
            <p:nvPr/>
          </p:nvSpPr>
          <p:spPr>
            <a:xfrm>
              <a:off x="4526624" y="5858638"/>
              <a:ext cx="12039" cy="930173"/>
            </a:xfrm>
            <a:custGeom>
              <a:avLst/>
              <a:gdLst>
                <a:gd name="connsiteX0" fmla="*/ 0 w 9525"/>
                <a:gd name="connsiteY0" fmla="*/ 0 h 704278"/>
                <a:gd name="connsiteX1" fmla="*/ 0 w 9525"/>
                <a:gd name="connsiteY1" fmla="*/ 704279 h 7042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25" h="704278">
                  <a:moveTo>
                    <a:pt x="0" y="0"/>
                  </a:moveTo>
                  <a:lnTo>
                    <a:pt x="0" y="704279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472" name="任意多边形: 形状 1471">
              <a:extLst>
                <a:ext uri="{FF2B5EF4-FFF2-40B4-BE49-F238E27FC236}">
                  <a16:creationId xmlns:a16="http://schemas.microsoft.com/office/drawing/2014/main" xmlns="" id="{432A2015-98EC-4620-9742-15AB7D0AF6D1}"/>
                </a:ext>
              </a:extLst>
            </p:cNvPr>
            <p:cNvSpPr/>
            <p:nvPr/>
          </p:nvSpPr>
          <p:spPr>
            <a:xfrm>
              <a:off x="4593202" y="5858638"/>
              <a:ext cx="12039" cy="930173"/>
            </a:xfrm>
            <a:custGeom>
              <a:avLst/>
              <a:gdLst>
                <a:gd name="connsiteX0" fmla="*/ 0 w 9525"/>
                <a:gd name="connsiteY0" fmla="*/ 0 h 704278"/>
                <a:gd name="connsiteX1" fmla="*/ 0 w 9525"/>
                <a:gd name="connsiteY1" fmla="*/ 704279 h 7042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25" h="704278">
                  <a:moveTo>
                    <a:pt x="0" y="0"/>
                  </a:moveTo>
                  <a:lnTo>
                    <a:pt x="0" y="704279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473" name="任意多边形: 形状 1472">
              <a:extLst>
                <a:ext uri="{FF2B5EF4-FFF2-40B4-BE49-F238E27FC236}">
                  <a16:creationId xmlns:a16="http://schemas.microsoft.com/office/drawing/2014/main" xmlns="" id="{A2117474-704B-4552-BD08-21E184BADEA5}"/>
                </a:ext>
              </a:extLst>
            </p:cNvPr>
            <p:cNvSpPr/>
            <p:nvPr/>
          </p:nvSpPr>
          <p:spPr>
            <a:xfrm>
              <a:off x="4686627" y="5858638"/>
              <a:ext cx="12039" cy="930173"/>
            </a:xfrm>
            <a:custGeom>
              <a:avLst/>
              <a:gdLst>
                <a:gd name="connsiteX0" fmla="*/ 0 w 9525"/>
                <a:gd name="connsiteY0" fmla="*/ 0 h 704278"/>
                <a:gd name="connsiteX1" fmla="*/ 0 w 9525"/>
                <a:gd name="connsiteY1" fmla="*/ 704279 h 7042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25" h="704278">
                  <a:moveTo>
                    <a:pt x="0" y="0"/>
                  </a:moveTo>
                  <a:lnTo>
                    <a:pt x="0" y="704279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474" name="任意多边形: 形状 1473">
              <a:extLst>
                <a:ext uri="{FF2B5EF4-FFF2-40B4-BE49-F238E27FC236}">
                  <a16:creationId xmlns:a16="http://schemas.microsoft.com/office/drawing/2014/main" xmlns="" id="{6AAD5869-6237-401D-9939-B1BA067D812D}"/>
                </a:ext>
              </a:extLst>
            </p:cNvPr>
            <p:cNvSpPr/>
            <p:nvPr/>
          </p:nvSpPr>
          <p:spPr>
            <a:xfrm>
              <a:off x="4780051" y="5858638"/>
              <a:ext cx="12039" cy="930173"/>
            </a:xfrm>
            <a:custGeom>
              <a:avLst/>
              <a:gdLst>
                <a:gd name="connsiteX0" fmla="*/ 0 w 9525"/>
                <a:gd name="connsiteY0" fmla="*/ 0 h 704278"/>
                <a:gd name="connsiteX1" fmla="*/ 0 w 9525"/>
                <a:gd name="connsiteY1" fmla="*/ 704279 h 7042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25" h="704278">
                  <a:moveTo>
                    <a:pt x="0" y="0"/>
                  </a:moveTo>
                  <a:lnTo>
                    <a:pt x="0" y="704279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475" name="任意多边形: 形状 1474">
              <a:extLst>
                <a:ext uri="{FF2B5EF4-FFF2-40B4-BE49-F238E27FC236}">
                  <a16:creationId xmlns:a16="http://schemas.microsoft.com/office/drawing/2014/main" xmlns="" id="{7E5C6484-AE2D-4A89-8B79-0DC711E3272A}"/>
                </a:ext>
              </a:extLst>
            </p:cNvPr>
            <p:cNvSpPr/>
            <p:nvPr/>
          </p:nvSpPr>
          <p:spPr>
            <a:xfrm>
              <a:off x="4620049" y="5858638"/>
              <a:ext cx="12039" cy="930173"/>
            </a:xfrm>
            <a:custGeom>
              <a:avLst/>
              <a:gdLst>
                <a:gd name="connsiteX0" fmla="*/ 0 w 9525"/>
                <a:gd name="connsiteY0" fmla="*/ 0 h 704278"/>
                <a:gd name="connsiteX1" fmla="*/ 0 w 9525"/>
                <a:gd name="connsiteY1" fmla="*/ 704279 h 7042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25" h="704278">
                  <a:moveTo>
                    <a:pt x="0" y="0"/>
                  </a:moveTo>
                  <a:lnTo>
                    <a:pt x="0" y="704279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476" name="任意多边形: 形状 1475">
              <a:extLst>
                <a:ext uri="{FF2B5EF4-FFF2-40B4-BE49-F238E27FC236}">
                  <a16:creationId xmlns:a16="http://schemas.microsoft.com/office/drawing/2014/main" xmlns="" id="{494F99E2-1AF7-4774-AE61-E8080ABC6030}"/>
                </a:ext>
              </a:extLst>
            </p:cNvPr>
            <p:cNvSpPr/>
            <p:nvPr/>
          </p:nvSpPr>
          <p:spPr>
            <a:xfrm>
              <a:off x="4713353" y="5858638"/>
              <a:ext cx="12039" cy="930173"/>
            </a:xfrm>
            <a:custGeom>
              <a:avLst/>
              <a:gdLst>
                <a:gd name="connsiteX0" fmla="*/ 0 w 9525"/>
                <a:gd name="connsiteY0" fmla="*/ 0 h 704278"/>
                <a:gd name="connsiteX1" fmla="*/ 0 w 9525"/>
                <a:gd name="connsiteY1" fmla="*/ 704279 h 7042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25" h="704278">
                  <a:moveTo>
                    <a:pt x="0" y="0"/>
                  </a:moveTo>
                  <a:lnTo>
                    <a:pt x="0" y="704279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477" name="任意多边形: 形状 1476">
              <a:extLst>
                <a:ext uri="{FF2B5EF4-FFF2-40B4-BE49-F238E27FC236}">
                  <a16:creationId xmlns:a16="http://schemas.microsoft.com/office/drawing/2014/main" xmlns="" id="{6ADD3A69-94D7-480C-945B-1C09CB6A80B6}"/>
                </a:ext>
              </a:extLst>
            </p:cNvPr>
            <p:cNvSpPr/>
            <p:nvPr/>
          </p:nvSpPr>
          <p:spPr>
            <a:xfrm>
              <a:off x="4806778" y="5858638"/>
              <a:ext cx="12039" cy="930173"/>
            </a:xfrm>
            <a:custGeom>
              <a:avLst/>
              <a:gdLst>
                <a:gd name="connsiteX0" fmla="*/ 0 w 9525"/>
                <a:gd name="connsiteY0" fmla="*/ 0 h 704278"/>
                <a:gd name="connsiteX1" fmla="*/ 0 w 9525"/>
                <a:gd name="connsiteY1" fmla="*/ 704279 h 7042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25" h="704278">
                  <a:moveTo>
                    <a:pt x="0" y="0"/>
                  </a:moveTo>
                  <a:lnTo>
                    <a:pt x="0" y="704279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478" name="任意多边形: 形状 1477">
              <a:extLst>
                <a:ext uri="{FF2B5EF4-FFF2-40B4-BE49-F238E27FC236}">
                  <a16:creationId xmlns:a16="http://schemas.microsoft.com/office/drawing/2014/main" xmlns="" id="{6A55A089-E9E1-4FA9-8ED9-C2138B9955E9}"/>
                </a:ext>
              </a:extLst>
            </p:cNvPr>
            <p:cNvSpPr/>
            <p:nvPr/>
          </p:nvSpPr>
          <p:spPr>
            <a:xfrm>
              <a:off x="4881662" y="5858638"/>
              <a:ext cx="12039" cy="930173"/>
            </a:xfrm>
            <a:custGeom>
              <a:avLst/>
              <a:gdLst>
                <a:gd name="connsiteX0" fmla="*/ 0 w 9525"/>
                <a:gd name="connsiteY0" fmla="*/ 0 h 704278"/>
                <a:gd name="connsiteX1" fmla="*/ 0 w 9525"/>
                <a:gd name="connsiteY1" fmla="*/ 704279 h 7042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25" h="704278">
                  <a:moveTo>
                    <a:pt x="0" y="0"/>
                  </a:moveTo>
                  <a:lnTo>
                    <a:pt x="0" y="704279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479" name="任意多边形: 形状 1478">
              <a:extLst>
                <a:ext uri="{FF2B5EF4-FFF2-40B4-BE49-F238E27FC236}">
                  <a16:creationId xmlns:a16="http://schemas.microsoft.com/office/drawing/2014/main" xmlns="" id="{DAB6C82D-50B2-4E4B-8550-5A164FC9A72C}"/>
                </a:ext>
              </a:extLst>
            </p:cNvPr>
            <p:cNvSpPr/>
            <p:nvPr/>
          </p:nvSpPr>
          <p:spPr>
            <a:xfrm>
              <a:off x="4427662" y="5968336"/>
              <a:ext cx="72114" cy="12580"/>
            </a:xfrm>
            <a:custGeom>
              <a:avLst/>
              <a:gdLst>
                <a:gd name="connsiteX0" fmla="*/ 57055 w 57054"/>
                <a:gd name="connsiteY0" fmla="*/ 0 h 9525"/>
                <a:gd name="connsiteX1" fmla="*/ 0 w 57054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57054" h="9525">
                  <a:moveTo>
                    <a:pt x="57055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480" name="任意多边形: 形状 1479">
              <a:extLst>
                <a:ext uri="{FF2B5EF4-FFF2-40B4-BE49-F238E27FC236}">
                  <a16:creationId xmlns:a16="http://schemas.microsoft.com/office/drawing/2014/main" xmlns="" id="{59F502F7-08C3-4E12-BBD2-BECB90CDE736}"/>
                </a:ext>
              </a:extLst>
            </p:cNvPr>
            <p:cNvSpPr/>
            <p:nvPr/>
          </p:nvSpPr>
          <p:spPr>
            <a:xfrm>
              <a:off x="4526624" y="5968336"/>
              <a:ext cx="68743" cy="12580"/>
            </a:xfrm>
            <a:custGeom>
              <a:avLst/>
              <a:gdLst>
                <a:gd name="connsiteX0" fmla="*/ 54388 w 54387"/>
                <a:gd name="connsiteY0" fmla="*/ 0 h 9525"/>
                <a:gd name="connsiteX1" fmla="*/ 0 w 54387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54387" h="9525">
                  <a:moveTo>
                    <a:pt x="54388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481" name="任意多边形: 形状 1480">
              <a:extLst>
                <a:ext uri="{FF2B5EF4-FFF2-40B4-BE49-F238E27FC236}">
                  <a16:creationId xmlns:a16="http://schemas.microsoft.com/office/drawing/2014/main" xmlns="" id="{48EF7173-38E6-4AB8-BE2F-3792069026A9}"/>
                </a:ext>
              </a:extLst>
            </p:cNvPr>
            <p:cNvSpPr/>
            <p:nvPr/>
          </p:nvSpPr>
          <p:spPr>
            <a:xfrm>
              <a:off x="4618845" y="5968336"/>
              <a:ext cx="68743" cy="12580"/>
            </a:xfrm>
            <a:custGeom>
              <a:avLst/>
              <a:gdLst>
                <a:gd name="connsiteX0" fmla="*/ 54388 w 54387"/>
                <a:gd name="connsiteY0" fmla="*/ 0 h 9525"/>
                <a:gd name="connsiteX1" fmla="*/ 0 w 54387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54387" h="9525">
                  <a:moveTo>
                    <a:pt x="54388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482" name="任意多边形: 形状 1481">
              <a:extLst>
                <a:ext uri="{FF2B5EF4-FFF2-40B4-BE49-F238E27FC236}">
                  <a16:creationId xmlns:a16="http://schemas.microsoft.com/office/drawing/2014/main" xmlns="" id="{F7FA9A37-EAB9-48C1-BCB8-9785AF42BF3C}"/>
                </a:ext>
              </a:extLst>
            </p:cNvPr>
            <p:cNvSpPr/>
            <p:nvPr/>
          </p:nvSpPr>
          <p:spPr>
            <a:xfrm>
              <a:off x="4712028" y="5968336"/>
              <a:ext cx="68743" cy="12580"/>
            </a:xfrm>
            <a:custGeom>
              <a:avLst/>
              <a:gdLst>
                <a:gd name="connsiteX0" fmla="*/ 54388 w 54387"/>
                <a:gd name="connsiteY0" fmla="*/ 0 h 9525"/>
                <a:gd name="connsiteX1" fmla="*/ 0 w 54387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54387" h="9525">
                  <a:moveTo>
                    <a:pt x="54388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483" name="任意多边形: 形状 1482">
              <a:extLst>
                <a:ext uri="{FF2B5EF4-FFF2-40B4-BE49-F238E27FC236}">
                  <a16:creationId xmlns:a16="http://schemas.microsoft.com/office/drawing/2014/main" xmlns="" id="{97DB3453-AA05-4EC5-BEAC-6442F663BDBE}"/>
                </a:ext>
              </a:extLst>
            </p:cNvPr>
            <p:cNvSpPr/>
            <p:nvPr/>
          </p:nvSpPr>
          <p:spPr>
            <a:xfrm>
              <a:off x="4805694" y="5968336"/>
              <a:ext cx="75967" cy="12580"/>
            </a:xfrm>
            <a:custGeom>
              <a:avLst/>
              <a:gdLst>
                <a:gd name="connsiteX0" fmla="*/ 60103 w 60102"/>
                <a:gd name="connsiteY0" fmla="*/ 0 h 9525"/>
                <a:gd name="connsiteX1" fmla="*/ 0 w 60102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60102" h="9525">
                  <a:moveTo>
                    <a:pt x="60103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484" name="任意多边形: 形状 1483">
              <a:extLst>
                <a:ext uri="{FF2B5EF4-FFF2-40B4-BE49-F238E27FC236}">
                  <a16:creationId xmlns:a16="http://schemas.microsoft.com/office/drawing/2014/main" xmlns="" id="{D74AB78E-AC70-4A2B-8063-F037A14AD03C}"/>
                </a:ext>
              </a:extLst>
            </p:cNvPr>
            <p:cNvSpPr/>
            <p:nvPr/>
          </p:nvSpPr>
          <p:spPr>
            <a:xfrm>
              <a:off x="4427662" y="5887445"/>
              <a:ext cx="72114" cy="12580"/>
            </a:xfrm>
            <a:custGeom>
              <a:avLst/>
              <a:gdLst>
                <a:gd name="connsiteX0" fmla="*/ 57055 w 57054"/>
                <a:gd name="connsiteY0" fmla="*/ 0 h 9525"/>
                <a:gd name="connsiteX1" fmla="*/ 0 w 57054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57054" h="9525">
                  <a:moveTo>
                    <a:pt x="57055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485" name="任意多边形: 形状 1484">
              <a:extLst>
                <a:ext uri="{FF2B5EF4-FFF2-40B4-BE49-F238E27FC236}">
                  <a16:creationId xmlns:a16="http://schemas.microsoft.com/office/drawing/2014/main" xmlns="" id="{8B1360D4-70B9-4889-B171-C6C49EA2C642}"/>
                </a:ext>
              </a:extLst>
            </p:cNvPr>
            <p:cNvSpPr/>
            <p:nvPr/>
          </p:nvSpPr>
          <p:spPr>
            <a:xfrm>
              <a:off x="4526624" y="5887445"/>
              <a:ext cx="68743" cy="12580"/>
            </a:xfrm>
            <a:custGeom>
              <a:avLst/>
              <a:gdLst>
                <a:gd name="connsiteX0" fmla="*/ 54388 w 54387"/>
                <a:gd name="connsiteY0" fmla="*/ 0 h 9525"/>
                <a:gd name="connsiteX1" fmla="*/ 0 w 54387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54387" h="9525">
                  <a:moveTo>
                    <a:pt x="54388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486" name="任意多边形: 形状 1485">
              <a:extLst>
                <a:ext uri="{FF2B5EF4-FFF2-40B4-BE49-F238E27FC236}">
                  <a16:creationId xmlns:a16="http://schemas.microsoft.com/office/drawing/2014/main" xmlns="" id="{67AA32F2-85D8-4C3D-A841-14293591275D}"/>
                </a:ext>
              </a:extLst>
            </p:cNvPr>
            <p:cNvSpPr/>
            <p:nvPr/>
          </p:nvSpPr>
          <p:spPr>
            <a:xfrm>
              <a:off x="4618845" y="5887445"/>
              <a:ext cx="68743" cy="12580"/>
            </a:xfrm>
            <a:custGeom>
              <a:avLst/>
              <a:gdLst>
                <a:gd name="connsiteX0" fmla="*/ 54388 w 54387"/>
                <a:gd name="connsiteY0" fmla="*/ 0 h 9525"/>
                <a:gd name="connsiteX1" fmla="*/ 0 w 54387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54387" h="9525">
                  <a:moveTo>
                    <a:pt x="54388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487" name="任意多边形: 形状 1486">
              <a:extLst>
                <a:ext uri="{FF2B5EF4-FFF2-40B4-BE49-F238E27FC236}">
                  <a16:creationId xmlns:a16="http://schemas.microsoft.com/office/drawing/2014/main" xmlns="" id="{5E16D8A1-A6C7-4303-A3E9-59FD276863FE}"/>
                </a:ext>
              </a:extLst>
            </p:cNvPr>
            <p:cNvSpPr/>
            <p:nvPr/>
          </p:nvSpPr>
          <p:spPr>
            <a:xfrm>
              <a:off x="4712028" y="5887445"/>
              <a:ext cx="68743" cy="12580"/>
            </a:xfrm>
            <a:custGeom>
              <a:avLst/>
              <a:gdLst>
                <a:gd name="connsiteX0" fmla="*/ 54388 w 54387"/>
                <a:gd name="connsiteY0" fmla="*/ 0 h 9525"/>
                <a:gd name="connsiteX1" fmla="*/ 0 w 54387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54387" h="9525">
                  <a:moveTo>
                    <a:pt x="54388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488" name="任意多边形: 形状 1487">
              <a:extLst>
                <a:ext uri="{FF2B5EF4-FFF2-40B4-BE49-F238E27FC236}">
                  <a16:creationId xmlns:a16="http://schemas.microsoft.com/office/drawing/2014/main" xmlns="" id="{8F3BF359-B4C1-45BE-9186-D4439ED2A66A}"/>
                </a:ext>
              </a:extLst>
            </p:cNvPr>
            <p:cNvSpPr/>
            <p:nvPr/>
          </p:nvSpPr>
          <p:spPr>
            <a:xfrm>
              <a:off x="4805694" y="5887445"/>
              <a:ext cx="75967" cy="12580"/>
            </a:xfrm>
            <a:custGeom>
              <a:avLst/>
              <a:gdLst>
                <a:gd name="connsiteX0" fmla="*/ 60103 w 60102"/>
                <a:gd name="connsiteY0" fmla="*/ 0 h 9525"/>
                <a:gd name="connsiteX1" fmla="*/ 0 w 60102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60102" h="9525">
                  <a:moveTo>
                    <a:pt x="60103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489" name="任意多边形: 形状 1488">
              <a:extLst>
                <a:ext uri="{FF2B5EF4-FFF2-40B4-BE49-F238E27FC236}">
                  <a16:creationId xmlns:a16="http://schemas.microsoft.com/office/drawing/2014/main" xmlns="" id="{ECB99DA2-C0CC-4AFC-A5CC-C51EE30DE2E6}"/>
                </a:ext>
              </a:extLst>
            </p:cNvPr>
            <p:cNvSpPr/>
            <p:nvPr/>
          </p:nvSpPr>
          <p:spPr>
            <a:xfrm>
              <a:off x="4315696" y="5858638"/>
              <a:ext cx="654453" cy="12580"/>
            </a:xfrm>
            <a:custGeom>
              <a:avLst/>
              <a:gdLst>
                <a:gd name="connsiteX0" fmla="*/ 0 w 517779"/>
                <a:gd name="connsiteY0" fmla="*/ 0 h 9525"/>
                <a:gd name="connsiteX1" fmla="*/ 517779 w 517779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517779" h="9525">
                  <a:moveTo>
                    <a:pt x="0" y="0"/>
                  </a:moveTo>
                  <a:lnTo>
                    <a:pt x="517779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490" name="任意多边形: 形状 1489">
              <a:extLst>
                <a:ext uri="{FF2B5EF4-FFF2-40B4-BE49-F238E27FC236}">
                  <a16:creationId xmlns:a16="http://schemas.microsoft.com/office/drawing/2014/main" xmlns="" id="{46AECB12-9E0D-4318-9780-E7F14D005713}"/>
                </a:ext>
              </a:extLst>
            </p:cNvPr>
            <p:cNvSpPr/>
            <p:nvPr/>
          </p:nvSpPr>
          <p:spPr>
            <a:xfrm>
              <a:off x="4427662" y="6037526"/>
              <a:ext cx="72114" cy="12580"/>
            </a:xfrm>
            <a:custGeom>
              <a:avLst/>
              <a:gdLst>
                <a:gd name="connsiteX0" fmla="*/ 57055 w 57054"/>
                <a:gd name="connsiteY0" fmla="*/ 0 h 9525"/>
                <a:gd name="connsiteX1" fmla="*/ 0 w 57054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57054" h="9525">
                  <a:moveTo>
                    <a:pt x="57055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491" name="任意多边形: 形状 1490">
              <a:extLst>
                <a:ext uri="{FF2B5EF4-FFF2-40B4-BE49-F238E27FC236}">
                  <a16:creationId xmlns:a16="http://schemas.microsoft.com/office/drawing/2014/main" xmlns="" id="{CB8529E9-DC5B-430A-B321-F82844B357CD}"/>
                </a:ext>
              </a:extLst>
            </p:cNvPr>
            <p:cNvSpPr/>
            <p:nvPr/>
          </p:nvSpPr>
          <p:spPr>
            <a:xfrm>
              <a:off x="4526624" y="6037526"/>
              <a:ext cx="68743" cy="12580"/>
            </a:xfrm>
            <a:custGeom>
              <a:avLst/>
              <a:gdLst>
                <a:gd name="connsiteX0" fmla="*/ 54388 w 54387"/>
                <a:gd name="connsiteY0" fmla="*/ 0 h 9525"/>
                <a:gd name="connsiteX1" fmla="*/ 0 w 54387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54387" h="9525">
                  <a:moveTo>
                    <a:pt x="54388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492" name="任意多边形: 形状 1491">
              <a:extLst>
                <a:ext uri="{FF2B5EF4-FFF2-40B4-BE49-F238E27FC236}">
                  <a16:creationId xmlns:a16="http://schemas.microsoft.com/office/drawing/2014/main" xmlns="" id="{F03F07E6-D045-4311-92E8-E5CBE9175392}"/>
                </a:ext>
              </a:extLst>
            </p:cNvPr>
            <p:cNvSpPr/>
            <p:nvPr/>
          </p:nvSpPr>
          <p:spPr>
            <a:xfrm>
              <a:off x="4618845" y="6037526"/>
              <a:ext cx="68743" cy="12580"/>
            </a:xfrm>
            <a:custGeom>
              <a:avLst/>
              <a:gdLst>
                <a:gd name="connsiteX0" fmla="*/ 54388 w 54387"/>
                <a:gd name="connsiteY0" fmla="*/ 0 h 9525"/>
                <a:gd name="connsiteX1" fmla="*/ 0 w 54387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54387" h="9525">
                  <a:moveTo>
                    <a:pt x="54388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493" name="任意多边形: 形状 1492">
              <a:extLst>
                <a:ext uri="{FF2B5EF4-FFF2-40B4-BE49-F238E27FC236}">
                  <a16:creationId xmlns:a16="http://schemas.microsoft.com/office/drawing/2014/main" xmlns="" id="{A1332637-71E2-4DFA-875A-3EFB05CF5672}"/>
                </a:ext>
              </a:extLst>
            </p:cNvPr>
            <p:cNvSpPr/>
            <p:nvPr/>
          </p:nvSpPr>
          <p:spPr>
            <a:xfrm>
              <a:off x="4712028" y="6037526"/>
              <a:ext cx="68743" cy="12580"/>
            </a:xfrm>
            <a:custGeom>
              <a:avLst/>
              <a:gdLst>
                <a:gd name="connsiteX0" fmla="*/ 54388 w 54387"/>
                <a:gd name="connsiteY0" fmla="*/ 0 h 9525"/>
                <a:gd name="connsiteX1" fmla="*/ 0 w 54387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54387" h="9525">
                  <a:moveTo>
                    <a:pt x="54388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494" name="任意多边形: 形状 1493">
              <a:extLst>
                <a:ext uri="{FF2B5EF4-FFF2-40B4-BE49-F238E27FC236}">
                  <a16:creationId xmlns:a16="http://schemas.microsoft.com/office/drawing/2014/main" xmlns="" id="{312D20A7-EC43-4D36-8474-AAD6F18C7ECD}"/>
                </a:ext>
              </a:extLst>
            </p:cNvPr>
            <p:cNvSpPr/>
            <p:nvPr/>
          </p:nvSpPr>
          <p:spPr>
            <a:xfrm>
              <a:off x="4805694" y="6037526"/>
              <a:ext cx="75967" cy="12580"/>
            </a:xfrm>
            <a:custGeom>
              <a:avLst/>
              <a:gdLst>
                <a:gd name="connsiteX0" fmla="*/ 60103 w 60102"/>
                <a:gd name="connsiteY0" fmla="*/ 0 h 9525"/>
                <a:gd name="connsiteX1" fmla="*/ 0 w 60102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60102" h="9525">
                  <a:moveTo>
                    <a:pt x="60103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495" name="任意多边形: 形状 1494">
              <a:extLst>
                <a:ext uri="{FF2B5EF4-FFF2-40B4-BE49-F238E27FC236}">
                  <a16:creationId xmlns:a16="http://schemas.microsoft.com/office/drawing/2014/main" xmlns="" id="{49D552E9-0BB1-4845-A48E-066C4725B189}"/>
                </a:ext>
              </a:extLst>
            </p:cNvPr>
            <p:cNvSpPr/>
            <p:nvPr/>
          </p:nvSpPr>
          <p:spPr>
            <a:xfrm>
              <a:off x="4427662" y="6128103"/>
              <a:ext cx="72114" cy="12580"/>
            </a:xfrm>
            <a:custGeom>
              <a:avLst/>
              <a:gdLst>
                <a:gd name="connsiteX0" fmla="*/ 57055 w 57054"/>
                <a:gd name="connsiteY0" fmla="*/ 0 h 9525"/>
                <a:gd name="connsiteX1" fmla="*/ 0 w 57054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57054" h="9525">
                  <a:moveTo>
                    <a:pt x="57055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496" name="任意多边形: 形状 1495">
              <a:extLst>
                <a:ext uri="{FF2B5EF4-FFF2-40B4-BE49-F238E27FC236}">
                  <a16:creationId xmlns:a16="http://schemas.microsoft.com/office/drawing/2014/main" xmlns="" id="{6907788A-4BC8-48A6-AA7D-8151C38A62D1}"/>
                </a:ext>
              </a:extLst>
            </p:cNvPr>
            <p:cNvSpPr/>
            <p:nvPr/>
          </p:nvSpPr>
          <p:spPr>
            <a:xfrm>
              <a:off x="4526624" y="6128103"/>
              <a:ext cx="68743" cy="12580"/>
            </a:xfrm>
            <a:custGeom>
              <a:avLst/>
              <a:gdLst>
                <a:gd name="connsiteX0" fmla="*/ 54388 w 54387"/>
                <a:gd name="connsiteY0" fmla="*/ 0 h 9525"/>
                <a:gd name="connsiteX1" fmla="*/ 0 w 54387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54387" h="9525">
                  <a:moveTo>
                    <a:pt x="54388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497" name="任意多边形: 形状 1496">
              <a:extLst>
                <a:ext uri="{FF2B5EF4-FFF2-40B4-BE49-F238E27FC236}">
                  <a16:creationId xmlns:a16="http://schemas.microsoft.com/office/drawing/2014/main" xmlns="" id="{37607A14-1CBC-4798-8ACC-FC73FED2E5DA}"/>
                </a:ext>
              </a:extLst>
            </p:cNvPr>
            <p:cNvSpPr/>
            <p:nvPr/>
          </p:nvSpPr>
          <p:spPr>
            <a:xfrm>
              <a:off x="4618845" y="6128103"/>
              <a:ext cx="68743" cy="12580"/>
            </a:xfrm>
            <a:custGeom>
              <a:avLst/>
              <a:gdLst>
                <a:gd name="connsiteX0" fmla="*/ 54388 w 54387"/>
                <a:gd name="connsiteY0" fmla="*/ 0 h 9525"/>
                <a:gd name="connsiteX1" fmla="*/ 0 w 54387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54387" h="9525">
                  <a:moveTo>
                    <a:pt x="54388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498" name="任意多边形: 形状 1497">
              <a:extLst>
                <a:ext uri="{FF2B5EF4-FFF2-40B4-BE49-F238E27FC236}">
                  <a16:creationId xmlns:a16="http://schemas.microsoft.com/office/drawing/2014/main" xmlns="" id="{D38C936B-D446-45F6-9FEA-1B004BABD488}"/>
                </a:ext>
              </a:extLst>
            </p:cNvPr>
            <p:cNvSpPr/>
            <p:nvPr/>
          </p:nvSpPr>
          <p:spPr>
            <a:xfrm>
              <a:off x="4712028" y="6128103"/>
              <a:ext cx="68743" cy="12580"/>
            </a:xfrm>
            <a:custGeom>
              <a:avLst/>
              <a:gdLst>
                <a:gd name="connsiteX0" fmla="*/ 54388 w 54387"/>
                <a:gd name="connsiteY0" fmla="*/ 0 h 9525"/>
                <a:gd name="connsiteX1" fmla="*/ 0 w 54387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54387" h="9525">
                  <a:moveTo>
                    <a:pt x="54388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499" name="任意多边形: 形状 1498">
              <a:extLst>
                <a:ext uri="{FF2B5EF4-FFF2-40B4-BE49-F238E27FC236}">
                  <a16:creationId xmlns:a16="http://schemas.microsoft.com/office/drawing/2014/main" xmlns="" id="{EF3DF52B-20CD-4CEA-8B4B-F340A585E6AE}"/>
                </a:ext>
              </a:extLst>
            </p:cNvPr>
            <p:cNvSpPr/>
            <p:nvPr/>
          </p:nvSpPr>
          <p:spPr>
            <a:xfrm>
              <a:off x="4805694" y="6128103"/>
              <a:ext cx="75967" cy="12580"/>
            </a:xfrm>
            <a:custGeom>
              <a:avLst/>
              <a:gdLst>
                <a:gd name="connsiteX0" fmla="*/ 60103 w 60102"/>
                <a:gd name="connsiteY0" fmla="*/ 0 h 9525"/>
                <a:gd name="connsiteX1" fmla="*/ 0 w 60102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60102" h="9525">
                  <a:moveTo>
                    <a:pt x="60103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500" name="任意多边形: 形状 1499">
              <a:extLst>
                <a:ext uri="{FF2B5EF4-FFF2-40B4-BE49-F238E27FC236}">
                  <a16:creationId xmlns:a16="http://schemas.microsoft.com/office/drawing/2014/main" xmlns="" id="{5A8B68FE-D134-430D-98CB-1DBD3F557EEE}"/>
                </a:ext>
              </a:extLst>
            </p:cNvPr>
            <p:cNvSpPr/>
            <p:nvPr/>
          </p:nvSpPr>
          <p:spPr>
            <a:xfrm>
              <a:off x="4427662" y="6210880"/>
              <a:ext cx="72114" cy="12580"/>
            </a:xfrm>
            <a:custGeom>
              <a:avLst/>
              <a:gdLst>
                <a:gd name="connsiteX0" fmla="*/ 57055 w 57054"/>
                <a:gd name="connsiteY0" fmla="*/ 0 h 9525"/>
                <a:gd name="connsiteX1" fmla="*/ 0 w 57054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57054" h="9525">
                  <a:moveTo>
                    <a:pt x="57055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501" name="任意多边形: 形状 1500">
              <a:extLst>
                <a:ext uri="{FF2B5EF4-FFF2-40B4-BE49-F238E27FC236}">
                  <a16:creationId xmlns:a16="http://schemas.microsoft.com/office/drawing/2014/main" xmlns="" id="{1BB7A3F5-9552-48E4-B607-127B0E839106}"/>
                </a:ext>
              </a:extLst>
            </p:cNvPr>
            <p:cNvSpPr/>
            <p:nvPr/>
          </p:nvSpPr>
          <p:spPr>
            <a:xfrm>
              <a:off x="4526624" y="6210880"/>
              <a:ext cx="68743" cy="12580"/>
            </a:xfrm>
            <a:custGeom>
              <a:avLst/>
              <a:gdLst>
                <a:gd name="connsiteX0" fmla="*/ 54388 w 54387"/>
                <a:gd name="connsiteY0" fmla="*/ 0 h 9525"/>
                <a:gd name="connsiteX1" fmla="*/ 0 w 54387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54387" h="9525">
                  <a:moveTo>
                    <a:pt x="54388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502" name="任意多边形: 形状 1501">
              <a:extLst>
                <a:ext uri="{FF2B5EF4-FFF2-40B4-BE49-F238E27FC236}">
                  <a16:creationId xmlns:a16="http://schemas.microsoft.com/office/drawing/2014/main" xmlns="" id="{F8380F8D-7524-402F-9CF7-E9E916BF3EA2}"/>
                </a:ext>
              </a:extLst>
            </p:cNvPr>
            <p:cNvSpPr/>
            <p:nvPr/>
          </p:nvSpPr>
          <p:spPr>
            <a:xfrm>
              <a:off x="4618845" y="6210880"/>
              <a:ext cx="68743" cy="12580"/>
            </a:xfrm>
            <a:custGeom>
              <a:avLst/>
              <a:gdLst>
                <a:gd name="connsiteX0" fmla="*/ 54388 w 54387"/>
                <a:gd name="connsiteY0" fmla="*/ 0 h 9525"/>
                <a:gd name="connsiteX1" fmla="*/ 0 w 54387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54387" h="9525">
                  <a:moveTo>
                    <a:pt x="54388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503" name="任意多边形: 形状 1502">
              <a:extLst>
                <a:ext uri="{FF2B5EF4-FFF2-40B4-BE49-F238E27FC236}">
                  <a16:creationId xmlns:a16="http://schemas.microsoft.com/office/drawing/2014/main" xmlns="" id="{7DF4377D-CEA3-4307-85F8-D2347586EA6A}"/>
                </a:ext>
              </a:extLst>
            </p:cNvPr>
            <p:cNvSpPr/>
            <p:nvPr/>
          </p:nvSpPr>
          <p:spPr>
            <a:xfrm>
              <a:off x="4712028" y="6210880"/>
              <a:ext cx="68743" cy="12580"/>
            </a:xfrm>
            <a:custGeom>
              <a:avLst/>
              <a:gdLst>
                <a:gd name="connsiteX0" fmla="*/ 54388 w 54387"/>
                <a:gd name="connsiteY0" fmla="*/ 0 h 9525"/>
                <a:gd name="connsiteX1" fmla="*/ 0 w 54387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54387" h="9525">
                  <a:moveTo>
                    <a:pt x="54388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504" name="任意多边形: 形状 1503">
              <a:extLst>
                <a:ext uri="{FF2B5EF4-FFF2-40B4-BE49-F238E27FC236}">
                  <a16:creationId xmlns:a16="http://schemas.microsoft.com/office/drawing/2014/main" xmlns="" id="{9B1CA50D-1D2D-4F4B-9E96-A0CB0D4C398D}"/>
                </a:ext>
              </a:extLst>
            </p:cNvPr>
            <p:cNvSpPr/>
            <p:nvPr/>
          </p:nvSpPr>
          <p:spPr>
            <a:xfrm>
              <a:off x="4805694" y="6210880"/>
              <a:ext cx="75967" cy="12580"/>
            </a:xfrm>
            <a:custGeom>
              <a:avLst/>
              <a:gdLst>
                <a:gd name="connsiteX0" fmla="*/ 60103 w 60102"/>
                <a:gd name="connsiteY0" fmla="*/ 0 h 9525"/>
                <a:gd name="connsiteX1" fmla="*/ 0 w 60102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60102" h="9525">
                  <a:moveTo>
                    <a:pt x="60103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505" name="任意多边形: 形状 1504">
              <a:extLst>
                <a:ext uri="{FF2B5EF4-FFF2-40B4-BE49-F238E27FC236}">
                  <a16:creationId xmlns:a16="http://schemas.microsoft.com/office/drawing/2014/main" xmlns="" id="{450087B9-99BC-4966-8887-A24BEA639CC2}"/>
                </a:ext>
              </a:extLst>
            </p:cNvPr>
            <p:cNvSpPr/>
            <p:nvPr/>
          </p:nvSpPr>
          <p:spPr>
            <a:xfrm>
              <a:off x="4427662" y="6304476"/>
              <a:ext cx="72114" cy="12580"/>
            </a:xfrm>
            <a:custGeom>
              <a:avLst/>
              <a:gdLst>
                <a:gd name="connsiteX0" fmla="*/ 57055 w 57054"/>
                <a:gd name="connsiteY0" fmla="*/ 0 h 9525"/>
                <a:gd name="connsiteX1" fmla="*/ 0 w 57054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57054" h="9525">
                  <a:moveTo>
                    <a:pt x="57055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506" name="任意多边形: 形状 1505">
              <a:extLst>
                <a:ext uri="{FF2B5EF4-FFF2-40B4-BE49-F238E27FC236}">
                  <a16:creationId xmlns:a16="http://schemas.microsoft.com/office/drawing/2014/main" xmlns="" id="{611385C7-95A2-4E03-A788-05F0C62DA761}"/>
                </a:ext>
              </a:extLst>
            </p:cNvPr>
            <p:cNvSpPr/>
            <p:nvPr/>
          </p:nvSpPr>
          <p:spPr>
            <a:xfrm>
              <a:off x="4526624" y="6304476"/>
              <a:ext cx="68743" cy="12580"/>
            </a:xfrm>
            <a:custGeom>
              <a:avLst/>
              <a:gdLst>
                <a:gd name="connsiteX0" fmla="*/ 54388 w 54387"/>
                <a:gd name="connsiteY0" fmla="*/ 0 h 9525"/>
                <a:gd name="connsiteX1" fmla="*/ 0 w 54387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54387" h="9525">
                  <a:moveTo>
                    <a:pt x="54388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507" name="任意多边形: 形状 1506">
              <a:extLst>
                <a:ext uri="{FF2B5EF4-FFF2-40B4-BE49-F238E27FC236}">
                  <a16:creationId xmlns:a16="http://schemas.microsoft.com/office/drawing/2014/main" xmlns="" id="{3245B335-F54A-41BF-A95F-9BA4C5169536}"/>
                </a:ext>
              </a:extLst>
            </p:cNvPr>
            <p:cNvSpPr/>
            <p:nvPr/>
          </p:nvSpPr>
          <p:spPr>
            <a:xfrm>
              <a:off x="4618845" y="6304476"/>
              <a:ext cx="68743" cy="12580"/>
            </a:xfrm>
            <a:custGeom>
              <a:avLst/>
              <a:gdLst>
                <a:gd name="connsiteX0" fmla="*/ 54388 w 54387"/>
                <a:gd name="connsiteY0" fmla="*/ 0 h 9525"/>
                <a:gd name="connsiteX1" fmla="*/ 0 w 54387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54387" h="9525">
                  <a:moveTo>
                    <a:pt x="54388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508" name="任意多边形: 形状 1507">
              <a:extLst>
                <a:ext uri="{FF2B5EF4-FFF2-40B4-BE49-F238E27FC236}">
                  <a16:creationId xmlns:a16="http://schemas.microsoft.com/office/drawing/2014/main" xmlns="" id="{13E3A823-0E99-43D2-8C15-1483033AF2D9}"/>
                </a:ext>
              </a:extLst>
            </p:cNvPr>
            <p:cNvSpPr/>
            <p:nvPr/>
          </p:nvSpPr>
          <p:spPr>
            <a:xfrm>
              <a:off x="4712028" y="6304476"/>
              <a:ext cx="68743" cy="12580"/>
            </a:xfrm>
            <a:custGeom>
              <a:avLst/>
              <a:gdLst>
                <a:gd name="connsiteX0" fmla="*/ 54388 w 54387"/>
                <a:gd name="connsiteY0" fmla="*/ 0 h 9525"/>
                <a:gd name="connsiteX1" fmla="*/ 0 w 54387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54387" h="9525">
                  <a:moveTo>
                    <a:pt x="54388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509" name="任意多边形: 形状 1508">
              <a:extLst>
                <a:ext uri="{FF2B5EF4-FFF2-40B4-BE49-F238E27FC236}">
                  <a16:creationId xmlns:a16="http://schemas.microsoft.com/office/drawing/2014/main" xmlns="" id="{638AF2E0-17EE-42BA-93F2-C1F1ADD854A7}"/>
                </a:ext>
              </a:extLst>
            </p:cNvPr>
            <p:cNvSpPr/>
            <p:nvPr/>
          </p:nvSpPr>
          <p:spPr>
            <a:xfrm>
              <a:off x="4805694" y="6304476"/>
              <a:ext cx="75967" cy="12580"/>
            </a:xfrm>
            <a:custGeom>
              <a:avLst/>
              <a:gdLst>
                <a:gd name="connsiteX0" fmla="*/ 60103 w 60102"/>
                <a:gd name="connsiteY0" fmla="*/ 0 h 9525"/>
                <a:gd name="connsiteX1" fmla="*/ 0 w 60102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60102" h="9525">
                  <a:moveTo>
                    <a:pt x="60103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510" name="任意多边形: 形状 1509">
              <a:extLst>
                <a:ext uri="{FF2B5EF4-FFF2-40B4-BE49-F238E27FC236}">
                  <a16:creationId xmlns:a16="http://schemas.microsoft.com/office/drawing/2014/main" xmlns="" id="{B145B445-6A65-4C5B-ADBD-EDF87DA63FD1}"/>
                </a:ext>
              </a:extLst>
            </p:cNvPr>
            <p:cNvSpPr/>
            <p:nvPr/>
          </p:nvSpPr>
          <p:spPr>
            <a:xfrm>
              <a:off x="4427662" y="6381467"/>
              <a:ext cx="72114" cy="12580"/>
            </a:xfrm>
            <a:custGeom>
              <a:avLst/>
              <a:gdLst>
                <a:gd name="connsiteX0" fmla="*/ 57055 w 57054"/>
                <a:gd name="connsiteY0" fmla="*/ 0 h 9525"/>
                <a:gd name="connsiteX1" fmla="*/ 0 w 57054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57054" h="9525">
                  <a:moveTo>
                    <a:pt x="57055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511" name="任意多边形: 形状 1510">
              <a:extLst>
                <a:ext uri="{FF2B5EF4-FFF2-40B4-BE49-F238E27FC236}">
                  <a16:creationId xmlns:a16="http://schemas.microsoft.com/office/drawing/2014/main" xmlns="" id="{7418897E-6B62-48D2-A02E-B01FE27BB159}"/>
                </a:ext>
              </a:extLst>
            </p:cNvPr>
            <p:cNvSpPr/>
            <p:nvPr/>
          </p:nvSpPr>
          <p:spPr>
            <a:xfrm>
              <a:off x="4526624" y="6381467"/>
              <a:ext cx="68743" cy="12580"/>
            </a:xfrm>
            <a:custGeom>
              <a:avLst/>
              <a:gdLst>
                <a:gd name="connsiteX0" fmla="*/ 54388 w 54387"/>
                <a:gd name="connsiteY0" fmla="*/ 0 h 9525"/>
                <a:gd name="connsiteX1" fmla="*/ 0 w 54387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54387" h="9525">
                  <a:moveTo>
                    <a:pt x="54388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512" name="任意多边形: 形状 1511">
              <a:extLst>
                <a:ext uri="{FF2B5EF4-FFF2-40B4-BE49-F238E27FC236}">
                  <a16:creationId xmlns:a16="http://schemas.microsoft.com/office/drawing/2014/main" xmlns="" id="{825FBC20-CF5C-4937-902D-24FBAE299B60}"/>
                </a:ext>
              </a:extLst>
            </p:cNvPr>
            <p:cNvSpPr/>
            <p:nvPr/>
          </p:nvSpPr>
          <p:spPr>
            <a:xfrm>
              <a:off x="4618845" y="6381467"/>
              <a:ext cx="68743" cy="12580"/>
            </a:xfrm>
            <a:custGeom>
              <a:avLst/>
              <a:gdLst>
                <a:gd name="connsiteX0" fmla="*/ 54388 w 54387"/>
                <a:gd name="connsiteY0" fmla="*/ 0 h 9525"/>
                <a:gd name="connsiteX1" fmla="*/ 0 w 54387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54387" h="9525">
                  <a:moveTo>
                    <a:pt x="54388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513" name="任意多边形: 形状 1512">
              <a:extLst>
                <a:ext uri="{FF2B5EF4-FFF2-40B4-BE49-F238E27FC236}">
                  <a16:creationId xmlns:a16="http://schemas.microsoft.com/office/drawing/2014/main" xmlns="" id="{8DD8C731-C502-4418-87DF-6648B52F1FF7}"/>
                </a:ext>
              </a:extLst>
            </p:cNvPr>
            <p:cNvSpPr/>
            <p:nvPr/>
          </p:nvSpPr>
          <p:spPr>
            <a:xfrm>
              <a:off x="4712028" y="6381467"/>
              <a:ext cx="68743" cy="12580"/>
            </a:xfrm>
            <a:custGeom>
              <a:avLst/>
              <a:gdLst>
                <a:gd name="connsiteX0" fmla="*/ 54388 w 54387"/>
                <a:gd name="connsiteY0" fmla="*/ 0 h 9525"/>
                <a:gd name="connsiteX1" fmla="*/ 0 w 54387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54387" h="9525">
                  <a:moveTo>
                    <a:pt x="54388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514" name="任意多边形: 形状 1513">
              <a:extLst>
                <a:ext uri="{FF2B5EF4-FFF2-40B4-BE49-F238E27FC236}">
                  <a16:creationId xmlns:a16="http://schemas.microsoft.com/office/drawing/2014/main" xmlns="" id="{28EA80F1-52C4-4F5C-9952-C08963CB5169}"/>
                </a:ext>
              </a:extLst>
            </p:cNvPr>
            <p:cNvSpPr/>
            <p:nvPr/>
          </p:nvSpPr>
          <p:spPr>
            <a:xfrm>
              <a:off x="4805694" y="6381467"/>
              <a:ext cx="75967" cy="12580"/>
            </a:xfrm>
            <a:custGeom>
              <a:avLst/>
              <a:gdLst>
                <a:gd name="connsiteX0" fmla="*/ 60103 w 60102"/>
                <a:gd name="connsiteY0" fmla="*/ 0 h 9525"/>
                <a:gd name="connsiteX1" fmla="*/ 0 w 60102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60102" h="9525">
                  <a:moveTo>
                    <a:pt x="60103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515" name="任意多边形: 形状 1514">
              <a:extLst>
                <a:ext uri="{FF2B5EF4-FFF2-40B4-BE49-F238E27FC236}">
                  <a16:creationId xmlns:a16="http://schemas.microsoft.com/office/drawing/2014/main" xmlns="" id="{1A2E25B0-7F37-46F7-B50C-494378D5741D}"/>
                </a:ext>
              </a:extLst>
            </p:cNvPr>
            <p:cNvSpPr/>
            <p:nvPr/>
          </p:nvSpPr>
          <p:spPr>
            <a:xfrm>
              <a:off x="4427662" y="6479717"/>
              <a:ext cx="72114" cy="12580"/>
            </a:xfrm>
            <a:custGeom>
              <a:avLst/>
              <a:gdLst>
                <a:gd name="connsiteX0" fmla="*/ 57055 w 57054"/>
                <a:gd name="connsiteY0" fmla="*/ 0 h 9525"/>
                <a:gd name="connsiteX1" fmla="*/ 0 w 57054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57054" h="9525">
                  <a:moveTo>
                    <a:pt x="57055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516" name="任意多边形: 形状 1515">
              <a:extLst>
                <a:ext uri="{FF2B5EF4-FFF2-40B4-BE49-F238E27FC236}">
                  <a16:creationId xmlns:a16="http://schemas.microsoft.com/office/drawing/2014/main" xmlns="" id="{3633D75E-1A2C-46E8-8F30-15FF9BDF8EF0}"/>
                </a:ext>
              </a:extLst>
            </p:cNvPr>
            <p:cNvSpPr/>
            <p:nvPr/>
          </p:nvSpPr>
          <p:spPr>
            <a:xfrm>
              <a:off x="4526624" y="6479717"/>
              <a:ext cx="68743" cy="12580"/>
            </a:xfrm>
            <a:custGeom>
              <a:avLst/>
              <a:gdLst>
                <a:gd name="connsiteX0" fmla="*/ 54388 w 54387"/>
                <a:gd name="connsiteY0" fmla="*/ 0 h 9525"/>
                <a:gd name="connsiteX1" fmla="*/ 0 w 54387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54387" h="9525">
                  <a:moveTo>
                    <a:pt x="54388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517" name="任意多边形: 形状 1516">
              <a:extLst>
                <a:ext uri="{FF2B5EF4-FFF2-40B4-BE49-F238E27FC236}">
                  <a16:creationId xmlns:a16="http://schemas.microsoft.com/office/drawing/2014/main" xmlns="" id="{2521EAAA-DB7A-4614-8918-76B38861AFA8}"/>
                </a:ext>
              </a:extLst>
            </p:cNvPr>
            <p:cNvSpPr/>
            <p:nvPr/>
          </p:nvSpPr>
          <p:spPr>
            <a:xfrm>
              <a:off x="4618845" y="6479717"/>
              <a:ext cx="68743" cy="12580"/>
            </a:xfrm>
            <a:custGeom>
              <a:avLst/>
              <a:gdLst>
                <a:gd name="connsiteX0" fmla="*/ 54388 w 54387"/>
                <a:gd name="connsiteY0" fmla="*/ 0 h 9525"/>
                <a:gd name="connsiteX1" fmla="*/ 0 w 54387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54387" h="9525">
                  <a:moveTo>
                    <a:pt x="54388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518" name="任意多边形: 形状 1517">
              <a:extLst>
                <a:ext uri="{FF2B5EF4-FFF2-40B4-BE49-F238E27FC236}">
                  <a16:creationId xmlns:a16="http://schemas.microsoft.com/office/drawing/2014/main" xmlns="" id="{9382E400-1B78-48C6-9EBA-FC2F4AED3936}"/>
                </a:ext>
              </a:extLst>
            </p:cNvPr>
            <p:cNvSpPr/>
            <p:nvPr/>
          </p:nvSpPr>
          <p:spPr>
            <a:xfrm>
              <a:off x="4712028" y="6479717"/>
              <a:ext cx="68743" cy="12580"/>
            </a:xfrm>
            <a:custGeom>
              <a:avLst/>
              <a:gdLst>
                <a:gd name="connsiteX0" fmla="*/ 54388 w 54387"/>
                <a:gd name="connsiteY0" fmla="*/ 0 h 9525"/>
                <a:gd name="connsiteX1" fmla="*/ 0 w 54387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54387" h="9525">
                  <a:moveTo>
                    <a:pt x="54388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519" name="任意多边形: 形状 1518">
              <a:extLst>
                <a:ext uri="{FF2B5EF4-FFF2-40B4-BE49-F238E27FC236}">
                  <a16:creationId xmlns:a16="http://schemas.microsoft.com/office/drawing/2014/main" xmlns="" id="{177B9ED4-FE16-4998-9B46-F3B1077FD910}"/>
                </a:ext>
              </a:extLst>
            </p:cNvPr>
            <p:cNvSpPr/>
            <p:nvPr/>
          </p:nvSpPr>
          <p:spPr>
            <a:xfrm>
              <a:off x="4805694" y="6479717"/>
              <a:ext cx="75967" cy="12580"/>
            </a:xfrm>
            <a:custGeom>
              <a:avLst/>
              <a:gdLst>
                <a:gd name="connsiteX0" fmla="*/ 60103 w 60102"/>
                <a:gd name="connsiteY0" fmla="*/ 0 h 9525"/>
                <a:gd name="connsiteX1" fmla="*/ 0 w 60102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60102" h="9525">
                  <a:moveTo>
                    <a:pt x="60103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520" name="任意多边形: 形状 1519">
              <a:extLst>
                <a:ext uri="{FF2B5EF4-FFF2-40B4-BE49-F238E27FC236}">
                  <a16:creationId xmlns:a16="http://schemas.microsoft.com/office/drawing/2014/main" xmlns="" id="{91893236-DB68-4AAF-B87B-ACEDBC1148D4}"/>
                </a:ext>
              </a:extLst>
            </p:cNvPr>
            <p:cNvSpPr/>
            <p:nvPr/>
          </p:nvSpPr>
          <p:spPr>
            <a:xfrm>
              <a:off x="4427662" y="6553814"/>
              <a:ext cx="72114" cy="12580"/>
            </a:xfrm>
            <a:custGeom>
              <a:avLst/>
              <a:gdLst>
                <a:gd name="connsiteX0" fmla="*/ 57055 w 57054"/>
                <a:gd name="connsiteY0" fmla="*/ 0 h 9525"/>
                <a:gd name="connsiteX1" fmla="*/ 0 w 57054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57054" h="9525">
                  <a:moveTo>
                    <a:pt x="57055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521" name="任意多边形: 形状 1520">
              <a:extLst>
                <a:ext uri="{FF2B5EF4-FFF2-40B4-BE49-F238E27FC236}">
                  <a16:creationId xmlns:a16="http://schemas.microsoft.com/office/drawing/2014/main" xmlns="" id="{B6BBC09A-BF25-4A9F-AC9F-03B07444C9C8}"/>
                </a:ext>
              </a:extLst>
            </p:cNvPr>
            <p:cNvSpPr/>
            <p:nvPr/>
          </p:nvSpPr>
          <p:spPr>
            <a:xfrm>
              <a:off x="4526624" y="6553814"/>
              <a:ext cx="68743" cy="12580"/>
            </a:xfrm>
            <a:custGeom>
              <a:avLst/>
              <a:gdLst>
                <a:gd name="connsiteX0" fmla="*/ 54388 w 54387"/>
                <a:gd name="connsiteY0" fmla="*/ 0 h 9525"/>
                <a:gd name="connsiteX1" fmla="*/ 0 w 54387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54387" h="9525">
                  <a:moveTo>
                    <a:pt x="54388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522" name="任意多边形: 形状 1521">
              <a:extLst>
                <a:ext uri="{FF2B5EF4-FFF2-40B4-BE49-F238E27FC236}">
                  <a16:creationId xmlns:a16="http://schemas.microsoft.com/office/drawing/2014/main" xmlns="" id="{A9113251-F2E3-4528-8615-C7A5CD1FCEBA}"/>
                </a:ext>
              </a:extLst>
            </p:cNvPr>
            <p:cNvSpPr/>
            <p:nvPr/>
          </p:nvSpPr>
          <p:spPr>
            <a:xfrm>
              <a:off x="4618845" y="6553814"/>
              <a:ext cx="68743" cy="12580"/>
            </a:xfrm>
            <a:custGeom>
              <a:avLst/>
              <a:gdLst>
                <a:gd name="connsiteX0" fmla="*/ 54388 w 54387"/>
                <a:gd name="connsiteY0" fmla="*/ 0 h 9525"/>
                <a:gd name="connsiteX1" fmla="*/ 0 w 54387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54387" h="9525">
                  <a:moveTo>
                    <a:pt x="54388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523" name="任意多边形: 形状 1522">
              <a:extLst>
                <a:ext uri="{FF2B5EF4-FFF2-40B4-BE49-F238E27FC236}">
                  <a16:creationId xmlns:a16="http://schemas.microsoft.com/office/drawing/2014/main" xmlns="" id="{3D69904A-8545-4755-8B84-796F8285FCB2}"/>
                </a:ext>
              </a:extLst>
            </p:cNvPr>
            <p:cNvSpPr/>
            <p:nvPr/>
          </p:nvSpPr>
          <p:spPr>
            <a:xfrm>
              <a:off x="4712028" y="6553814"/>
              <a:ext cx="68743" cy="12580"/>
            </a:xfrm>
            <a:custGeom>
              <a:avLst/>
              <a:gdLst>
                <a:gd name="connsiteX0" fmla="*/ 54388 w 54387"/>
                <a:gd name="connsiteY0" fmla="*/ 0 h 9525"/>
                <a:gd name="connsiteX1" fmla="*/ 0 w 54387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54387" h="9525">
                  <a:moveTo>
                    <a:pt x="54388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524" name="任意多边形: 形状 1523">
              <a:extLst>
                <a:ext uri="{FF2B5EF4-FFF2-40B4-BE49-F238E27FC236}">
                  <a16:creationId xmlns:a16="http://schemas.microsoft.com/office/drawing/2014/main" xmlns="" id="{8FDF7C31-FE17-441A-91E9-D57BE98E6C78}"/>
                </a:ext>
              </a:extLst>
            </p:cNvPr>
            <p:cNvSpPr/>
            <p:nvPr/>
          </p:nvSpPr>
          <p:spPr>
            <a:xfrm>
              <a:off x="4805694" y="6553814"/>
              <a:ext cx="75967" cy="12580"/>
            </a:xfrm>
            <a:custGeom>
              <a:avLst/>
              <a:gdLst>
                <a:gd name="connsiteX0" fmla="*/ 60103 w 60102"/>
                <a:gd name="connsiteY0" fmla="*/ 0 h 9525"/>
                <a:gd name="connsiteX1" fmla="*/ 0 w 60102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60102" h="9525">
                  <a:moveTo>
                    <a:pt x="60103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525" name="任意多边形: 形状 1524">
              <a:extLst>
                <a:ext uri="{FF2B5EF4-FFF2-40B4-BE49-F238E27FC236}">
                  <a16:creationId xmlns:a16="http://schemas.microsoft.com/office/drawing/2014/main" xmlns="" id="{576210EB-356C-4B66-A836-5B31BACB75B5}"/>
                </a:ext>
              </a:extLst>
            </p:cNvPr>
            <p:cNvSpPr/>
            <p:nvPr/>
          </p:nvSpPr>
          <p:spPr>
            <a:xfrm>
              <a:off x="4427662" y="6653070"/>
              <a:ext cx="72114" cy="12580"/>
            </a:xfrm>
            <a:custGeom>
              <a:avLst/>
              <a:gdLst>
                <a:gd name="connsiteX0" fmla="*/ 57055 w 57054"/>
                <a:gd name="connsiteY0" fmla="*/ 0 h 9525"/>
                <a:gd name="connsiteX1" fmla="*/ 0 w 57054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57054" h="9525">
                  <a:moveTo>
                    <a:pt x="57055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526" name="任意多边形: 形状 1525">
              <a:extLst>
                <a:ext uri="{FF2B5EF4-FFF2-40B4-BE49-F238E27FC236}">
                  <a16:creationId xmlns:a16="http://schemas.microsoft.com/office/drawing/2014/main" xmlns="" id="{2F889AE5-EB18-46EA-AE72-7BD0B675271C}"/>
                </a:ext>
              </a:extLst>
            </p:cNvPr>
            <p:cNvSpPr/>
            <p:nvPr/>
          </p:nvSpPr>
          <p:spPr>
            <a:xfrm>
              <a:off x="4526624" y="6653070"/>
              <a:ext cx="68743" cy="12580"/>
            </a:xfrm>
            <a:custGeom>
              <a:avLst/>
              <a:gdLst>
                <a:gd name="connsiteX0" fmla="*/ 54388 w 54387"/>
                <a:gd name="connsiteY0" fmla="*/ 0 h 9525"/>
                <a:gd name="connsiteX1" fmla="*/ 0 w 54387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54387" h="9525">
                  <a:moveTo>
                    <a:pt x="54388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527" name="任意多边形: 形状 1526">
              <a:extLst>
                <a:ext uri="{FF2B5EF4-FFF2-40B4-BE49-F238E27FC236}">
                  <a16:creationId xmlns:a16="http://schemas.microsoft.com/office/drawing/2014/main" xmlns="" id="{895AFBBE-8FD3-48E9-BEC9-E3D8CEEE51B3}"/>
                </a:ext>
              </a:extLst>
            </p:cNvPr>
            <p:cNvSpPr/>
            <p:nvPr/>
          </p:nvSpPr>
          <p:spPr>
            <a:xfrm>
              <a:off x="4618845" y="6653070"/>
              <a:ext cx="68743" cy="12580"/>
            </a:xfrm>
            <a:custGeom>
              <a:avLst/>
              <a:gdLst>
                <a:gd name="connsiteX0" fmla="*/ 54388 w 54387"/>
                <a:gd name="connsiteY0" fmla="*/ 0 h 9525"/>
                <a:gd name="connsiteX1" fmla="*/ 0 w 54387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54387" h="9525">
                  <a:moveTo>
                    <a:pt x="54388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528" name="任意多边形: 形状 1527">
              <a:extLst>
                <a:ext uri="{FF2B5EF4-FFF2-40B4-BE49-F238E27FC236}">
                  <a16:creationId xmlns:a16="http://schemas.microsoft.com/office/drawing/2014/main" xmlns="" id="{48D94B39-9F08-48F8-95AA-01347B3D836F}"/>
                </a:ext>
              </a:extLst>
            </p:cNvPr>
            <p:cNvSpPr/>
            <p:nvPr/>
          </p:nvSpPr>
          <p:spPr>
            <a:xfrm>
              <a:off x="4712028" y="6653070"/>
              <a:ext cx="68743" cy="12580"/>
            </a:xfrm>
            <a:custGeom>
              <a:avLst/>
              <a:gdLst>
                <a:gd name="connsiteX0" fmla="*/ 54388 w 54387"/>
                <a:gd name="connsiteY0" fmla="*/ 0 h 9525"/>
                <a:gd name="connsiteX1" fmla="*/ 0 w 54387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54387" h="9525">
                  <a:moveTo>
                    <a:pt x="54388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529" name="任意多边形: 形状 1528">
              <a:extLst>
                <a:ext uri="{FF2B5EF4-FFF2-40B4-BE49-F238E27FC236}">
                  <a16:creationId xmlns:a16="http://schemas.microsoft.com/office/drawing/2014/main" xmlns="" id="{7ADB7E62-C05F-4150-8099-F1AFC9FB61A9}"/>
                </a:ext>
              </a:extLst>
            </p:cNvPr>
            <p:cNvSpPr/>
            <p:nvPr/>
          </p:nvSpPr>
          <p:spPr>
            <a:xfrm>
              <a:off x="4805694" y="6653070"/>
              <a:ext cx="75967" cy="12580"/>
            </a:xfrm>
            <a:custGeom>
              <a:avLst/>
              <a:gdLst>
                <a:gd name="connsiteX0" fmla="*/ 60103 w 60102"/>
                <a:gd name="connsiteY0" fmla="*/ 0 h 9525"/>
                <a:gd name="connsiteX1" fmla="*/ 0 w 60102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60102" h="9525">
                  <a:moveTo>
                    <a:pt x="60103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530" name="任意多边形: 形状 1529">
              <a:extLst>
                <a:ext uri="{FF2B5EF4-FFF2-40B4-BE49-F238E27FC236}">
                  <a16:creationId xmlns:a16="http://schemas.microsoft.com/office/drawing/2014/main" xmlns="" id="{4A7EB533-7675-4511-A8B5-53AA16265B54}"/>
                </a:ext>
              </a:extLst>
            </p:cNvPr>
            <p:cNvSpPr/>
            <p:nvPr/>
          </p:nvSpPr>
          <p:spPr>
            <a:xfrm>
              <a:off x="4315696" y="5828948"/>
              <a:ext cx="654453" cy="12580"/>
            </a:xfrm>
            <a:custGeom>
              <a:avLst/>
              <a:gdLst>
                <a:gd name="connsiteX0" fmla="*/ 0 w 517779"/>
                <a:gd name="connsiteY0" fmla="*/ 0 h 9525"/>
                <a:gd name="connsiteX1" fmla="*/ 517779 w 517779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517779" h="9525">
                  <a:moveTo>
                    <a:pt x="0" y="0"/>
                  </a:moveTo>
                  <a:lnTo>
                    <a:pt x="517779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531" name="任意多边形: 形状 1530">
              <a:extLst>
                <a:ext uri="{FF2B5EF4-FFF2-40B4-BE49-F238E27FC236}">
                  <a16:creationId xmlns:a16="http://schemas.microsoft.com/office/drawing/2014/main" xmlns="" id="{1E3E3CF6-9198-46FF-9439-15D8D33E8199}"/>
                </a:ext>
              </a:extLst>
            </p:cNvPr>
            <p:cNvSpPr/>
            <p:nvPr/>
          </p:nvSpPr>
          <p:spPr>
            <a:xfrm>
              <a:off x="4970150" y="5485260"/>
              <a:ext cx="12039" cy="1303550"/>
            </a:xfrm>
            <a:custGeom>
              <a:avLst/>
              <a:gdLst>
                <a:gd name="connsiteX0" fmla="*/ 0 w 9525"/>
                <a:gd name="connsiteY0" fmla="*/ 0 h 986980"/>
                <a:gd name="connsiteX1" fmla="*/ 0 w 9525"/>
                <a:gd name="connsiteY1" fmla="*/ 986981 h 98698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25" h="986980">
                  <a:moveTo>
                    <a:pt x="0" y="0"/>
                  </a:moveTo>
                  <a:lnTo>
                    <a:pt x="0" y="986981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532" name="任意多边形: 形状 1531">
              <a:extLst>
                <a:ext uri="{FF2B5EF4-FFF2-40B4-BE49-F238E27FC236}">
                  <a16:creationId xmlns:a16="http://schemas.microsoft.com/office/drawing/2014/main" xmlns="" id="{D6DF5F6F-276E-4A70-A93C-FA221D5D1BF4}"/>
                </a:ext>
              </a:extLst>
            </p:cNvPr>
            <p:cNvSpPr/>
            <p:nvPr/>
          </p:nvSpPr>
          <p:spPr>
            <a:xfrm>
              <a:off x="4970150" y="5485260"/>
              <a:ext cx="2251699" cy="33463"/>
            </a:xfrm>
            <a:custGeom>
              <a:avLst/>
              <a:gdLst>
                <a:gd name="connsiteX0" fmla="*/ 0 w 1781460"/>
                <a:gd name="connsiteY0" fmla="*/ 0 h 25336"/>
                <a:gd name="connsiteX1" fmla="*/ 1781461 w 1781460"/>
                <a:gd name="connsiteY1" fmla="*/ 0 h 25336"/>
                <a:gd name="connsiteX2" fmla="*/ 1781461 w 1781460"/>
                <a:gd name="connsiteY2" fmla="*/ 25337 h 25336"/>
                <a:gd name="connsiteX3" fmla="*/ 0 w 1781460"/>
                <a:gd name="connsiteY3" fmla="*/ 25337 h 253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781460" h="25336">
                  <a:moveTo>
                    <a:pt x="0" y="0"/>
                  </a:moveTo>
                  <a:lnTo>
                    <a:pt x="1781461" y="0"/>
                  </a:lnTo>
                  <a:lnTo>
                    <a:pt x="1781461" y="25337"/>
                  </a:lnTo>
                  <a:lnTo>
                    <a:pt x="0" y="25337"/>
                  </a:lnTo>
                  <a:close/>
                </a:path>
              </a:pathLst>
            </a:custGeom>
            <a:noFill/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533" name="任意多边形: 形状 1532">
              <a:extLst>
                <a:ext uri="{FF2B5EF4-FFF2-40B4-BE49-F238E27FC236}">
                  <a16:creationId xmlns:a16="http://schemas.microsoft.com/office/drawing/2014/main" xmlns="" id="{7F011A2B-1D01-4EBA-8FEA-43B29FE0E958}"/>
                </a:ext>
              </a:extLst>
            </p:cNvPr>
            <p:cNvSpPr/>
            <p:nvPr/>
          </p:nvSpPr>
          <p:spPr>
            <a:xfrm>
              <a:off x="4927532" y="5410911"/>
              <a:ext cx="2336937" cy="33463"/>
            </a:xfrm>
            <a:custGeom>
              <a:avLst/>
              <a:gdLst>
                <a:gd name="connsiteX0" fmla="*/ 0 w 1848897"/>
                <a:gd name="connsiteY0" fmla="*/ 0 h 25336"/>
                <a:gd name="connsiteX1" fmla="*/ 1848898 w 1848897"/>
                <a:gd name="connsiteY1" fmla="*/ 0 h 25336"/>
                <a:gd name="connsiteX2" fmla="*/ 1848898 w 1848897"/>
                <a:gd name="connsiteY2" fmla="*/ 25337 h 25336"/>
                <a:gd name="connsiteX3" fmla="*/ 0 w 1848897"/>
                <a:gd name="connsiteY3" fmla="*/ 25337 h 253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848897" h="25336">
                  <a:moveTo>
                    <a:pt x="0" y="0"/>
                  </a:moveTo>
                  <a:lnTo>
                    <a:pt x="1848898" y="0"/>
                  </a:lnTo>
                  <a:lnTo>
                    <a:pt x="1848898" y="25337"/>
                  </a:lnTo>
                  <a:lnTo>
                    <a:pt x="0" y="25337"/>
                  </a:lnTo>
                  <a:close/>
                </a:path>
              </a:pathLst>
            </a:custGeom>
            <a:noFill/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534" name="任意多边形: 形状 1533">
              <a:extLst>
                <a:ext uri="{FF2B5EF4-FFF2-40B4-BE49-F238E27FC236}">
                  <a16:creationId xmlns:a16="http://schemas.microsoft.com/office/drawing/2014/main" xmlns="" id="{2A0292BA-ACD1-42BE-8584-4F2B0D766327}"/>
                </a:ext>
              </a:extLst>
            </p:cNvPr>
            <p:cNvSpPr/>
            <p:nvPr/>
          </p:nvSpPr>
          <p:spPr>
            <a:xfrm>
              <a:off x="4947156" y="5444373"/>
              <a:ext cx="2297569" cy="40885"/>
            </a:xfrm>
            <a:custGeom>
              <a:avLst/>
              <a:gdLst>
                <a:gd name="connsiteX0" fmla="*/ 0 w 1817751"/>
                <a:gd name="connsiteY0" fmla="*/ 0 h 30956"/>
                <a:gd name="connsiteX1" fmla="*/ 1817751 w 1817751"/>
                <a:gd name="connsiteY1" fmla="*/ 0 h 30956"/>
                <a:gd name="connsiteX2" fmla="*/ 1817751 w 1817751"/>
                <a:gd name="connsiteY2" fmla="*/ 30956 h 30956"/>
                <a:gd name="connsiteX3" fmla="*/ 0 w 1817751"/>
                <a:gd name="connsiteY3" fmla="*/ 30956 h 3095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817751" h="30956">
                  <a:moveTo>
                    <a:pt x="0" y="0"/>
                  </a:moveTo>
                  <a:lnTo>
                    <a:pt x="1817751" y="0"/>
                  </a:lnTo>
                  <a:lnTo>
                    <a:pt x="1817751" y="30956"/>
                  </a:lnTo>
                  <a:lnTo>
                    <a:pt x="0" y="30956"/>
                  </a:lnTo>
                  <a:close/>
                </a:path>
              </a:pathLst>
            </a:custGeom>
            <a:noFill/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535" name="任意多边形: 形状 1534">
              <a:extLst>
                <a:ext uri="{FF2B5EF4-FFF2-40B4-BE49-F238E27FC236}">
                  <a16:creationId xmlns:a16="http://schemas.microsoft.com/office/drawing/2014/main" xmlns="" id="{96048DA1-EDFE-46B1-B23F-DD5032300236}"/>
                </a:ext>
              </a:extLst>
            </p:cNvPr>
            <p:cNvSpPr/>
            <p:nvPr/>
          </p:nvSpPr>
          <p:spPr>
            <a:xfrm>
              <a:off x="5073567" y="5444373"/>
              <a:ext cx="12039" cy="40885"/>
            </a:xfrm>
            <a:custGeom>
              <a:avLst/>
              <a:gdLst>
                <a:gd name="connsiteX0" fmla="*/ 0 w 9525"/>
                <a:gd name="connsiteY0" fmla="*/ 0 h 30956"/>
                <a:gd name="connsiteX1" fmla="*/ 0 w 9525"/>
                <a:gd name="connsiteY1" fmla="*/ 30956 h 3095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25" h="30956">
                  <a:moveTo>
                    <a:pt x="0" y="0"/>
                  </a:moveTo>
                  <a:lnTo>
                    <a:pt x="0" y="30956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536" name="任意多边形: 形状 1535">
              <a:extLst>
                <a:ext uri="{FF2B5EF4-FFF2-40B4-BE49-F238E27FC236}">
                  <a16:creationId xmlns:a16="http://schemas.microsoft.com/office/drawing/2014/main" xmlns="" id="{1F436763-B6C8-4A54-AED6-4C11EB63AE78}"/>
                </a:ext>
              </a:extLst>
            </p:cNvPr>
            <p:cNvSpPr/>
            <p:nvPr/>
          </p:nvSpPr>
          <p:spPr>
            <a:xfrm>
              <a:off x="5274502" y="5444373"/>
              <a:ext cx="12039" cy="40885"/>
            </a:xfrm>
            <a:custGeom>
              <a:avLst/>
              <a:gdLst>
                <a:gd name="connsiteX0" fmla="*/ 0 w 9525"/>
                <a:gd name="connsiteY0" fmla="*/ 0 h 30956"/>
                <a:gd name="connsiteX1" fmla="*/ 0 w 9525"/>
                <a:gd name="connsiteY1" fmla="*/ 30956 h 3095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25" h="30956">
                  <a:moveTo>
                    <a:pt x="0" y="0"/>
                  </a:moveTo>
                  <a:lnTo>
                    <a:pt x="0" y="30956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537" name="任意多边形: 形状 1536">
              <a:extLst>
                <a:ext uri="{FF2B5EF4-FFF2-40B4-BE49-F238E27FC236}">
                  <a16:creationId xmlns:a16="http://schemas.microsoft.com/office/drawing/2014/main" xmlns="" id="{82C4560B-5949-4F36-9D9A-452C5282DD24}"/>
                </a:ext>
              </a:extLst>
            </p:cNvPr>
            <p:cNvSpPr/>
            <p:nvPr/>
          </p:nvSpPr>
          <p:spPr>
            <a:xfrm>
              <a:off x="5483263" y="5444373"/>
              <a:ext cx="12039" cy="40885"/>
            </a:xfrm>
            <a:custGeom>
              <a:avLst/>
              <a:gdLst>
                <a:gd name="connsiteX0" fmla="*/ 0 w 9525"/>
                <a:gd name="connsiteY0" fmla="*/ 0 h 30956"/>
                <a:gd name="connsiteX1" fmla="*/ 0 w 9525"/>
                <a:gd name="connsiteY1" fmla="*/ 30956 h 3095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25" h="30956">
                  <a:moveTo>
                    <a:pt x="0" y="0"/>
                  </a:moveTo>
                  <a:lnTo>
                    <a:pt x="0" y="30956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538" name="任意多边形: 形状 1537">
              <a:extLst>
                <a:ext uri="{FF2B5EF4-FFF2-40B4-BE49-F238E27FC236}">
                  <a16:creationId xmlns:a16="http://schemas.microsoft.com/office/drawing/2014/main" xmlns="" id="{758EF036-EB07-4923-ACFF-5B9C6433E81F}"/>
                </a:ext>
              </a:extLst>
            </p:cNvPr>
            <p:cNvSpPr/>
            <p:nvPr/>
          </p:nvSpPr>
          <p:spPr>
            <a:xfrm>
              <a:off x="5692144" y="5444373"/>
              <a:ext cx="12039" cy="40885"/>
            </a:xfrm>
            <a:custGeom>
              <a:avLst/>
              <a:gdLst>
                <a:gd name="connsiteX0" fmla="*/ 0 w 9525"/>
                <a:gd name="connsiteY0" fmla="*/ 0 h 30956"/>
                <a:gd name="connsiteX1" fmla="*/ 0 w 9525"/>
                <a:gd name="connsiteY1" fmla="*/ 30956 h 3095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25" h="30956">
                  <a:moveTo>
                    <a:pt x="0" y="0"/>
                  </a:moveTo>
                  <a:lnTo>
                    <a:pt x="0" y="30956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539" name="任意多边形: 形状 1538">
              <a:extLst>
                <a:ext uri="{FF2B5EF4-FFF2-40B4-BE49-F238E27FC236}">
                  <a16:creationId xmlns:a16="http://schemas.microsoft.com/office/drawing/2014/main" xmlns="" id="{52C8855C-FFF8-49DF-B401-F22A102E19AD}"/>
                </a:ext>
              </a:extLst>
            </p:cNvPr>
            <p:cNvSpPr/>
            <p:nvPr/>
          </p:nvSpPr>
          <p:spPr>
            <a:xfrm>
              <a:off x="5900904" y="5444373"/>
              <a:ext cx="12039" cy="40885"/>
            </a:xfrm>
            <a:custGeom>
              <a:avLst/>
              <a:gdLst>
                <a:gd name="connsiteX0" fmla="*/ 0 w 9525"/>
                <a:gd name="connsiteY0" fmla="*/ 0 h 30956"/>
                <a:gd name="connsiteX1" fmla="*/ 0 w 9525"/>
                <a:gd name="connsiteY1" fmla="*/ 30956 h 3095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25" h="30956">
                  <a:moveTo>
                    <a:pt x="0" y="0"/>
                  </a:moveTo>
                  <a:lnTo>
                    <a:pt x="0" y="30956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540" name="任意多边形: 形状 1539">
              <a:extLst>
                <a:ext uri="{FF2B5EF4-FFF2-40B4-BE49-F238E27FC236}">
                  <a16:creationId xmlns:a16="http://schemas.microsoft.com/office/drawing/2014/main" xmlns="" id="{2B8BAA33-EC86-4E97-A966-E0B9FF7A1199}"/>
                </a:ext>
              </a:extLst>
            </p:cNvPr>
            <p:cNvSpPr/>
            <p:nvPr/>
          </p:nvSpPr>
          <p:spPr>
            <a:xfrm>
              <a:off x="6109665" y="5444373"/>
              <a:ext cx="12039" cy="40885"/>
            </a:xfrm>
            <a:custGeom>
              <a:avLst/>
              <a:gdLst>
                <a:gd name="connsiteX0" fmla="*/ 0 w 9525"/>
                <a:gd name="connsiteY0" fmla="*/ 0 h 30956"/>
                <a:gd name="connsiteX1" fmla="*/ 0 w 9525"/>
                <a:gd name="connsiteY1" fmla="*/ 30956 h 3095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25" h="30956">
                  <a:moveTo>
                    <a:pt x="0" y="0"/>
                  </a:moveTo>
                  <a:lnTo>
                    <a:pt x="0" y="30956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541" name="任意多边形: 形状 1540">
              <a:extLst>
                <a:ext uri="{FF2B5EF4-FFF2-40B4-BE49-F238E27FC236}">
                  <a16:creationId xmlns:a16="http://schemas.microsoft.com/office/drawing/2014/main" xmlns="" id="{6FB805A3-6412-4D52-8352-35E26CFD175A}"/>
                </a:ext>
              </a:extLst>
            </p:cNvPr>
            <p:cNvSpPr/>
            <p:nvPr/>
          </p:nvSpPr>
          <p:spPr>
            <a:xfrm>
              <a:off x="6318425" y="5444373"/>
              <a:ext cx="12039" cy="40885"/>
            </a:xfrm>
            <a:custGeom>
              <a:avLst/>
              <a:gdLst>
                <a:gd name="connsiteX0" fmla="*/ 0 w 9525"/>
                <a:gd name="connsiteY0" fmla="*/ 0 h 30956"/>
                <a:gd name="connsiteX1" fmla="*/ 0 w 9525"/>
                <a:gd name="connsiteY1" fmla="*/ 30956 h 3095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25" h="30956">
                  <a:moveTo>
                    <a:pt x="0" y="0"/>
                  </a:moveTo>
                  <a:lnTo>
                    <a:pt x="0" y="30956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542" name="任意多边形: 形状 1541">
              <a:extLst>
                <a:ext uri="{FF2B5EF4-FFF2-40B4-BE49-F238E27FC236}">
                  <a16:creationId xmlns:a16="http://schemas.microsoft.com/office/drawing/2014/main" xmlns="" id="{BD85431B-606B-4F94-B863-4E19C57F9BE9}"/>
                </a:ext>
              </a:extLst>
            </p:cNvPr>
            <p:cNvSpPr/>
            <p:nvPr/>
          </p:nvSpPr>
          <p:spPr>
            <a:xfrm>
              <a:off x="6527306" y="5444373"/>
              <a:ext cx="12039" cy="40885"/>
            </a:xfrm>
            <a:custGeom>
              <a:avLst/>
              <a:gdLst>
                <a:gd name="connsiteX0" fmla="*/ 0 w 9525"/>
                <a:gd name="connsiteY0" fmla="*/ 0 h 30956"/>
                <a:gd name="connsiteX1" fmla="*/ 0 w 9525"/>
                <a:gd name="connsiteY1" fmla="*/ 30956 h 3095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25" h="30956">
                  <a:moveTo>
                    <a:pt x="0" y="0"/>
                  </a:moveTo>
                  <a:lnTo>
                    <a:pt x="0" y="30956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543" name="任意多边形: 形状 1542">
              <a:extLst>
                <a:ext uri="{FF2B5EF4-FFF2-40B4-BE49-F238E27FC236}">
                  <a16:creationId xmlns:a16="http://schemas.microsoft.com/office/drawing/2014/main" xmlns="" id="{679D9B23-859C-4820-8636-24FA9E75187A}"/>
                </a:ext>
              </a:extLst>
            </p:cNvPr>
            <p:cNvSpPr/>
            <p:nvPr/>
          </p:nvSpPr>
          <p:spPr>
            <a:xfrm>
              <a:off x="6736066" y="5444373"/>
              <a:ext cx="12039" cy="40885"/>
            </a:xfrm>
            <a:custGeom>
              <a:avLst/>
              <a:gdLst>
                <a:gd name="connsiteX0" fmla="*/ 0 w 9525"/>
                <a:gd name="connsiteY0" fmla="*/ 0 h 30956"/>
                <a:gd name="connsiteX1" fmla="*/ 0 w 9525"/>
                <a:gd name="connsiteY1" fmla="*/ 30956 h 3095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25" h="30956">
                  <a:moveTo>
                    <a:pt x="0" y="0"/>
                  </a:moveTo>
                  <a:lnTo>
                    <a:pt x="0" y="30956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544" name="任意多边形: 形状 1543">
              <a:extLst>
                <a:ext uri="{FF2B5EF4-FFF2-40B4-BE49-F238E27FC236}">
                  <a16:creationId xmlns:a16="http://schemas.microsoft.com/office/drawing/2014/main" xmlns="" id="{A864BBB1-47C8-41FC-B239-5737EAA22A30}"/>
                </a:ext>
              </a:extLst>
            </p:cNvPr>
            <p:cNvSpPr/>
            <p:nvPr/>
          </p:nvSpPr>
          <p:spPr>
            <a:xfrm>
              <a:off x="6944827" y="5444373"/>
              <a:ext cx="12039" cy="40885"/>
            </a:xfrm>
            <a:custGeom>
              <a:avLst/>
              <a:gdLst>
                <a:gd name="connsiteX0" fmla="*/ 0 w 9525"/>
                <a:gd name="connsiteY0" fmla="*/ 0 h 30956"/>
                <a:gd name="connsiteX1" fmla="*/ 0 w 9525"/>
                <a:gd name="connsiteY1" fmla="*/ 30956 h 3095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25" h="30956">
                  <a:moveTo>
                    <a:pt x="0" y="0"/>
                  </a:moveTo>
                  <a:lnTo>
                    <a:pt x="0" y="30956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545" name="任意多边形: 形状 1544">
              <a:extLst>
                <a:ext uri="{FF2B5EF4-FFF2-40B4-BE49-F238E27FC236}">
                  <a16:creationId xmlns:a16="http://schemas.microsoft.com/office/drawing/2014/main" xmlns="" id="{F9BE573D-C224-4EF4-80C4-E9715AA5397A}"/>
                </a:ext>
              </a:extLst>
            </p:cNvPr>
            <p:cNvSpPr/>
            <p:nvPr/>
          </p:nvSpPr>
          <p:spPr>
            <a:xfrm>
              <a:off x="7109404" y="5444373"/>
              <a:ext cx="12039" cy="40885"/>
            </a:xfrm>
            <a:custGeom>
              <a:avLst/>
              <a:gdLst>
                <a:gd name="connsiteX0" fmla="*/ 0 w 9525"/>
                <a:gd name="connsiteY0" fmla="*/ 0 h 30956"/>
                <a:gd name="connsiteX1" fmla="*/ 0 w 9525"/>
                <a:gd name="connsiteY1" fmla="*/ 30956 h 3095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25" h="30956">
                  <a:moveTo>
                    <a:pt x="0" y="0"/>
                  </a:moveTo>
                  <a:lnTo>
                    <a:pt x="0" y="30956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546" name="任意多边形: 形状 1545">
              <a:extLst>
                <a:ext uri="{FF2B5EF4-FFF2-40B4-BE49-F238E27FC236}">
                  <a16:creationId xmlns:a16="http://schemas.microsoft.com/office/drawing/2014/main" xmlns="" id="{B0A73F75-55C2-44EB-85C6-09E3DC34F5D1}"/>
                </a:ext>
              </a:extLst>
            </p:cNvPr>
            <p:cNvSpPr/>
            <p:nvPr/>
          </p:nvSpPr>
          <p:spPr>
            <a:xfrm>
              <a:off x="5109926" y="5355433"/>
              <a:ext cx="239700" cy="55478"/>
            </a:xfrm>
            <a:custGeom>
              <a:avLst/>
              <a:gdLst>
                <a:gd name="connsiteX0" fmla="*/ 0 w 189642"/>
                <a:gd name="connsiteY0" fmla="*/ 0 h 42005"/>
                <a:gd name="connsiteX1" fmla="*/ 189643 w 189642"/>
                <a:gd name="connsiteY1" fmla="*/ 0 h 42005"/>
                <a:gd name="connsiteX2" fmla="*/ 189643 w 189642"/>
                <a:gd name="connsiteY2" fmla="*/ 42005 h 42005"/>
                <a:gd name="connsiteX3" fmla="*/ 0 w 189642"/>
                <a:gd name="connsiteY3" fmla="*/ 42005 h 4200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89642" h="42005">
                  <a:moveTo>
                    <a:pt x="0" y="0"/>
                  </a:moveTo>
                  <a:lnTo>
                    <a:pt x="189643" y="0"/>
                  </a:lnTo>
                  <a:lnTo>
                    <a:pt x="189643" y="42005"/>
                  </a:lnTo>
                  <a:lnTo>
                    <a:pt x="0" y="42005"/>
                  </a:lnTo>
                  <a:close/>
                </a:path>
              </a:pathLst>
            </a:custGeom>
            <a:noFill/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547" name="任意多边形: 形状 1546">
              <a:extLst>
                <a:ext uri="{FF2B5EF4-FFF2-40B4-BE49-F238E27FC236}">
                  <a16:creationId xmlns:a16="http://schemas.microsoft.com/office/drawing/2014/main" xmlns="" id="{2D5D36EF-7EE0-44C1-B88F-6B14E254D714}"/>
                </a:ext>
              </a:extLst>
            </p:cNvPr>
            <p:cNvSpPr/>
            <p:nvPr/>
          </p:nvSpPr>
          <p:spPr>
            <a:xfrm>
              <a:off x="5155796" y="5375687"/>
              <a:ext cx="21429" cy="35224"/>
            </a:xfrm>
            <a:custGeom>
              <a:avLst/>
              <a:gdLst>
                <a:gd name="connsiteX0" fmla="*/ 0 w 16954"/>
                <a:gd name="connsiteY0" fmla="*/ 0 h 26670"/>
                <a:gd name="connsiteX1" fmla="*/ 16955 w 16954"/>
                <a:gd name="connsiteY1" fmla="*/ 0 h 26670"/>
                <a:gd name="connsiteX2" fmla="*/ 16955 w 16954"/>
                <a:gd name="connsiteY2" fmla="*/ 26670 h 26670"/>
                <a:gd name="connsiteX3" fmla="*/ 0 w 16954"/>
                <a:gd name="connsiteY3" fmla="*/ 26670 h 2667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6954" h="26670">
                  <a:moveTo>
                    <a:pt x="0" y="0"/>
                  </a:moveTo>
                  <a:lnTo>
                    <a:pt x="16955" y="0"/>
                  </a:lnTo>
                  <a:lnTo>
                    <a:pt x="16955" y="26670"/>
                  </a:lnTo>
                  <a:lnTo>
                    <a:pt x="0" y="26670"/>
                  </a:lnTo>
                  <a:close/>
                </a:path>
              </a:pathLst>
            </a:custGeom>
            <a:noFill/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548" name="任意多边形: 形状 1547">
              <a:extLst>
                <a:ext uri="{FF2B5EF4-FFF2-40B4-BE49-F238E27FC236}">
                  <a16:creationId xmlns:a16="http://schemas.microsoft.com/office/drawing/2014/main" xmlns="" id="{44438E01-5997-4784-B58A-C04B3B24CA09}"/>
                </a:ext>
              </a:extLst>
            </p:cNvPr>
            <p:cNvSpPr/>
            <p:nvPr/>
          </p:nvSpPr>
          <p:spPr>
            <a:xfrm>
              <a:off x="5209851" y="5375687"/>
              <a:ext cx="21429" cy="35224"/>
            </a:xfrm>
            <a:custGeom>
              <a:avLst/>
              <a:gdLst>
                <a:gd name="connsiteX0" fmla="*/ 0 w 16954"/>
                <a:gd name="connsiteY0" fmla="*/ 0 h 26670"/>
                <a:gd name="connsiteX1" fmla="*/ 16954 w 16954"/>
                <a:gd name="connsiteY1" fmla="*/ 0 h 26670"/>
                <a:gd name="connsiteX2" fmla="*/ 16954 w 16954"/>
                <a:gd name="connsiteY2" fmla="*/ 26670 h 26670"/>
                <a:gd name="connsiteX3" fmla="*/ 0 w 16954"/>
                <a:gd name="connsiteY3" fmla="*/ 26670 h 2667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6954" h="26670">
                  <a:moveTo>
                    <a:pt x="0" y="0"/>
                  </a:moveTo>
                  <a:lnTo>
                    <a:pt x="16954" y="0"/>
                  </a:lnTo>
                  <a:lnTo>
                    <a:pt x="16954" y="26670"/>
                  </a:lnTo>
                  <a:lnTo>
                    <a:pt x="0" y="26670"/>
                  </a:lnTo>
                  <a:close/>
                </a:path>
              </a:pathLst>
            </a:custGeom>
            <a:noFill/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549" name="任意多边形: 形状 1548">
              <a:extLst>
                <a:ext uri="{FF2B5EF4-FFF2-40B4-BE49-F238E27FC236}">
                  <a16:creationId xmlns:a16="http://schemas.microsoft.com/office/drawing/2014/main" xmlns="" id="{6C25D387-A5B2-461E-B5C7-BCFF0185AB8E}"/>
                </a:ext>
              </a:extLst>
            </p:cNvPr>
            <p:cNvSpPr/>
            <p:nvPr/>
          </p:nvSpPr>
          <p:spPr>
            <a:xfrm>
              <a:off x="5263787" y="5375687"/>
              <a:ext cx="21429" cy="35224"/>
            </a:xfrm>
            <a:custGeom>
              <a:avLst/>
              <a:gdLst>
                <a:gd name="connsiteX0" fmla="*/ 0 w 16954"/>
                <a:gd name="connsiteY0" fmla="*/ 0 h 26670"/>
                <a:gd name="connsiteX1" fmla="*/ 16955 w 16954"/>
                <a:gd name="connsiteY1" fmla="*/ 0 h 26670"/>
                <a:gd name="connsiteX2" fmla="*/ 16955 w 16954"/>
                <a:gd name="connsiteY2" fmla="*/ 26670 h 26670"/>
                <a:gd name="connsiteX3" fmla="*/ 0 w 16954"/>
                <a:gd name="connsiteY3" fmla="*/ 26670 h 2667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6954" h="26670">
                  <a:moveTo>
                    <a:pt x="0" y="0"/>
                  </a:moveTo>
                  <a:lnTo>
                    <a:pt x="16955" y="0"/>
                  </a:lnTo>
                  <a:lnTo>
                    <a:pt x="16955" y="26670"/>
                  </a:lnTo>
                  <a:lnTo>
                    <a:pt x="0" y="26670"/>
                  </a:lnTo>
                  <a:close/>
                </a:path>
              </a:pathLst>
            </a:custGeom>
            <a:noFill/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550" name="任意多边形: 形状 1549">
              <a:extLst>
                <a:ext uri="{FF2B5EF4-FFF2-40B4-BE49-F238E27FC236}">
                  <a16:creationId xmlns:a16="http://schemas.microsoft.com/office/drawing/2014/main" xmlns="" id="{EDBFACD6-9A79-4B05-8E69-3F7D9582FDB1}"/>
                </a:ext>
              </a:extLst>
            </p:cNvPr>
            <p:cNvSpPr/>
            <p:nvPr/>
          </p:nvSpPr>
          <p:spPr>
            <a:xfrm>
              <a:off x="6842253" y="5355433"/>
              <a:ext cx="239700" cy="55478"/>
            </a:xfrm>
            <a:custGeom>
              <a:avLst/>
              <a:gdLst>
                <a:gd name="connsiteX0" fmla="*/ 0 w 189642"/>
                <a:gd name="connsiteY0" fmla="*/ 0 h 42005"/>
                <a:gd name="connsiteX1" fmla="*/ 189643 w 189642"/>
                <a:gd name="connsiteY1" fmla="*/ 0 h 42005"/>
                <a:gd name="connsiteX2" fmla="*/ 189643 w 189642"/>
                <a:gd name="connsiteY2" fmla="*/ 42005 h 42005"/>
                <a:gd name="connsiteX3" fmla="*/ 0 w 189642"/>
                <a:gd name="connsiteY3" fmla="*/ 42005 h 4200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89642" h="42005">
                  <a:moveTo>
                    <a:pt x="0" y="0"/>
                  </a:moveTo>
                  <a:lnTo>
                    <a:pt x="189643" y="0"/>
                  </a:lnTo>
                  <a:lnTo>
                    <a:pt x="189643" y="42005"/>
                  </a:lnTo>
                  <a:lnTo>
                    <a:pt x="0" y="42005"/>
                  </a:lnTo>
                  <a:close/>
                </a:path>
              </a:pathLst>
            </a:custGeom>
            <a:noFill/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551" name="任意多边形: 形状 1550">
              <a:extLst>
                <a:ext uri="{FF2B5EF4-FFF2-40B4-BE49-F238E27FC236}">
                  <a16:creationId xmlns:a16="http://schemas.microsoft.com/office/drawing/2014/main" xmlns="" id="{D95176F0-C79D-4A42-9E8D-23649168CA83}"/>
                </a:ext>
              </a:extLst>
            </p:cNvPr>
            <p:cNvSpPr/>
            <p:nvPr/>
          </p:nvSpPr>
          <p:spPr>
            <a:xfrm>
              <a:off x="7014775" y="5375687"/>
              <a:ext cx="21429" cy="35224"/>
            </a:xfrm>
            <a:custGeom>
              <a:avLst/>
              <a:gdLst>
                <a:gd name="connsiteX0" fmla="*/ 0 w 16954"/>
                <a:gd name="connsiteY0" fmla="*/ 0 h 26670"/>
                <a:gd name="connsiteX1" fmla="*/ 16955 w 16954"/>
                <a:gd name="connsiteY1" fmla="*/ 0 h 26670"/>
                <a:gd name="connsiteX2" fmla="*/ 16955 w 16954"/>
                <a:gd name="connsiteY2" fmla="*/ 26670 h 26670"/>
                <a:gd name="connsiteX3" fmla="*/ 0 w 16954"/>
                <a:gd name="connsiteY3" fmla="*/ 26670 h 2667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6954" h="26670">
                  <a:moveTo>
                    <a:pt x="0" y="0"/>
                  </a:moveTo>
                  <a:lnTo>
                    <a:pt x="16955" y="0"/>
                  </a:lnTo>
                  <a:lnTo>
                    <a:pt x="16955" y="26670"/>
                  </a:lnTo>
                  <a:lnTo>
                    <a:pt x="0" y="26670"/>
                  </a:lnTo>
                  <a:close/>
                </a:path>
              </a:pathLst>
            </a:custGeom>
            <a:noFill/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552" name="任意多边形: 形状 1551">
              <a:extLst>
                <a:ext uri="{FF2B5EF4-FFF2-40B4-BE49-F238E27FC236}">
                  <a16:creationId xmlns:a16="http://schemas.microsoft.com/office/drawing/2014/main" xmlns="" id="{27471495-6EA5-4A51-A304-18BA473C1AA2}"/>
                </a:ext>
              </a:extLst>
            </p:cNvPr>
            <p:cNvSpPr/>
            <p:nvPr/>
          </p:nvSpPr>
          <p:spPr>
            <a:xfrm>
              <a:off x="6960839" y="5375687"/>
              <a:ext cx="21429" cy="35224"/>
            </a:xfrm>
            <a:custGeom>
              <a:avLst/>
              <a:gdLst>
                <a:gd name="connsiteX0" fmla="*/ 0 w 16954"/>
                <a:gd name="connsiteY0" fmla="*/ 0 h 26670"/>
                <a:gd name="connsiteX1" fmla="*/ 16954 w 16954"/>
                <a:gd name="connsiteY1" fmla="*/ 0 h 26670"/>
                <a:gd name="connsiteX2" fmla="*/ 16954 w 16954"/>
                <a:gd name="connsiteY2" fmla="*/ 26670 h 26670"/>
                <a:gd name="connsiteX3" fmla="*/ 0 w 16954"/>
                <a:gd name="connsiteY3" fmla="*/ 26670 h 2667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6954" h="26670">
                  <a:moveTo>
                    <a:pt x="0" y="0"/>
                  </a:moveTo>
                  <a:lnTo>
                    <a:pt x="16954" y="0"/>
                  </a:lnTo>
                  <a:lnTo>
                    <a:pt x="16954" y="26670"/>
                  </a:lnTo>
                  <a:lnTo>
                    <a:pt x="0" y="26670"/>
                  </a:lnTo>
                  <a:close/>
                </a:path>
              </a:pathLst>
            </a:custGeom>
            <a:noFill/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553" name="任意多边形: 形状 1552">
              <a:extLst>
                <a:ext uri="{FF2B5EF4-FFF2-40B4-BE49-F238E27FC236}">
                  <a16:creationId xmlns:a16="http://schemas.microsoft.com/office/drawing/2014/main" xmlns="" id="{51500045-35C1-4696-9F90-1E8230FB311E}"/>
                </a:ext>
              </a:extLst>
            </p:cNvPr>
            <p:cNvSpPr/>
            <p:nvPr/>
          </p:nvSpPr>
          <p:spPr>
            <a:xfrm>
              <a:off x="6906783" y="5375687"/>
              <a:ext cx="21429" cy="35224"/>
            </a:xfrm>
            <a:custGeom>
              <a:avLst/>
              <a:gdLst>
                <a:gd name="connsiteX0" fmla="*/ 0 w 16954"/>
                <a:gd name="connsiteY0" fmla="*/ 0 h 26670"/>
                <a:gd name="connsiteX1" fmla="*/ 16955 w 16954"/>
                <a:gd name="connsiteY1" fmla="*/ 0 h 26670"/>
                <a:gd name="connsiteX2" fmla="*/ 16955 w 16954"/>
                <a:gd name="connsiteY2" fmla="*/ 26670 h 26670"/>
                <a:gd name="connsiteX3" fmla="*/ 0 w 16954"/>
                <a:gd name="connsiteY3" fmla="*/ 26670 h 2667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6954" h="26670">
                  <a:moveTo>
                    <a:pt x="0" y="0"/>
                  </a:moveTo>
                  <a:lnTo>
                    <a:pt x="16955" y="0"/>
                  </a:lnTo>
                  <a:lnTo>
                    <a:pt x="16955" y="26670"/>
                  </a:lnTo>
                  <a:lnTo>
                    <a:pt x="0" y="26670"/>
                  </a:lnTo>
                  <a:close/>
                </a:path>
              </a:pathLst>
            </a:custGeom>
            <a:noFill/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554" name="任意多边形: 形状 1553">
              <a:extLst>
                <a:ext uri="{FF2B5EF4-FFF2-40B4-BE49-F238E27FC236}">
                  <a16:creationId xmlns:a16="http://schemas.microsoft.com/office/drawing/2014/main" xmlns="" id="{1291ABE6-B4B4-4120-B869-EC4147C6CB46}"/>
                </a:ext>
              </a:extLst>
            </p:cNvPr>
            <p:cNvSpPr/>
            <p:nvPr/>
          </p:nvSpPr>
          <p:spPr>
            <a:xfrm>
              <a:off x="5178309" y="5518722"/>
              <a:ext cx="12039" cy="1270088"/>
            </a:xfrm>
            <a:custGeom>
              <a:avLst/>
              <a:gdLst>
                <a:gd name="connsiteX0" fmla="*/ 0 w 9525"/>
                <a:gd name="connsiteY0" fmla="*/ 0 h 961644"/>
                <a:gd name="connsiteX1" fmla="*/ 0 w 9525"/>
                <a:gd name="connsiteY1" fmla="*/ 961644 h 96164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25" h="961644">
                  <a:moveTo>
                    <a:pt x="0" y="0"/>
                  </a:moveTo>
                  <a:lnTo>
                    <a:pt x="0" y="961644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555" name="任意多边形: 形状 1554">
              <a:extLst>
                <a:ext uri="{FF2B5EF4-FFF2-40B4-BE49-F238E27FC236}">
                  <a16:creationId xmlns:a16="http://schemas.microsoft.com/office/drawing/2014/main" xmlns="" id="{B92A285F-920D-45DF-9787-A7F2C0C1BDE6}"/>
                </a:ext>
              </a:extLst>
            </p:cNvPr>
            <p:cNvSpPr/>
            <p:nvPr/>
          </p:nvSpPr>
          <p:spPr>
            <a:xfrm>
              <a:off x="4970150" y="5672954"/>
              <a:ext cx="2251699" cy="12580"/>
            </a:xfrm>
            <a:custGeom>
              <a:avLst/>
              <a:gdLst>
                <a:gd name="connsiteX0" fmla="*/ 1781461 w 1781460"/>
                <a:gd name="connsiteY0" fmla="*/ 0 h 9525"/>
                <a:gd name="connsiteX1" fmla="*/ 0 w 1781460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781460" h="9525">
                  <a:moveTo>
                    <a:pt x="1781461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556" name="任意多边形: 形状 1555">
              <a:extLst>
                <a:ext uri="{FF2B5EF4-FFF2-40B4-BE49-F238E27FC236}">
                  <a16:creationId xmlns:a16="http://schemas.microsoft.com/office/drawing/2014/main" xmlns="" id="{60E125AE-0006-40FC-94C1-B8605B9B4B6D}"/>
                </a:ext>
              </a:extLst>
            </p:cNvPr>
            <p:cNvSpPr/>
            <p:nvPr/>
          </p:nvSpPr>
          <p:spPr>
            <a:xfrm>
              <a:off x="7221850" y="5485260"/>
              <a:ext cx="12039" cy="1303550"/>
            </a:xfrm>
            <a:custGeom>
              <a:avLst/>
              <a:gdLst>
                <a:gd name="connsiteX0" fmla="*/ 0 w 9525"/>
                <a:gd name="connsiteY0" fmla="*/ 0 h 986980"/>
                <a:gd name="connsiteX1" fmla="*/ 0 w 9525"/>
                <a:gd name="connsiteY1" fmla="*/ 986981 h 98698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25" h="986980">
                  <a:moveTo>
                    <a:pt x="0" y="0"/>
                  </a:moveTo>
                  <a:lnTo>
                    <a:pt x="0" y="986981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557" name="任意多边形: 形状 1556">
              <a:extLst>
                <a:ext uri="{FF2B5EF4-FFF2-40B4-BE49-F238E27FC236}">
                  <a16:creationId xmlns:a16="http://schemas.microsoft.com/office/drawing/2014/main" xmlns="" id="{802AFFB2-178D-4A12-817B-9EE72BDBEBCB}"/>
                </a:ext>
              </a:extLst>
            </p:cNvPr>
            <p:cNvSpPr/>
            <p:nvPr/>
          </p:nvSpPr>
          <p:spPr>
            <a:xfrm>
              <a:off x="4970150" y="5704530"/>
              <a:ext cx="2251699" cy="12580"/>
            </a:xfrm>
            <a:custGeom>
              <a:avLst/>
              <a:gdLst>
                <a:gd name="connsiteX0" fmla="*/ 1781461 w 1781460"/>
                <a:gd name="connsiteY0" fmla="*/ 0 h 9525"/>
                <a:gd name="connsiteX1" fmla="*/ 0 w 1781460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781460" h="9525">
                  <a:moveTo>
                    <a:pt x="1781461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558" name="任意多边形: 形状 1557">
              <a:extLst>
                <a:ext uri="{FF2B5EF4-FFF2-40B4-BE49-F238E27FC236}">
                  <a16:creationId xmlns:a16="http://schemas.microsoft.com/office/drawing/2014/main" xmlns="" id="{1658AA84-3EB9-40E6-A40C-B59C74884428}"/>
                </a:ext>
              </a:extLst>
            </p:cNvPr>
            <p:cNvSpPr/>
            <p:nvPr/>
          </p:nvSpPr>
          <p:spPr>
            <a:xfrm>
              <a:off x="5039014" y="5741642"/>
              <a:ext cx="75365" cy="1047168"/>
            </a:xfrm>
            <a:custGeom>
              <a:avLst/>
              <a:gdLst>
                <a:gd name="connsiteX0" fmla="*/ 0 w 59626"/>
                <a:gd name="connsiteY0" fmla="*/ 0 h 792861"/>
                <a:gd name="connsiteX1" fmla="*/ 59626 w 59626"/>
                <a:gd name="connsiteY1" fmla="*/ 0 h 792861"/>
                <a:gd name="connsiteX2" fmla="*/ 59626 w 59626"/>
                <a:gd name="connsiteY2" fmla="*/ 792861 h 792861"/>
                <a:gd name="connsiteX3" fmla="*/ 0 w 59626"/>
                <a:gd name="connsiteY3" fmla="*/ 792861 h 79286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59626" h="792861">
                  <a:moveTo>
                    <a:pt x="0" y="0"/>
                  </a:moveTo>
                  <a:lnTo>
                    <a:pt x="59626" y="0"/>
                  </a:lnTo>
                  <a:lnTo>
                    <a:pt x="59626" y="792861"/>
                  </a:lnTo>
                  <a:lnTo>
                    <a:pt x="0" y="792861"/>
                  </a:lnTo>
                  <a:close/>
                </a:path>
              </a:pathLst>
            </a:custGeom>
            <a:noFill/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559" name="任意多边形: 形状 1558">
              <a:extLst>
                <a:ext uri="{FF2B5EF4-FFF2-40B4-BE49-F238E27FC236}">
                  <a16:creationId xmlns:a16="http://schemas.microsoft.com/office/drawing/2014/main" xmlns="" id="{49E02B65-89E1-40EB-99CA-F1A867B4FFE2}"/>
                </a:ext>
              </a:extLst>
            </p:cNvPr>
            <p:cNvSpPr/>
            <p:nvPr/>
          </p:nvSpPr>
          <p:spPr>
            <a:xfrm>
              <a:off x="5039014" y="5547154"/>
              <a:ext cx="75365" cy="94602"/>
            </a:xfrm>
            <a:custGeom>
              <a:avLst/>
              <a:gdLst>
                <a:gd name="connsiteX0" fmla="*/ 0 w 59626"/>
                <a:gd name="connsiteY0" fmla="*/ 0 h 71628"/>
                <a:gd name="connsiteX1" fmla="*/ 59626 w 59626"/>
                <a:gd name="connsiteY1" fmla="*/ 0 h 71628"/>
                <a:gd name="connsiteX2" fmla="*/ 59626 w 59626"/>
                <a:gd name="connsiteY2" fmla="*/ 71628 h 71628"/>
                <a:gd name="connsiteX3" fmla="*/ 0 w 59626"/>
                <a:gd name="connsiteY3" fmla="*/ 71628 h 7162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59626" h="71628">
                  <a:moveTo>
                    <a:pt x="0" y="0"/>
                  </a:moveTo>
                  <a:lnTo>
                    <a:pt x="59626" y="0"/>
                  </a:lnTo>
                  <a:lnTo>
                    <a:pt x="59626" y="71628"/>
                  </a:lnTo>
                  <a:lnTo>
                    <a:pt x="0" y="71628"/>
                  </a:lnTo>
                  <a:close/>
                </a:path>
              </a:pathLst>
            </a:custGeom>
            <a:noFill/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560" name="任意多边形: 形状 1559">
              <a:extLst>
                <a:ext uri="{FF2B5EF4-FFF2-40B4-BE49-F238E27FC236}">
                  <a16:creationId xmlns:a16="http://schemas.microsoft.com/office/drawing/2014/main" xmlns="" id="{BFCD3B41-DF6B-4F8E-8FA9-EA785727C65D}"/>
                </a:ext>
              </a:extLst>
            </p:cNvPr>
            <p:cNvSpPr/>
            <p:nvPr/>
          </p:nvSpPr>
          <p:spPr>
            <a:xfrm>
              <a:off x="6995754" y="5518722"/>
              <a:ext cx="12039" cy="1270088"/>
            </a:xfrm>
            <a:custGeom>
              <a:avLst/>
              <a:gdLst>
                <a:gd name="connsiteX0" fmla="*/ 0 w 9525"/>
                <a:gd name="connsiteY0" fmla="*/ 0 h 961644"/>
                <a:gd name="connsiteX1" fmla="*/ 0 w 9525"/>
                <a:gd name="connsiteY1" fmla="*/ 961644 h 96164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25" h="961644">
                  <a:moveTo>
                    <a:pt x="0" y="0"/>
                  </a:moveTo>
                  <a:lnTo>
                    <a:pt x="0" y="961644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561" name="任意多边形: 形状 1560">
              <a:extLst>
                <a:ext uri="{FF2B5EF4-FFF2-40B4-BE49-F238E27FC236}">
                  <a16:creationId xmlns:a16="http://schemas.microsoft.com/office/drawing/2014/main" xmlns="" id="{628EF48D-2FE4-4DF9-9D01-F806ECDB2B59}"/>
                </a:ext>
              </a:extLst>
            </p:cNvPr>
            <p:cNvSpPr/>
            <p:nvPr/>
          </p:nvSpPr>
          <p:spPr>
            <a:xfrm>
              <a:off x="5039014" y="5810330"/>
              <a:ext cx="75365" cy="12580"/>
            </a:xfrm>
            <a:custGeom>
              <a:avLst/>
              <a:gdLst>
                <a:gd name="connsiteX0" fmla="*/ 0 w 59626"/>
                <a:gd name="connsiteY0" fmla="*/ 0 h 9525"/>
                <a:gd name="connsiteX1" fmla="*/ 59627 w 59626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59626" h="9525">
                  <a:moveTo>
                    <a:pt x="0" y="0"/>
                  </a:moveTo>
                  <a:lnTo>
                    <a:pt x="59627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562" name="任意多边形: 形状 1561">
              <a:extLst>
                <a:ext uri="{FF2B5EF4-FFF2-40B4-BE49-F238E27FC236}">
                  <a16:creationId xmlns:a16="http://schemas.microsoft.com/office/drawing/2014/main" xmlns="" id="{5E7CA35E-C74C-4607-B849-61CD1970CB00}"/>
                </a:ext>
              </a:extLst>
            </p:cNvPr>
            <p:cNvSpPr/>
            <p:nvPr/>
          </p:nvSpPr>
          <p:spPr>
            <a:xfrm>
              <a:off x="5039014" y="5897635"/>
              <a:ext cx="75365" cy="12580"/>
            </a:xfrm>
            <a:custGeom>
              <a:avLst/>
              <a:gdLst>
                <a:gd name="connsiteX0" fmla="*/ 0 w 59626"/>
                <a:gd name="connsiteY0" fmla="*/ 0 h 9525"/>
                <a:gd name="connsiteX1" fmla="*/ 59627 w 59626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59626" h="9525">
                  <a:moveTo>
                    <a:pt x="0" y="0"/>
                  </a:moveTo>
                  <a:lnTo>
                    <a:pt x="59627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563" name="任意多边形: 形状 1562">
              <a:extLst>
                <a:ext uri="{FF2B5EF4-FFF2-40B4-BE49-F238E27FC236}">
                  <a16:creationId xmlns:a16="http://schemas.microsoft.com/office/drawing/2014/main" xmlns="" id="{075B85A3-E3A8-4795-84DE-14683EB524FB}"/>
                </a:ext>
              </a:extLst>
            </p:cNvPr>
            <p:cNvSpPr/>
            <p:nvPr/>
          </p:nvSpPr>
          <p:spPr>
            <a:xfrm>
              <a:off x="5039014" y="5984942"/>
              <a:ext cx="75365" cy="12580"/>
            </a:xfrm>
            <a:custGeom>
              <a:avLst/>
              <a:gdLst>
                <a:gd name="connsiteX0" fmla="*/ 0 w 59626"/>
                <a:gd name="connsiteY0" fmla="*/ 0 h 9525"/>
                <a:gd name="connsiteX1" fmla="*/ 59627 w 59626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59626" h="9525">
                  <a:moveTo>
                    <a:pt x="0" y="0"/>
                  </a:moveTo>
                  <a:lnTo>
                    <a:pt x="59627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564" name="任意多边形: 形状 1563">
              <a:extLst>
                <a:ext uri="{FF2B5EF4-FFF2-40B4-BE49-F238E27FC236}">
                  <a16:creationId xmlns:a16="http://schemas.microsoft.com/office/drawing/2014/main" xmlns="" id="{B929C5F0-47C8-4733-8C64-3425F1072C1D}"/>
                </a:ext>
              </a:extLst>
            </p:cNvPr>
            <p:cNvSpPr/>
            <p:nvPr/>
          </p:nvSpPr>
          <p:spPr>
            <a:xfrm>
              <a:off x="5039014" y="6072246"/>
              <a:ext cx="75365" cy="12580"/>
            </a:xfrm>
            <a:custGeom>
              <a:avLst/>
              <a:gdLst>
                <a:gd name="connsiteX0" fmla="*/ 0 w 59626"/>
                <a:gd name="connsiteY0" fmla="*/ 0 h 9525"/>
                <a:gd name="connsiteX1" fmla="*/ 59627 w 59626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59626" h="9525">
                  <a:moveTo>
                    <a:pt x="0" y="0"/>
                  </a:moveTo>
                  <a:lnTo>
                    <a:pt x="59627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565" name="任意多边形: 形状 1564">
              <a:extLst>
                <a:ext uri="{FF2B5EF4-FFF2-40B4-BE49-F238E27FC236}">
                  <a16:creationId xmlns:a16="http://schemas.microsoft.com/office/drawing/2014/main" xmlns="" id="{4CF4F700-6942-4325-8438-C1834B294425}"/>
                </a:ext>
              </a:extLst>
            </p:cNvPr>
            <p:cNvSpPr/>
            <p:nvPr/>
          </p:nvSpPr>
          <p:spPr>
            <a:xfrm>
              <a:off x="5039014" y="6159679"/>
              <a:ext cx="75365" cy="12580"/>
            </a:xfrm>
            <a:custGeom>
              <a:avLst/>
              <a:gdLst>
                <a:gd name="connsiteX0" fmla="*/ 0 w 59626"/>
                <a:gd name="connsiteY0" fmla="*/ 0 h 9525"/>
                <a:gd name="connsiteX1" fmla="*/ 59627 w 59626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59626" h="9525">
                  <a:moveTo>
                    <a:pt x="0" y="0"/>
                  </a:moveTo>
                  <a:lnTo>
                    <a:pt x="59627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566" name="任意多边形: 形状 1565">
              <a:extLst>
                <a:ext uri="{FF2B5EF4-FFF2-40B4-BE49-F238E27FC236}">
                  <a16:creationId xmlns:a16="http://schemas.microsoft.com/office/drawing/2014/main" xmlns="" id="{0EA30840-978A-4A76-A278-A07E1977B26D}"/>
                </a:ext>
              </a:extLst>
            </p:cNvPr>
            <p:cNvSpPr/>
            <p:nvPr/>
          </p:nvSpPr>
          <p:spPr>
            <a:xfrm>
              <a:off x="5039014" y="6246984"/>
              <a:ext cx="75365" cy="12580"/>
            </a:xfrm>
            <a:custGeom>
              <a:avLst/>
              <a:gdLst>
                <a:gd name="connsiteX0" fmla="*/ 0 w 59626"/>
                <a:gd name="connsiteY0" fmla="*/ 0 h 9525"/>
                <a:gd name="connsiteX1" fmla="*/ 59627 w 59626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59626" h="9525">
                  <a:moveTo>
                    <a:pt x="0" y="0"/>
                  </a:moveTo>
                  <a:lnTo>
                    <a:pt x="59627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567" name="任意多边形: 形状 1566">
              <a:extLst>
                <a:ext uri="{FF2B5EF4-FFF2-40B4-BE49-F238E27FC236}">
                  <a16:creationId xmlns:a16="http://schemas.microsoft.com/office/drawing/2014/main" xmlns="" id="{4BF362FD-35EA-4C0F-86ED-F87563B90DEA}"/>
                </a:ext>
              </a:extLst>
            </p:cNvPr>
            <p:cNvSpPr/>
            <p:nvPr/>
          </p:nvSpPr>
          <p:spPr>
            <a:xfrm>
              <a:off x="5039014" y="6334291"/>
              <a:ext cx="75365" cy="12580"/>
            </a:xfrm>
            <a:custGeom>
              <a:avLst/>
              <a:gdLst>
                <a:gd name="connsiteX0" fmla="*/ 0 w 59626"/>
                <a:gd name="connsiteY0" fmla="*/ 0 h 9525"/>
                <a:gd name="connsiteX1" fmla="*/ 59627 w 59626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59626" h="9525">
                  <a:moveTo>
                    <a:pt x="0" y="0"/>
                  </a:moveTo>
                  <a:lnTo>
                    <a:pt x="59627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568" name="任意多边形: 形状 1567">
              <a:extLst>
                <a:ext uri="{FF2B5EF4-FFF2-40B4-BE49-F238E27FC236}">
                  <a16:creationId xmlns:a16="http://schemas.microsoft.com/office/drawing/2014/main" xmlns="" id="{87040D81-741E-486F-A365-89EE455D53A6}"/>
                </a:ext>
              </a:extLst>
            </p:cNvPr>
            <p:cNvSpPr/>
            <p:nvPr/>
          </p:nvSpPr>
          <p:spPr>
            <a:xfrm>
              <a:off x="5039014" y="6421596"/>
              <a:ext cx="75365" cy="12580"/>
            </a:xfrm>
            <a:custGeom>
              <a:avLst/>
              <a:gdLst>
                <a:gd name="connsiteX0" fmla="*/ 0 w 59626"/>
                <a:gd name="connsiteY0" fmla="*/ 0 h 9525"/>
                <a:gd name="connsiteX1" fmla="*/ 59627 w 59626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59626" h="9525">
                  <a:moveTo>
                    <a:pt x="0" y="0"/>
                  </a:moveTo>
                  <a:lnTo>
                    <a:pt x="59627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569" name="任意多边形: 形状 1568">
              <a:extLst>
                <a:ext uri="{FF2B5EF4-FFF2-40B4-BE49-F238E27FC236}">
                  <a16:creationId xmlns:a16="http://schemas.microsoft.com/office/drawing/2014/main" xmlns="" id="{B1DB153E-BE94-4DD6-8B29-D341705CFEF5}"/>
                </a:ext>
              </a:extLst>
            </p:cNvPr>
            <p:cNvSpPr/>
            <p:nvPr/>
          </p:nvSpPr>
          <p:spPr>
            <a:xfrm>
              <a:off x="7071119" y="5741642"/>
              <a:ext cx="75365" cy="1047168"/>
            </a:xfrm>
            <a:custGeom>
              <a:avLst/>
              <a:gdLst>
                <a:gd name="connsiteX0" fmla="*/ 0 w 59626"/>
                <a:gd name="connsiteY0" fmla="*/ 0 h 792861"/>
                <a:gd name="connsiteX1" fmla="*/ 59627 w 59626"/>
                <a:gd name="connsiteY1" fmla="*/ 0 h 792861"/>
                <a:gd name="connsiteX2" fmla="*/ 59627 w 59626"/>
                <a:gd name="connsiteY2" fmla="*/ 792861 h 792861"/>
                <a:gd name="connsiteX3" fmla="*/ 0 w 59626"/>
                <a:gd name="connsiteY3" fmla="*/ 792861 h 79286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59626" h="792861">
                  <a:moveTo>
                    <a:pt x="0" y="0"/>
                  </a:moveTo>
                  <a:lnTo>
                    <a:pt x="59627" y="0"/>
                  </a:lnTo>
                  <a:lnTo>
                    <a:pt x="59627" y="792861"/>
                  </a:lnTo>
                  <a:lnTo>
                    <a:pt x="0" y="792861"/>
                  </a:lnTo>
                  <a:close/>
                </a:path>
              </a:pathLst>
            </a:custGeom>
            <a:noFill/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570" name="任意多边形: 形状 1569">
              <a:extLst>
                <a:ext uri="{FF2B5EF4-FFF2-40B4-BE49-F238E27FC236}">
                  <a16:creationId xmlns:a16="http://schemas.microsoft.com/office/drawing/2014/main" xmlns="" id="{F8A2056C-D072-44BB-B24F-019BB891050A}"/>
                </a:ext>
              </a:extLst>
            </p:cNvPr>
            <p:cNvSpPr/>
            <p:nvPr/>
          </p:nvSpPr>
          <p:spPr>
            <a:xfrm>
              <a:off x="7071119" y="5810330"/>
              <a:ext cx="75365" cy="12580"/>
            </a:xfrm>
            <a:custGeom>
              <a:avLst/>
              <a:gdLst>
                <a:gd name="connsiteX0" fmla="*/ 0 w 59626"/>
                <a:gd name="connsiteY0" fmla="*/ 0 h 9525"/>
                <a:gd name="connsiteX1" fmla="*/ 59627 w 59626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59626" h="9525">
                  <a:moveTo>
                    <a:pt x="0" y="0"/>
                  </a:moveTo>
                  <a:lnTo>
                    <a:pt x="59627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571" name="任意多边形: 形状 1570">
              <a:extLst>
                <a:ext uri="{FF2B5EF4-FFF2-40B4-BE49-F238E27FC236}">
                  <a16:creationId xmlns:a16="http://schemas.microsoft.com/office/drawing/2014/main" xmlns="" id="{DBC73ADB-2316-489E-BFB9-24D4F02D933B}"/>
                </a:ext>
              </a:extLst>
            </p:cNvPr>
            <p:cNvSpPr/>
            <p:nvPr/>
          </p:nvSpPr>
          <p:spPr>
            <a:xfrm>
              <a:off x="7071119" y="5897635"/>
              <a:ext cx="75365" cy="12580"/>
            </a:xfrm>
            <a:custGeom>
              <a:avLst/>
              <a:gdLst>
                <a:gd name="connsiteX0" fmla="*/ 0 w 59626"/>
                <a:gd name="connsiteY0" fmla="*/ 0 h 9525"/>
                <a:gd name="connsiteX1" fmla="*/ 59627 w 59626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59626" h="9525">
                  <a:moveTo>
                    <a:pt x="0" y="0"/>
                  </a:moveTo>
                  <a:lnTo>
                    <a:pt x="59627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572" name="任意多边形: 形状 1571">
              <a:extLst>
                <a:ext uri="{FF2B5EF4-FFF2-40B4-BE49-F238E27FC236}">
                  <a16:creationId xmlns:a16="http://schemas.microsoft.com/office/drawing/2014/main" xmlns="" id="{718A97BF-1D12-4E52-8C44-DFB50AB138C2}"/>
                </a:ext>
              </a:extLst>
            </p:cNvPr>
            <p:cNvSpPr/>
            <p:nvPr/>
          </p:nvSpPr>
          <p:spPr>
            <a:xfrm>
              <a:off x="7071119" y="5984942"/>
              <a:ext cx="75365" cy="12580"/>
            </a:xfrm>
            <a:custGeom>
              <a:avLst/>
              <a:gdLst>
                <a:gd name="connsiteX0" fmla="*/ 0 w 59626"/>
                <a:gd name="connsiteY0" fmla="*/ 0 h 9525"/>
                <a:gd name="connsiteX1" fmla="*/ 59627 w 59626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59626" h="9525">
                  <a:moveTo>
                    <a:pt x="0" y="0"/>
                  </a:moveTo>
                  <a:lnTo>
                    <a:pt x="59627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573" name="任意多边形: 形状 1572">
              <a:extLst>
                <a:ext uri="{FF2B5EF4-FFF2-40B4-BE49-F238E27FC236}">
                  <a16:creationId xmlns:a16="http://schemas.microsoft.com/office/drawing/2014/main" xmlns="" id="{E1CF712A-6959-410D-9F2D-8104C65F398F}"/>
                </a:ext>
              </a:extLst>
            </p:cNvPr>
            <p:cNvSpPr/>
            <p:nvPr/>
          </p:nvSpPr>
          <p:spPr>
            <a:xfrm>
              <a:off x="7071119" y="6072246"/>
              <a:ext cx="75365" cy="12580"/>
            </a:xfrm>
            <a:custGeom>
              <a:avLst/>
              <a:gdLst>
                <a:gd name="connsiteX0" fmla="*/ 0 w 59626"/>
                <a:gd name="connsiteY0" fmla="*/ 0 h 9525"/>
                <a:gd name="connsiteX1" fmla="*/ 59627 w 59626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59626" h="9525">
                  <a:moveTo>
                    <a:pt x="0" y="0"/>
                  </a:moveTo>
                  <a:lnTo>
                    <a:pt x="59627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574" name="任意多边形: 形状 1573">
              <a:extLst>
                <a:ext uri="{FF2B5EF4-FFF2-40B4-BE49-F238E27FC236}">
                  <a16:creationId xmlns:a16="http://schemas.microsoft.com/office/drawing/2014/main" xmlns="" id="{6B81FBB6-656D-4E99-951C-11F605CA039B}"/>
                </a:ext>
              </a:extLst>
            </p:cNvPr>
            <p:cNvSpPr/>
            <p:nvPr/>
          </p:nvSpPr>
          <p:spPr>
            <a:xfrm>
              <a:off x="7071119" y="6159679"/>
              <a:ext cx="75365" cy="12580"/>
            </a:xfrm>
            <a:custGeom>
              <a:avLst/>
              <a:gdLst>
                <a:gd name="connsiteX0" fmla="*/ 0 w 59626"/>
                <a:gd name="connsiteY0" fmla="*/ 0 h 9525"/>
                <a:gd name="connsiteX1" fmla="*/ 59627 w 59626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59626" h="9525">
                  <a:moveTo>
                    <a:pt x="0" y="0"/>
                  </a:moveTo>
                  <a:lnTo>
                    <a:pt x="59627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575" name="任意多边形: 形状 1574">
              <a:extLst>
                <a:ext uri="{FF2B5EF4-FFF2-40B4-BE49-F238E27FC236}">
                  <a16:creationId xmlns:a16="http://schemas.microsoft.com/office/drawing/2014/main" xmlns="" id="{F7FE758C-3CD5-4B09-B97C-BCF150833539}"/>
                </a:ext>
              </a:extLst>
            </p:cNvPr>
            <p:cNvSpPr/>
            <p:nvPr/>
          </p:nvSpPr>
          <p:spPr>
            <a:xfrm>
              <a:off x="7071119" y="6246984"/>
              <a:ext cx="75365" cy="12580"/>
            </a:xfrm>
            <a:custGeom>
              <a:avLst/>
              <a:gdLst>
                <a:gd name="connsiteX0" fmla="*/ 0 w 59626"/>
                <a:gd name="connsiteY0" fmla="*/ 0 h 9525"/>
                <a:gd name="connsiteX1" fmla="*/ 59627 w 59626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59626" h="9525">
                  <a:moveTo>
                    <a:pt x="0" y="0"/>
                  </a:moveTo>
                  <a:lnTo>
                    <a:pt x="59627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576" name="任意多边形: 形状 1575">
              <a:extLst>
                <a:ext uri="{FF2B5EF4-FFF2-40B4-BE49-F238E27FC236}">
                  <a16:creationId xmlns:a16="http://schemas.microsoft.com/office/drawing/2014/main" xmlns="" id="{96B0B197-5C50-43F9-AE93-5B00BC4A8D3E}"/>
                </a:ext>
              </a:extLst>
            </p:cNvPr>
            <p:cNvSpPr/>
            <p:nvPr/>
          </p:nvSpPr>
          <p:spPr>
            <a:xfrm>
              <a:off x="7071119" y="6334291"/>
              <a:ext cx="75365" cy="12580"/>
            </a:xfrm>
            <a:custGeom>
              <a:avLst/>
              <a:gdLst>
                <a:gd name="connsiteX0" fmla="*/ 0 w 59626"/>
                <a:gd name="connsiteY0" fmla="*/ 0 h 9525"/>
                <a:gd name="connsiteX1" fmla="*/ 59627 w 59626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59626" h="9525">
                  <a:moveTo>
                    <a:pt x="0" y="0"/>
                  </a:moveTo>
                  <a:lnTo>
                    <a:pt x="59627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577" name="任意多边形: 形状 1576">
              <a:extLst>
                <a:ext uri="{FF2B5EF4-FFF2-40B4-BE49-F238E27FC236}">
                  <a16:creationId xmlns:a16="http://schemas.microsoft.com/office/drawing/2014/main" xmlns="" id="{13230490-F53B-49DF-962D-B9DDAF5D3E07}"/>
                </a:ext>
              </a:extLst>
            </p:cNvPr>
            <p:cNvSpPr/>
            <p:nvPr/>
          </p:nvSpPr>
          <p:spPr>
            <a:xfrm>
              <a:off x="7071119" y="6421596"/>
              <a:ext cx="75365" cy="12580"/>
            </a:xfrm>
            <a:custGeom>
              <a:avLst/>
              <a:gdLst>
                <a:gd name="connsiteX0" fmla="*/ 0 w 59626"/>
                <a:gd name="connsiteY0" fmla="*/ 0 h 9525"/>
                <a:gd name="connsiteX1" fmla="*/ 59627 w 59626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59626" h="9525">
                  <a:moveTo>
                    <a:pt x="0" y="0"/>
                  </a:moveTo>
                  <a:lnTo>
                    <a:pt x="59627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578" name="任意多边形: 形状 1577">
              <a:extLst>
                <a:ext uri="{FF2B5EF4-FFF2-40B4-BE49-F238E27FC236}">
                  <a16:creationId xmlns:a16="http://schemas.microsoft.com/office/drawing/2014/main" xmlns="" id="{98F55BE0-DA7D-4888-8F04-8CFC5ED01CAD}"/>
                </a:ext>
              </a:extLst>
            </p:cNvPr>
            <p:cNvSpPr/>
            <p:nvPr/>
          </p:nvSpPr>
          <p:spPr>
            <a:xfrm>
              <a:off x="7071119" y="5547154"/>
              <a:ext cx="75365" cy="94602"/>
            </a:xfrm>
            <a:custGeom>
              <a:avLst/>
              <a:gdLst>
                <a:gd name="connsiteX0" fmla="*/ 0 w 59626"/>
                <a:gd name="connsiteY0" fmla="*/ 0 h 71628"/>
                <a:gd name="connsiteX1" fmla="*/ 59627 w 59626"/>
                <a:gd name="connsiteY1" fmla="*/ 0 h 71628"/>
                <a:gd name="connsiteX2" fmla="*/ 59627 w 59626"/>
                <a:gd name="connsiteY2" fmla="*/ 71628 h 71628"/>
                <a:gd name="connsiteX3" fmla="*/ 0 w 59626"/>
                <a:gd name="connsiteY3" fmla="*/ 71628 h 7162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59626" h="71628">
                  <a:moveTo>
                    <a:pt x="0" y="0"/>
                  </a:moveTo>
                  <a:lnTo>
                    <a:pt x="59627" y="0"/>
                  </a:lnTo>
                  <a:lnTo>
                    <a:pt x="59627" y="71628"/>
                  </a:lnTo>
                  <a:lnTo>
                    <a:pt x="0" y="71628"/>
                  </a:lnTo>
                  <a:close/>
                </a:path>
              </a:pathLst>
            </a:custGeom>
            <a:noFill/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579" name="任意多边形: 形状 1578">
              <a:extLst>
                <a:ext uri="{FF2B5EF4-FFF2-40B4-BE49-F238E27FC236}">
                  <a16:creationId xmlns:a16="http://schemas.microsoft.com/office/drawing/2014/main" xmlns="" id="{C3892FC7-1F7E-4A5F-A9BE-0CBE82A54CBF}"/>
                </a:ext>
              </a:extLst>
            </p:cNvPr>
            <p:cNvSpPr/>
            <p:nvPr/>
          </p:nvSpPr>
          <p:spPr>
            <a:xfrm>
              <a:off x="5360221" y="5518722"/>
              <a:ext cx="12039" cy="154231"/>
            </a:xfrm>
            <a:custGeom>
              <a:avLst/>
              <a:gdLst>
                <a:gd name="connsiteX0" fmla="*/ 0 w 9525"/>
                <a:gd name="connsiteY0" fmla="*/ 0 h 116776"/>
                <a:gd name="connsiteX1" fmla="*/ 0 w 9525"/>
                <a:gd name="connsiteY1" fmla="*/ 116777 h 11677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25" h="116776">
                  <a:moveTo>
                    <a:pt x="0" y="0"/>
                  </a:moveTo>
                  <a:lnTo>
                    <a:pt x="0" y="116777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580" name="任意多边形: 形状 1579">
              <a:extLst>
                <a:ext uri="{FF2B5EF4-FFF2-40B4-BE49-F238E27FC236}">
                  <a16:creationId xmlns:a16="http://schemas.microsoft.com/office/drawing/2014/main" xmlns="" id="{DCB86A41-FF88-4321-8C2E-562191E1DE85}"/>
                </a:ext>
              </a:extLst>
            </p:cNvPr>
            <p:cNvSpPr/>
            <p:nvPr/>
          </p:nvSpPr>
          <p:spPr>
            <a:xfrm>
              <a:off x="5406452" y="5518722"/>
              <a:ext cx="12039" cy="154231"/>
            </a:xfrm>
            <a:custGeom>
              <a:avLst/>
              <a:gdLst>
                <a:gd name="connsiteX0" fmla="*/ 0 w 9525"/>
                <a:gd name="connsiteY0" fmla="*/ 0 h 116776"/>
                <a:gd name="connsiteX1" fmla="*/ 0 w 9525"/>
                <a:gd name="connsiteY1" fmla="*/ 116777 h 11677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25" h="116776">
                  <a:moveTo>
                    <a:pt x="0" y="0"/>
                  </a:moveTo>
                  <a:lnTo>
                    <a:pt x="0" y="116777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581" name="任意多边形: 形状 1580">
              <a:extLst>
                <a:ext uri="{FF2B5EF4-FFF2-40B4-BE49-F238E27FC236}">
                  <a16:creationId xmlns:a16="http://schemas.microsoft.com/office/drawing/2014/main" xmlns="" id="{95229E50-7017-432C-9FF8-424D63977B9D}"/>
                </a:ext>
              </a:extLst>
            </p:cNvPr>
            <p:cNvSpPr/>
            <p:nvPr/>
          </p:nvSpPr>
          <p:spPr>
            <a:xfrm>
              <a:off x="5563925" y="5518722"/>
              <a:ext cx="12039" cy="154231"/>
            </a:xfrm>
            <a:custGeom>
              <a:avLst/>
              <a:gdLst>
                <a:gd name="connsiteX0" fmla="*/ 0 w 9525"/>
                <a:gd name="connsiteY0" fmla="*/ 0 h 116776"/>
                <a:gd name="connsiteX1" fmla="*/ 0 w 9525"/>
                <a:gd name="connsiteY1" fmla="*/ 116777 h 11677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25" h="116776">
                  <a:moveTo>
                    <a:pt x="0" y="0"/>
                  </a:moveTo>
                  <a:lnTo>
                    <a:pt x="0" y="116777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582" name="任意多边形: 形状 1581">
              <a:extLst>
                <a:ext uri="{FF2B5EF4-FFF2-40B4-BE49-F238E27FC236}">
                  <a16:creationId xmlns:a16="http://schemas.microsoft.com/office/drawing/2014/main" xmlns="" id="{E3E62CE8-74D1-423F-8E63-B211DB3F3B03}"/>
                </a:ext>
              </a:extLst>
            </p:cNvPr>
            <p:cNvSpPr/>
            <p:nvPr/>
          </p:nvSpPr>
          <p:spPr>
            <a:xfrm>
              <a:off x="5767509" y="5518722"/>
              <a:ext cx="12039" cy="154231"/>
            </a:xfrm>
            <a:custGeom>
              <a:avLst/>
              <a:gdLst>
                <a:gd name="connsiteX0" fmla="*/ 0 w 9525"/>
                <a:gd name="connsiteY0" fmla="*/ 0 h 116776"/>
                <a:gd name="connsiteX1" fmla="*/ 0 w 9525"/>
                <a:gd name="connsiteY1" fmla="*/ 116777 h 11677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25" h="116776">
                  <a:moveTo>
                    <a:pt x="0" y="0"/>
                  </a:moveTo>
                  <a:lnTo>
                    <a:pt x="0" y="116777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583" name="任意多边形: 形状 1582">
              <a:extLst>
                <a:ext uri="{FF2B5EF4-FFF2-40B4-BE49-F238E27FC236}">
                  <a16:creationId xmlns:a16="http://schemas.microsoft.com/office/drawing/2014/main" xmlns="" id="{EB3248DC-F1AD-4277-83AD-F3E76D4390A2}"/>
                </a:ext>
              </a:extLst>
            </p:cNvPr>
            <p:cNvSpPr/>
            <p:nvPr/>
          </p:nvSpPr>
          <p:spPr>
            <a:xfrm>
              <a:off x="5971093" y="5518722"/>
              <a:ext cx="12039" cy="154231"/>
            </a:xfrm>
            <a:custGeom>
              <a:avLst/>
              <a:gdLst>
                <a:gd name="connsiteX0" fmla="*/ 0 w 9525"/>
                <a:gd name="connsiteY0" fmla="*/ 0 h 116776"/>
                <a:gd name="connsiteX1" fmla="*/ 0 w 9525"/>
                <a:gd name="connsiteY1" fmla="*/ 116777 h 11677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25" h="116776">
                  <a:moveTo>
                    <a:pt x="0" y="0"/>
                  </a:moveTo>
                  <a:lnTo>
                    <a:pt x="0" y="116777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584" name="任意多边形: 形状 1583">
              <a:extLst>
                <a:ext uri="{FF2B5EF4-FFF2-40B4-BE49-F238E27FC236}">
                  <a16:creationId xmlns:a16="http://schemas.microsoft.com/office/drawing/2014/main" xmlns="" id="{115E5C9B-1AF7-4EEE-B3A8-780F603FA41C}"/>
                </a:ext>
              </a:extLst>
            </p:cNvPr>
            <p:cNvSpPr/>
            <p:nvPr/>
          </p:nvSpPr>
          <p:spPr>
            <a:xfrm>
              <a:off x="6174677" y="5518722"/>
              <a:ext cx="12039" cy="154231"/>
            </a:xfrm>
            <a:custGeom>
              <a:avLst/>
              <a:gdLst>
                <a:gd name="connsiteX0" fmla="*/ 0 w 9525"/>
                <a:gd name="connsiteY0" fmla="*/ 0 h 116776"/>
                <a:gd name="connsiteX1" fmla="*/ 0 w 9525"/>
                <a:gd name="connsiteY1" fmla="*/ 116777 h 11677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25" h="116776">
                  <a:moveTo>
                    <a:pt x="0" y="0"/>
                  </a:moveTo>
                  <a:lnTo>
                    <a:pt x="0" y="116777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585" name="任意多边形: 形状 1584">
              <a:extLst>
                <a:ext uri="{FF2B5EF4-FFF2-40B4-BE49-F238E27FC236}">
                  <a16:creationId xmlns:a16="http://schemas.microsoft.com/office/drawing/2014/main" xmlns="" id="{EDC4DE74-9171-49CE-B20C-6186A65655BB}"/>
                </a:ext>
              </a:extLst>
            </p:cNvPr>
            <p:cNvSpPr/>
            <p:nvPr/>
          </p:nvSpPr>
          <p:spPr>
            <a:xfrm>
              <a:off x="6378260" y="5518722"/>
              <a:ext cx="12039" cy="154231"/>
            </a:xfrm>
            <a:custGeom>
              <a:avLst/>
              <a:gdLst>
                <a:gd name="connsiteX0" fmla="*/ 0 w 9525"/>
                <a:gd name="connsiteY0" fmla="*/ 0 h 116776"/>
                <a:gd name="connsiteX1" fmla="*/ 0 w 9525"/>
                <a:gd name="connsiteY1" fmla="*/ 116777 h 11677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25" h="116776">
                  <a:moveTo>
                    <a:pt x="0" y="0"/>
                  </a:moveTo>
                  <a:lnTo>
                    <a:pt x="0" y="116777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586" name="任意多边形: 形状 1585">
              <a:extLst>
                <a:ext uri="{FF2B5EF4-FFF2-40B4-BE49-F238E27FC236}">
                  <a16:creationId xmlns:a16="http://schemas.microsoft.com/office/drawing/2014/main" xmlns="" id="{A0FC859A-282D-4EA6-832E-4D8EF83BA0C1}"/>
                </a:ext>
              </a:extLst>
            </p:cNvPr>
            <p:cNvSpPr/>
            <p:nvPr/>
          </p:nvSpPr>
          <p:spPr>
            <a:xfrm>
              <a:off x="6581844" y="5518722"/>
              <a:ext cx="12039" cy="154231"/>
            </a:xfrm>
            <a:custGeom>
              <a:avLst/>
              <a:gdLst>
                <a:gd name="connsiteX0" fmla="*/ 0 w 9525"/>
                <a:gd name="connsiteY0" fmla="*/ 0 h 116776"/>
                <a:gd name="connsiteX1" fmla="*/ 0 w 9525"/>
                <a:gd name="connsiteY1" fmla="*/ 116777 h 11677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25" h="116776">
                  <a:moveTo>
                    <a:pt x="0" y="0"/>
                  </a:moveTo>
                  <a:lnTo>
                    <a:pt x="0" y="116777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587" name="任意多边形: 形状 1586">
              <a:extLst>
                <a:ext uri="{FF2B5EF4-FFF2-40B4-BE49-F238E27FC236}">
                  <a16:creationId xmlns:a16="http://schemas.microsoft.com/office/drawing/2014/main" xmlns="" id="{62FE2A7C-53D9-4670-899C-A9CBEC61D807}"/>
                </a:ext>
              </a:extLst>
            </p:cNvPr>
            <p:cNvSpPr/>
            <p:nvPr/>
          </p:nvSpPr>
          <p:spPr>
            <a:xfrm>
              <a:off x="6785548" y="5518722"/>
              <a:ext cx="12039" cy="154231"/>
            </a:xfrm>
            <a:custGeom>
              <a:avLst/>
              <a:gdLst>
                <a:gd name="connsiteX0" fmla="*/ 0 w 9525"/>
                <a:gd name="connsiteY0" fmla="*/ 0 h 116776"/>
                <a:gd name="connsiteX1" fmla="*/ 0 w 9525"/>
                <a:gd name="connsiteY1" fmla="*/ 116777 h 11677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25" h="116776">
                  <a:moveTo>
                    <a:pt x="0" y="0"/>
                  </a:moveTo>
                  <a:lnTo>
                    <a:pt x="0" y="116777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588" name="任意多边形: 形状 1587">
              <a:extLst>
                <a:ext uri="{FF2B5EF4-FFF2-40B4-BE49-F238E27FC236}">
                  <a16:creationId xmlns:a16="http://schemas.microsoft.com/office/drawing/2014/main" xmlns="" id="{D595FE71-4001-4954-8C93-65AD9B6EDBF2}"/>
                </a:ext>
              </a:extLst>
            </p:cNvPr>
            <p:cNvSpPr/>
            <p:nvPr/>
          </p:nvSpPr>
          <p:spPr>
            <a:xfrm>
              <a:off x="5610156" y="5518722"/>
              <a:ext cx="12039" cy="154231"/>
            </a:xfrm>
            <a:custGeom>
              <a:avLst/>
              <a:gdLst>
                <a:gd name="connsiteX0" fmla="*/ 0 w 9525"/>
                <a:gd name="connsiteY0" fmla="*/ 0 h 116776"/>
                <a:gd name="connsiteX1" fmla="*/ 0 w 9525"/>
                <a:gd name="connsiteY1" fmla="*/ 116777 h 11677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25" h="116776">
                  <a:moveTo>
                    <a:pt x="0" y="0"/>
                  </a:moveTo>
                  <a:lnTo>
                    <a:pt x="0" y="116777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589" name="任意多边形: 形状 1588">
              <a:extLst>
                <a:ext uri="{FF2B5EF4-FFF2-40B4-BE49-F238E27FC236}">
                  <a16:creationId xmlns:a16="http://schemas.microsoft.com/office/drawing/2014/main" xmlns="" id="{3404617B-4C4D-482A-B858-8ED38F649899}"/>
                </a:ext>
              </a:extLst>
            </p:cNvPr>
            <p:cNvSpPr/>
            <p:nvPr/>
          </p:nvSpPr>
          <p:spPr>
            <a:xfrm>
              <a:off x="5813740" y="5518722"/>
              <a:ext cx="12039" cy="154231"/>
            </a:xfrm>
            <a:custGeom>
              <a:avLst/>
              <a:gdLst>
                <a:gd name="connsiteX0" fmla="*/ 0 w 9525"/>
                <a:gd name="connsiteY0" fmla="*/ 0 h 116776"/>
                <a:gd name="connsiteX1" fmla="*/ 0 w 9525"/>
                <a:gd name="connsiteY1" fmla="*/ 116777 h 11677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25" h="116776">
                  <a:moveTo>
                    <a:pt x="0" y="0"/>
                  </a:moveTo>
                  <a:lnTo>
                    <a:pt x="0" y="116777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590" name="任意多边形: 形状 1589">
              <a:extLst>
                <a:ext uri="{FF2B5EF4-FFF2-40B4-BE49-F238E27FC236}">
                  <a16:creationId xmlns:a16="http://schemas.microsoft.com/office/drawing/2014/main" xmlns="" id="{BBC71911-F5B4-44AA-B4FB-272D0E328F70}"/>
                </a:ext>
              </a:extLst>
            </p:cNvPr>
            <p:cNvSpPr/>
            <p:nvPr/>
          </p:nvSpPr>
          <p:spPr>
            <a:xfrm>
              <a:off x="6017324" y="5518722"/>
              <a:ext cx="12039" cy="154231"/>
            </a:xfrm>
            <a:custGeom>
              <a:avLst/>
              <a:gdLst>
                <a:gd name="connsiteX0" fmla="*/ 0 w 9525"/>
                <a:gd name="connsiteY0" fmla="*/ 0 h 116776"/>
                <a:gd name="connsiteX1" fmla="*/ 0 w 9525"/>
                <a:gd name="connsiteY1" fmla="*/ 116777 h 11677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25" h="116776">
                  <a:moveTo>
                    <a:pt x="0" y="0"/>
                  </a:moveTo>
                  <a:lnTo>
                    <a:pt x="0" y="116777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591" name="任意多边形: 形状 1590">
              <a:extLst>
                <a:ext uri="{FF2B5EF4-FFF2-40B4-BE49-F238E27FC236}">
                  <a16:creationId xmlns:a16="http://schemas.microsoft.com/office/drawing/2014/main" xmlns="" id="{A89BA5B7-7CD5-4E8D-BA78-5DD2B6B8FC11}"/>
                </a:ext>
              </a:extLst>
            </p:cNvPr>
            <p:cNvSpPr/>
            <p:nvPr/>
          </p:nvSpPr>
          <p:spPr>
            <a:xfrm>
              <a:off x="6220908" y="5518722"/>
              <a:ext cx="12039" cy="154231"/>
            </a:xfrm>
            <a:custGeom>
              <a:avLst/>
              <a:gdLst>
                <a:gd name="connsiteX0" fmla="*/ 0 w 9525"/>
                <a:gd name="connsiteY0" fmla="*/ 0 h 116776"/>
                <a:gd name="connsiteX1" fmla="*/ 0 w 9525"/>
                <a:gd name="connsiteY1" fmla="*/ 116777 h 11677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25" h="116776">
                  <a:moveTo>
                    <a:pt x="0" y="0"/>
                  </a:moveTo>
                  <a:lnTo>
                    <a:pt x="0" y="116777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592" name="任意多边形: 形状 1591">
              <a:extLst>
                <a:ext uri="{FF2B5EF4-FFF2-40B4-BE49-F238E27FC236}">
                  <a16:creationId xmlns:a16="http://schemas.microsoft.com/office/drawing/2014/main" xmlns="" id="{E6EFB4D6-58B1-4F07-8C83-30587A812FE7}"/>
                </a:ext>
              </a:extLst>
            </p:cNvPr>
            <p:cNvSpPr/>
            <p:nvPr/>
          </p:nvSpPr>
          <p:spPr>
            <a:xfrm>
              <a:off x="6424490" y="5518722"/>
              <a:ext cx="12039" cy="154231"/>
            </a:xfrm>
            <a:custGeom>
              <a:avLst/>
              <a:gdLst>
                <a:gd name="connsiteX0" fmla="*/ 0 w 9525"/>
                <a:gd name="connsiteY0" fmla="*/ 0 h 116776"/>
                <a:gd name="connsiteX1" fmla="*/ 0 w 9525"/>
                <a:gd name="connsiteY1" fmla="*/ 116777 h 11677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25" h="116776">
                  <a:moveTo>
                    <a:pt x="0" y="0"/>
                  </a:moveTo>
                  <a:lnTo>
                    <a:pt x="0" y="116777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593" name="任意多边形: 形状 1592">
              <a:extLst>
                <a:ext uri="{FF2B5EF4-FFF2-40B4-BE49-F238E27FC236}">
                  <a16:creationId xmlns:a16="http://schemas.microsoft.com/office/drawing/2014/main" xmlns="" id="{EE02265D-4EB4-4E8E-8107-F1C2A06BA8A2}"/>
                </a:ext>
              </a:extLst>
            </p:cNvPr>
            <p:cNvSpPr/>
            <p:nvPr/>
          </p:nvSpPr>
          <p:spPr>
            <a:xfrm>
              <a:off x="6628194" y="5518722"/>
              <a:ext cx="12039" cy="154231"/>
            </a:xfrm>
            <a:custGeom>
              <a:avLst/>
              <a:gdLst>
                <a:gd name="connsiteX0" fmla="*/ 0 w 9525"/>
                <a:gd name="connsiteY0" fmla="*/ 0 h 116776"/>
                <a:gd name="connsiteX1" fmla="*/ 0 w 9525"/>
                <a:gd name="connsiteY1" fmla="*/ 116777 h 11677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25" h="116776">
                  <a:moveTo>
                    <a:pt x="0" y="0"/>
                  </a:moveTo>
                  <a:lnTo>
                    <a:pt x="0" y="116777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594" name="任意多边形: 形状 1593">
              <a:extLst>
                <a:ext uri="{FF2B5EF4-FFF2-40B4-BE49-F238E27FC236}">
                  <a16:creationId xmlns:a16="http://schemas.microsoft.com/office/drawing/2014/main" xmlns="" id="{0F24A429-FEF3-4114-886F-0B3CCE4A648A}"/>
                </a:ext>
              </a:extLst>
            </p:cNvPr>
            <p:cNvSpPr/>
            <p:nvPr/>
          </p:nvSpPr>
          <p:spPr>
            <a:xfrm>
              <a:off x="6831778" y="5518722"/>
              <a:ext cx="12039" cy="154231"/>
            </a:xfrm>
            <a:custGeom>
              <a:avLst/>
              <a:gdLst>
                <a:gd name="connsiteX0" fmla="*/ 0 w 9525"/>
                <a:gd name="connsiteY0" fmla="*/ 0 h 116776"/>
                <a:gd name="connsiteX1" fmla="*/ 0 w 9525"/>
                <a:gd name="connsiteY1" fmla="*/ 116777 h 11677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25" h="116776">
                  <a:moveTo>
                    <a:pt x="0" y="0"/>
                  </a:moveTo>
                  <a:lnTo>
                    <a:pt x="0" y="116777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595" name="任意多边形: 形状 1594">
              <a:extLst>
                <a:ext uri="{FF2B5EF4-FFF2-40B4-BE49-F238E27FC236}">
                  <a16:creationId xmlns:a16="http://schemas.microsoft.com/office/drawing/2014/main" xmlns="" id="{101AB260-6490-423C-AA25-693023A02C63}"/>
                </a:ext>
              </a:extLst>
            </p:cNvPr>
            <p:cNvSpPr/>
            <p:nvPr/>
          </p:nvSpPr>
          <p:spPr>
            <a:xfrm>
              <a:off x="5178309" y="5632069"/>
              <a:ext cx="181912" cy="12580"/>
            </a:xfrm>
            <a:custGeom>
              <a:avLst/>
              <a:gdLst>
                <a:gd name="connsiteX0" fmla="*/ 143923 w 143922"/>
                <a:gd name="connsiteY0" fmla="*/ 0 h 9525"/>
                <a:gd name="connsiteX1" fmla="*/ 0 w 143922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43922" h="9525">
                  <a:moveTo>
                    <a:pt x="143923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596" name="任意多边形: 形状 1595">
              <a:extLst>
                <a:ext uri="{FF2B5EF4-FFF2-40B4-BE49-F238E27FC236}">
                  <a16:creationId xmlns:a16="http://schemas.microsoft.com/office/drawing/2014/main" xmlns="" id="{B4BE3FDB-7605-49A1-950A-978F587A33C2}"/>
                </a:ext>
              </a:extLst>
            </p:cNvPr>
            <p:cNvSpPr/>
            <p:nvPr/>
          </p:nvSpPr>
          <p:spPr>
            <a:xfrm>
              <a:off x="5406452" y="5632069"/>
              <a:ext cx="157473" cy="12580"/>
            </a:xfrm>
            <a:custGeom>
              <a:avLst/>
              <a:gdLst>
                <a:gd name="connsiteX0" fmla="*/ 124587 w 124587"/>
                <a:gd name="connsiteY0" fmla="*/ 0 h 9525"/>
                <a:gd name="connsiteX1" fmla="*/ 0 w 124587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24587" h="9525">
                  <a:moveTo>
                    <a:pt x="124587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597" name="任意多边形: 形状 1596">
              <a:extLst>
                <a:ext uri="{FF2B5EF4-FFF2-40B4-BE49-F238E27FC236}">
                  <a16:creationId xmlns:a16="http://schemas.microsoft.com/office/drawing/2014/main" xmlns="" id="{2522D434-EF66-4E7D-B75A-5C30711F2653}"/>
                </a:ext>
              </a:extLst>
            </p:cNvPr>
            <p:cNvSpPr/>
            <p:nvPr/>
          </p:nvSpPr>
          <p:spPr>
            <a:xfrm>
              <a:off x="5610156" y="5632069"/>
              <a:ext cx="157352" cy="12580"/>
            </a:xfrm>
            <a:custGeom>
              <a:avLst/>
              <a:gdLst>
                <a:gd name="connsiteX0" fmla="*/ 124492 w 124491"/>
                <a:gd name="connsiteY0" fmla="*/ 0 h 9525"/>
                <a:gd name="connsiteX1" fmla="*/ 0 w 124491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24491" h="9525">
                  <a:moveTo>
                    <a:pt x="124492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598" name="任意多边形: 形状 1597">
              <a:extLst>
                <a:ext uri="{FF2B5EF4-FFF2-40B4-BE49-F238E27FC236}">
                  <a16:creationId xmlns:a16="http://schemas.microsoft.com/office/drawing/2014/main" xmlns="" id="{0747E45C-0F34-4ABE-855F-F3332BA66BB3}"/>
                </a:ext>
              </a:extLst>
            </p:cNvPr>
            <p:cNvSpPr/>
            <p:nvPr/>
          </p:nvSpPr>
          <p:spPr>
            <a:xfrm>
              <a:off x="5813740" y="5632069"/>
              <a:ext cx="157352" cy="12580"/>
            </a:xfrm>
            <a:custGeom>
              <a:avLst/>
              <a:gdLst>
                <a:gd name="connsiteX0" fmla="*/ 124492 w 124491"/>
                <a:gd name="connsiteY0" fmla="*/ 0 h 9525"/>
                <a:gd name="connsiteX1" fmla="*/ 0 w 124491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24491" h="9525">
                  <a:moveTo>
                    <a:pt x="124492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599" name="任意多边形: 形状 1598">
              <a:extLst>
                <a:ext uri="{FF2B5EF4-FFF2-40B4-BE49-F238E27FC236}">
                  <a16:creationId xmlns:a16="http://schemas.microsoft.com/office/drawing/2014/main" xmlns="" id="{601DC7F5-40D1-423B-A708-A735D3C41AEB}"/>
                </a:ext>
              </a:extLst>
            </p:cNvPr>
            <p:cNvSpPr/>
            <p:nvPr/>
          </p:nvSpPr>
          <p:spPr>
            <a:xfrm>
              <a:off x="6017324" y="5632069"/>
              <a:ext cx="157352" cy="12580"/>
            </a:xfrm>
            <a:custGeom>
              <a:avLst/>
              <a:gdLst>
                <a:gd name="connsiteX0" fmla="*/ 124492 w 124491"/>
                <a:gd name="connsiteY0" fmla="*/ 0 h 9525"/>
                <a:gd name="connsiteX1" fmla="*/ 0 w 124491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24491" h="9525">
                  <a:moveTo>
                    <a:pt x="124492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600" name="任意多边形: 形状 1599">
              <a:extLst>
                <a:ext uri="{FF2B5EF4-FFF2-40B4-BE49-F238E27FC236}">
                  <a16:creationId xmlns:a16="http://schemas.microsoft.com/office/drawing/2014/main" xmlns="" id="{00B58F4F-9DE5-4E3E-B847-CC43ED39CEFF}"/>
                </a:ext>
              </a:extLst>
            </p:cNvPr>
            <p:cNvSpPr/>
            <p:nvPr/>
          </p:nvSpPr>
          <p:spPr>
            <a:xfrm>
              <a:off x="6220908" y="5632069"/>
              <a:ext cx="157352" cy="12580"/>
            </a:xfrm>
            <a:custGeom>
              <a:avLst/>
              <a:gdLst>
                <a:gd name="connsiteX0" fmla="*/ 124492 w 124491"/>
                <a:gd name="connsiteY0" fmla="*/ 0 h 9525"/>
                <a:gd name="connsiteX1" fmla="*/ 0 w 124491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24491" h="9525">
                  <a:moveTo>
                    <a:pt x="124492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601" name="任意多边形: 形状 1600">
              <a:extLst>
                <a:ext uri="{FF2B5EF4-FFF2-40B4-BE49-F238E27FC236}">
                  <a16:creationId xmlns:a16="http://schemas.microsoft.com/office/drawing/2014/main" xmlns="" id="{92760767-4DCD-4F9B-9CB2-51BE890D779C}"/>
                </a:ext>
              </a:extLst>
            </p:cNvPr>
            <p:cNvSpPr/>
            <p:nvPr/>
          </p:nvSpPr>
          <p:spPr>
            <a:xfrm>
              <a:off x="6424490" y="5632069"/>
              <a:ext cx="157352" cy="12580"/>
            </a:xfrm>
            <a:custGeom>
              <a:avLst/>
              <a:gdLst>
                <a:gd name="connsiteX0" fmla="*/ 124492 w 124491"/>
                <a:gd name="connsiteY0" fmla="*/ 0 h 9525"/>
                <a:gd name="connsiteX1" fmla="*/ 0 w 124491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24491" h="9525">
                  <a:moveTo>
                    <a:pt x="124492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602" name="任意多边形: 形状 1601">
              <a:extLst>
                <a:ext uri="{FF2B5EF4-FFF2-40B4-BE49-F238E27FC236}">
                  <a16:creationId xmlns:a16="http://schemas.microsoft.com/office/drawing/2014/main" xmlns="" id="{E0CFE801-07F7-4F91-9965-DBA4C91D2466}"/>
                </a:ext>
              </a:extLst>
            </p:cNvPr>
            <p:cNvSpPr/>
            <p:nvPr/>
          </p:nvSpPr>
          <p:spPr>
            <a:xfrm>
              <a:off x="6628194" y="5632069"/>
              <a:ext cx="157352" cy="12580"/>
            </a:xfrm>
            <a:custGeom>
              <a:avLst/>
              <a:gdLst>
                <a:gd name="connsiteX0" fmla="*/ 124492 w 124491"/>
                <a:gd name="connsiteY0" fmla="*/ 0 h 9525"/>
                <a:gd name="connsiteX1" fmla="*/ 0 w 124491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24491" h="9525">
                  <a:moveTo>
                    <a:pt x="124492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603" name="任意多边形: 形状 1602">
              <a:extLst>
                <a:ext uri="{FF2B5EF4-FFF2-40B4-BE49-F238E27FC236}">
                  <a16:creationId xmlns:a16="http://schemas.microsoft.com/office/drawing/2014/main" xmlns="" id="{F4127A4E-87CA-4812-B617-F46FA9F0B239}"/>
                </a:ext>
              </a:extLst>
            </p:cNvPr>
            <p:cNvSpPr/>
            <p:nvPr/>
          </p:nvSpPr>
          <p:spPr>
            <a:xfrm>
              <a:off x="6831778" y="5632069"/>
              <a:ext cx="163974" cy="12580"/>
            </a:xfrm>
            <a:custGeom>
              <a:avLst/>
              <a:gdLst>
                <a:gd name="connsiteX0" fmla="*/ 129730 w 129730"/>
                <a:gd name="connsiteY0" fmla="*/ 0 h 9525"/>
                <a:gd name="connsiteX1" fmla="*/ 0 w 129730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29730" h="9525">
                  <a:moveTo>
                    <a:pt x="129730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604" name="任意多边形: 形状 1603">
              <a:extLst>
                <a:ext uri="{FF2B5EF4-FFF2-40B4-BE49-F238E27FC236}">
                  <a16:creationId xmlns:a16="http://schemas.microsoft.com/office/drawing/2014/main" xmlns="" id="{3C2C98A2-19B4-4E0B-95F2-C320F71F6DBF}"/>
                </a:ext>
              </a:extLst>
            </p:cNvPr>
            <p:cNvSpPr/>
            <p:nvPr/>
          </p:nvSpPr>
          <p:spPr>
            <a:xfrm>
              <a:off x="5360221" y="5704530"/>
              <a:ext cx="12039" cy="1084278"/>
            </a:xfrm>
            <a:custGeom>
              <a:avLst/>
              <a:gdLst>
                <a:gd name="connsiteX0" fmla="*/ 0 w 9525"/>
                <a:gd name="connsiteY0" fmla="*/ 0 h 820959"/>
                <a:gd name="connsiteX1" fmla="*/ 0 w 9525"/>
                <a:gd name="connsiteY1" fmla="*/ 820960 h 82095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25" h="820959">
                  <a:moveTo>
                    <a:pt x="0" y="0"/>
                  </a:moveTo>
                  <a:lnTo>
                    <a:pt x="0" y="82096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605" name="任意多边形: 形状 1604">
              <a:extLst>
                <a:ext uri="{FF2B5EF4-FFF2-40B4-BE49-F238E27FC236}">
                  <a16:creationId xmlns:a16="http://schemas.microsoft.com/office/drawing/2014/main" xmlns="" id="{E89A09E0-EE41-4452-8C9B-DF36200E344B}"/>
                </a:ext>
              </a:extLst>
            </p:cNvPr>
            <p:cNvSpPr/>
            <p:nvPr/>
          </p:nvSpPr>
          <p:spPr>
            <a:xfrm>
              <a:off x="5406452" y="5704530"/>
              <a:ext cx="12039" cy="1084278"/>
            </a:xfrm>
            <a:custGeom>
              <a:avLst/>
              <a:gdLst>
                <a:gd name="connsiteX0" fmla="*/ 0 w 9525"/>
                <a:gd name="connsiteY0" fmla="*/ 0 h 820959"/>
                <a:gd name="connsiteX1" fmla="*/ 0 w 9525"/>
                <a:gd name="connsiteY1" fmla="*/ 820960 h 82095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25" h="820959">
                  <a:moveTo>
                    <a:pt x="0" y="0"/>
                  </a:moveTo>
                  <a:lnTo>
                    <a:pt x="0" y="82096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606" name="任意多边形: 形状 1605">
              <a:extLst>
                <a:ext uri="{FF2B5EF4-FFF2-40B4-BE49-F238E27FC236}">
                  <a16:creationId xmlns:a16="http://schemas.microsoft.com/office/drawing/2014/main" xmlns="" id="{6B42DC81-40DE-4C8F-9655-A4D26ABE953F}"/>
                </a:ext>
              </a:extLst>
            </p:cNvPr>
            <p:cNvSpPr/>
            <p:nvPr/>
          </p:nvSpPr>
          <p:spPr>
            <a:xfrm>
              <a:off x="5563925" y="5704530"/>
              <a:ext cx="12039" cy="1084278"/>
            </a:xfrm>
            <a:custGeom>
              <a:avLst/>
              <a:gdLst>
                <a:gd name="connsiteX0" fmla="*/ 0 w 9525"/>
                <a:gd name="connsiteY0" fmla="*/ 0 h 820959"/>
                <a:gd name="connsiteX1" fmla="*/ 0 w 9525"/>
                <a:gd name="connsiteY1" fmla="*/ 820960 h 82095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25" h="820959">
                  <a:moveTo>
                    <a:pt x="0" y="0"/>
                  </a:moveTo>
                  <a:lnTo>
                    <a:pt x="0" y="82096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607" name="任意多边形: 形状 1606">
              <a:extLst>
                <a:ext uri="{FF2B5EF4-FFF2-40B4-BE49-F238E27FC236}">
                  <a16:creationId xmlns:a16="http://schemas.microsoft.com/office/drawing/2014/main" xmlns="" id="{C3474451-86D9-4BDD-876E-D15750898DC6}"/>
                </a:ext>
              </a:extLst>
            </p:cNvPr>
            <p:cNvSpPr/>
            <p:nvPr/>
          </p:nvSpPr>
          <p:spPr>
            <a:xfrm>
              <a:off x="5767509" y="5704530"/>
              <a:ext cx="12039" cy="1084278"/>
            </a:xfrm>
            <a:custGeom>
              <a:avLst/>
              <a:gdLst>
                <a:gd name="connsiteX0" fmla="*/ 0 w 9525"/>
                <a:gd name="connsiteY0" fmla="*/ 0 h 820959"/>
                <a:gd name="connsiteX1" fmla="*/ 0 w 9525"/>
                <a:gd name="connsiteY1" fmla="*/ 820960 h 82095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25" h="820959">
                  <a:moveTo>
                    <a:pt x="0" y="0"/>
                  </a:moveTo>
                  <a:lnTo>
                    <a:pt x="0" y="82096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608" name="任意多边形: 形状 1607">
              <a:extLst>
                <a:ext uri="{FF2B5EF4-FFF2-40B4-BE49-F238E27FC236}">
                  <a16:creationId xmlns:a16="http://schemas.microsoft.com/office/drawing/2014/main" xmlns="" id="{34B8692D-38C0-4FCC-AF49-20698BF18B0F}"/>
                </a:ext>
              </a:extLst>
            </p:cNvPr>
            <p:cNvSpPr/>
            <p:nvPr/>
          </p:nvSpPr>
          <p:spPr>
            <a:xfrm>
              <a:off x="5971093" y="5704530"/>
              <a:ext cx="12039" cy="1084278"/>
            </a:xfrm>
            <a:custGeom>
              <a:avLst/>
              <a:gdLst>
                <a:gd name="connsiteX0" fmla="*/ 0 w 9525"/>
                <a:gd name="connsiteY0" fmla="*/ 0 h 820959"/>
                <a:gd name="connsiteX1" fmla="*/ 0 w 9525"/>
                <a:gd name="connsiteY1" fmla="*/ 820960 h 82095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25" h="820959">
                  <a:moveTo>
                    <a:pt x="0" y="0"/>
                  </a:moveTo>
                  <a:lnTo>
                    <a:pt x="0" y="82096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609" name="任意多边形: 形状 1608">
              <a:extLst>
                <a:ext uri="{FF2B5EF4-FFF2-40B4-BE49-F238E27FC236}">
                  <a16:creationId xmlns:a16="http://schemas.microsoft.com/office/drawing/2014/main" xmlns="" id="{FBE8C123-A379-4A68-97AF-90CCEC66A4DB}"/>
                </a:ext>
              </a:extLst>
            </p:cNvPr>
            <p:cNvSpPr/>
            <p:nvPr/>
          </p:nvSpPr>
          <p:spPr>
            <a:xfrm>
              <a:off x="6174677" y="5704530"/>
              <a:ext cx="12039" cy="1084278"/>
            </a:xfrm>
            <a:custGeom>
              <a:avLst/>
              <a:gdLst>
                <a:gd name="connsiteX0" fmla="*/ 0 w 9525"/>
                <a:gd name="connsiteY0" fmla="*/ 0 h 820959"/>
                <a:gd name="connsiteX1" fmla="*/ 0 w 9525"/>
                <a:gd name="connsiteY1" fmla="*/ 820960 h 82095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25" h="820959">
                  <a:moveTo>
                    <a:pt x="0" y="0"/>
                  </a:moveTo>
                  <a:lnTo>
                    <a:pt x="0" y="82096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610" name="任意多边形: 形状 1609">
              <a:extLst>
                <a:ext uri="{FF2B5EF4-FFF2-40B4-BE49-F238E27FC236}">
                  <a16:creationId xmlns:a16="http://schemas.microsoft.com/office/drawing/2014/main" xmlns="" id="{40F45A4C-CC95-4D69-B3A1-8BCF41B616D2}"/>
                </a:ext>
              </a:extLst>
            </p:cNvPr>
            <p:cNvSpPr/>
            <p:nvPr/>
          </p:nvSpPr>
          <p:spPr>
            <a:xfrm>
              <a:off x="6378260" y="5704530"/>
              <a:ext cx="12039" cy="1084278"/>
            </a:xfrm>
            <a:custGeom>
              <a:avLst/>
              <a:gdLst>
                <a:gd name="connsiteX0" fmla="*/ 0 w 9525"/>
                <a:gd name="connsiteY0" fmla="*/ 0 h 820959"/>
                <a:gd name="connsiteX1" fmla="*/ 0 w 9525"/>
                <a:gd name="connsiteY1" fmla="*/ 820960 h 82095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25" h="820959">
                  <a:moveTo>
                    <a:pt x="0" y="0"/>
                  </a:moveTo>
                  <a:lnTo>
                    <a:pt x="0" y="82096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611" name="任意多边形: 形状 1610">
              <a:extLst>
                <a:ext uri="{FF2B5EF4-FFF2-40B4-BE49-F238E27FC236}">
                  <a16:creationId xmlns:a16="http://schemas.microsoft.com/office/drawing/2014/main" xmlns="" id="{FB31C934-8C83-4508-94A8-7B2D2A019066}"/>
                </a:ext>
              </a:extLst>
            </p:cNvPr>
            <p:cNvSpPr/>
            <p:nvPr/>
          </p:nvSpPr>
          <p:spPr>
            <a:xfrm>
              <a:off x="6581844" y="5704530"/>
              <a:ext cx="12039" cy="1084278"/>
            </a:xfrm>
            <a:custGeom>
              <a:avLst/>
              <a:gdLst>
                <a:gd name="connsiteX0" fmla="*/ 0 w 9525"/>
                <a:gd name="connsiteY0" fmla="*/ 0 h 820959"/>
                <a:gd name="connsiteX1" fmla="*/ 0 w 9525"/>
                <a:gd name="connsiteY1" fmla="*/ 820960 h 82095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25" h="820959">
                  <a:moveTo>
                    <a:pt x="0" y="0"/>
                  </a:moveTo>
                  <a:lnTo>
                    <a:pt x="0" y="82096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612" name="任意多边形: 形状 1611">
              <a:extLst>
                <a:ext uri="{FF2B5EF4-FFF2-40B4-BE49-F238E27FC236}">
                  <a16:creationId xmlns:a16="http://schemas.microsoft.com/office/drawing/2014/main" xmlns="" id="{D945FA26-CB49-4EC3-8C55-81E308F7931E}"/>
                </a:ext>
              </a:extLst>
            </p:cNvPr>
            <p:cNvSpPr/>
            <p:nvPr/>
          </p:nvSpPr>
          <p:spPr>
            <a:xfrm>
              <a:off x="6785548" y="5704530"/>
              <a:ext cx="12039" cy="1084278"/>
            </a:xfrm>
            <a:custGeom>
              <a:avLst/>
              <a:gdLst>
                <a:gd name="connsiteX0" fmla="*/ 0 w 9525"/>
                <a:gd name="connsiteY0" fmla="*/ 0 h 820959"/>
                <a:gd name="connsiteX1" fmla="*/ 0 w 9525"/>
                <a:gd name="connsiteY1" fmla="*/ 820960 h 82095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25" h="820959">
                  <a:moveTo>
                    <a:pt x="0" y="0"/>
                  </a:moveTo>
                  <a:lnTo>
                    <a:pt x="0" y="82096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613" name="任意多边形: 形状 1612">
              <a:extLst>
                <a:ext uri="{FF2B5EF4-FFF2-40B4-BE49-F238E27FC236}">
                  <a16:creationId xmlns:a16="http://schemas.microsoft.com/office/drawing/2014/main" xmlns="" id="{82A1EE3C-59C7-4AEB-897D-0D297D328592}"/>
                </a:ext>
              </a:extLst>
            </p:cNvPr>
            <p:cNvSpPr/>
            <p:nvPr/>
          </p:nvSpPr>
          <p:spPr>
            <a:xfrm>
              <a:off x="5610156" y="5704530"/>
              <a:ext cx="12039" cy="1084278"/>
            </a:xfrm>
            <a:custGeom>
              <a:avLst/>
              <a:gdLst>
                <a:gd name="connsiteX0" fmla="*/ 0 w 9525"/>
                <a:gd name="connsiteY0" fmla="*/ 0 h 820959"/>
                <a:gd name="connsiteX1" fmla="*/ 0 w 9525"/>
                <a:gd name="connsiteY1" fmla="*/ 820960 h 82095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25" h="820959">
                  <a:moveTo>
                    <a:pt x="0" y="0"/>
                  </a:moveTo>
                  <a:lnTo>
                    <a:pt x="0" y="82096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614" name="任意多边形: 形状 1613">
              <a:extLst>
                <a:ext uri="{FF2B5EF4-FFF2-40B4-BE49-F238E27FC236}">
                  <a16:creationId xmlns:a16="http://schemas.microsoft.com/office/drawing/2014/main" xmlns="" id="{B7109F93-4784-4658-9DBB-765EBAD74D84}"/>
                </a:ext>
              </a:extLst>
            </p:cNvPr>
            <p:cNvSpPr/>
            <p:nvPr/>
          </p:nvSpPr>
          <p:spPr>
            <a:xfrm>
              <a:off x="5813740" y="5704530"/>
              <a:ext cx="12039" cy="1084278"/>
            </a:xfrm>
            <a:custGeom>
              <a:avLst/>
              <a:gdLst>
                <a:gd name="connsiteX0" fmla="*/ 0 w 9525"/>
                <a:gd name="connsiteY0" fmla="*/ 0 h 820959"/>
                <a:gd name="connsiteX1" fmla="*/ 0 w 9525"/>
                <a:gd name="connsiteY1" fmla="*/ 820960 h 82095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25" h="820959">
                  <a:moveTo>
                    <a:pt x="0" y="0"/>
                  </a:moveTo>
                  <a:lnTo>
                    <a:pt x="0" y="82096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615" name="任意多边形: 形状 1614">
              <a:extLst>
                <a:ext uri="{FF2B5EF4-FFF2-40B4-BE49-F238E27FC236}">
                  <a16:creationId xmlns:a16="http://schemas.microsoft.com/office/drawing/2014/main" xmlns="" id="{5B8BB7FF-884D-4B41-B6AE-8B38E5F4F1AF}"/>
                </a:ext>
              </a:extLst>
            </p:cNvPr>
            <p:cNvSpPr/>
            <p:nvPr/>
          </p:nvSpPr>
          <p:spPr>
            <a:xfrm>
              <a:off x="6017324" y="5704530"/>
              <a:ext cx="12039" cy="1084278"/>
            </a:xfrm>
            <a:custGeom>
              <a:avLst/>
              <a:gdLst>
                <a:gd name="connsiteX0" fmla="*/ 0 w 9525"/>
                <a:gd name="connsiteY0" fmla="*/ 0 h 820959"/>
                <a:gd name="connsiteX1" fmla="*/ 0 w 9525"/>
                <a:gd name="connsiteY1" fmla="*/ 820960 h 82095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25" h="820959">
                  <a:moveTo>
                    <a:pt x="0" y="0"/>
                  </a:moveTo>
                  <a:lnTo>
                    <a:pt x="0" y="82096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616" name="任意多边形: 形状 1615">
              <a:extLst>
                <a:ext uri="{FF2B5EF4-FFF2-40B4-BE49-F238E27FC236}">
                  <a16:creationId xmlns:a16="http://schemas.microsoft.com/office/drawing/2014/main" xmlns="" id="{453F8346-C960-4AB8-9F58-98BC1C513A26}"/>
                </a:ext>
              </a:extLst>
            </p:cNvPr>
            <p:cNvSpPr/>
            <p:nvPr/>
          </p:nvSpPr>
          <p:spPr>
            <a:xfrm>
              <a:off x="6220908" y="5704530"/>
              <a:ext cx="12039" cy="1084278"/>
            </a:xfrm>
            <a:custGeom>
              <a:avLst/>
              <a:gdLst>
                <a:gd name="connsiteX0" fmla="*/ 0 w 9525"/>
                <a:gd name="connsiteY0" fmla="*/ 0 h 820959"/>
                <a:gd name="connsiteX1" fmla="*/ 0 w 9525"/>
                <a:gd name="connsiteY1" fmla="*/ 820960 h 82095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25" h="820959">
                  <a:moveTo>
                    <a:pt x="0" y="0"/>
                  </a:moveTo>
                  <a:lnTo>
                    <a:pt x="0" y="82096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617" name="任意多边形: 形状 1616">
              <a:extLst>
                <a:ext uri="{FF2B5EF4-FFF2-40B4-BE49-F238E27FC236}">
                  <a16:creationId xmlns:a16="http://schemas.microsoft.com/office/drawing/2014/main" xmlns="" id="{F6F16A54-570E-4B19-8482-AE2C7304A6FF}"/>
                </a:ext>
              </a:extLst>
            </p:cNvPr>
            <p:cNvSpPr/>
            <p:nvPr/>
          </p:nvSpPr>
          <p:spPr>
            <a:xfrm>
              <a:off x="6424490" y="5704530"/>
              <a:ext cx="12039" cy="1084278"/>
            </a:xfrm>
            <a:custGeom>
              <a:avLst/>
              <a:gdLst>
                <a:gd name="connsiteX0" fmla="*/ 0 w 9525"/>
                <a:gd name="connsiteY0" fmla="*/ 0 h 820959"/>
                <a:gd name="connsiteX1" fmla="*/ 0 w 9525"/>
                <a:gd name="connsiteY1" fmla="*/ 820960 h 82095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25" h="820959">
                  <a:moveTo>
                    <a:pt x="0" y="0"/>
                  </a:moveTo>
                  <a:lnTo>
                    <a:pt x="0" y="82096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618" name="任意多边形: 形状 1617">
              <a:extLst>
                <a:ext uri="{FF2B5EF4-FFF2-40B4-BE49-F238E27FC236}">
                  <a16:creationId xmlns:a16="http://schemas.microsoft.com/office/drawing/2014/main" xmlns="" id="{9DCD7555-25A8-40B9-ABB3-7D9CF21129DA}"/>
                </a:ext>
              </a:extLst>
            </p:cNvPr>
            <p:cNvSpPr/>
            <p:nvPr/>
          </p:nvSpPr>
          <p:spPr>
            <a:xfrm>
              <a:off x="6628194" y="5704530"/>
              <a:ext cx="12039" cy="1084278"/>
            </a:xfrm>
            <a:custGeom>
              <a:avLst/>
              <a:gdLst>
                <a:gd name="connsiteX0" fmla="*/ 0 w 9525"/>
                <a:gd name="connsiteY0" fmla="*/ 0 h 820959"/>
                <a:gd name="connsiteX1" fmla="*/ 0 w 9525"/>
                <a:gd name="connsiteY1" fmla="*/ 820960 h 82095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25" h="820959">
                  <a:moveTo>
                    <a:pt x="0" y="0"/>
                  </a:moveTo>
                  <a:lnTo>
                    <a:pt x="0" y="82096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619" name="任意多边形: 形状 1618">
              <a:extLst>
                <a:ext uri="{FF2B5EF4-FFF2-40B4-BE49-F238E27FC236}">
                  <a16:creationId xmlns:a16="http://schemas.microsoft.com/office/drawing/2014/main" xmlns="" id="{588460B7-2EE7-426B-844E-70B0748D9117}"/>
                </a:ext>
              </a:extLst>
            </p:cNvPr>
            <p:cNvSpPr/>
            <p:nvPr/>
          </p:nvSpPr>
          <p:spPr>
            <a:xfrm>
              <a:off x="6831778" y="5704530"/>
              <a:ext cx="12039" cy="1084278"/>
            </a:xfrm>
            <a:custGeom>
              <a:avLst/>
              <a:gdLst>
                <a:gd name="connsiteX0" fmla="*/ 0 w 9525"/>
                <a:gd name="connsiteY0" fmla="*/ 0 h 820959"/>
                <a:gd name="connsiteX1" fmla="*/ 0 w 9525"/>
                <a:gd name="connsiteY1" fmla="*/ 820960 h 82095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25" h="820959">
                  <a:moveTo>
                    <a:pt x="0" y="0"/>
                  </a:moveTo>
                  <a:lnTo>
                    <a:pt x="0" y="82096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620" name="任意多边形: 形状 1619">
              <a:extLst>
                <a:ext uri="{FF2B5EF4-FFF2-40B4-BE49-F238E27FC236}">
                  <a16:creationId xmlns:a16="http://schemas.microsoft.com/office/drawing/2014/main" xmlns="" id="{906397B2-7CB1-470F-94DB-5861F9AB05ED}"/>
                </a:ext>
              </a:extLst>
            </p:cNvPr>
            <p:cNvSpPr/>
            <p:nvPr/>
          </p:nvSpPr>
          <p:spPr>
            <a:xfrm>
              <a:off x="5178309" y="5801145"/>
              <a:ext cx="181912" cy="12580"/>
            </a:xfrm>
            <a:custGeom>
              <a:avLst/>
              <a:gdLst>
                <a:gd name="connsiteX0" fmla="*/ 143923 w 143922"/>
                <a:gd name="connsiteY0" fmla="*/ 0 h 9525"/>
                <a:gd name="connsiteX1" fmla="*/ 0 w 143922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43922" h="9525">
                  <a:moveTo>
                    <a:pt x="143923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621" name="任意多边形: 形状 1620">
              <a:extLst>
                <a:ext uri="{FF2B5EF4-FFF2-40B4-BE49-F238E27FC236}">
                  <a16:creationId xmlns:a16="http://schemas.microsoft.com/office/drawing/2014/main" xmlns="" id="{336B2783-DFA3-483E-BFD1-D6D93438062F}"/>
                </a:ext>
              </a:extLst>
            </p:cNvPr>
            <p:cNvSpPr/>
            <p:nvPr/>
          </p:nvSpPr>
          <p:spPr>
            <a:xfrm>
              <a:off x="5406452" y="5801145"/>
              <a:ext cx="157473" cy="12580"/>
            </a:xfrm>
            <a:custGeom>
              <a:avLst/>
              <a:gdLst>
                <a:gd name="connsiteX0" fmla="*/ 124587 w 124587"/>
                <a:gd name="connsiteY0" fmla="*/ 0 h 9525"/>
                <a:gd name="connsiteX1" fmla="*/ 0 w 124587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24587" h="9525">
                  <a:moveTo>
                    <a:pt x="124587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622" name="任意多边形: 形状 1621">
              <a:extLst>
                <a:ext uri="{FF2B5EF4-FFF2-40B4-BE49-F238E27FC236}">
                  <a16:creationId xmlns:a16="http://schemas.microsoft.com/office/drawing/2014/main" xmlns="" id="{C4AB1F88-C393-422D-B188-0725B5A698A5}"/>
                </a:ext>
              </a:extLst>
            </p:cNvPr>
            <p:cNvSpPr/>
            <p:nvPr/>
          </p:nvSpPr>
          <p:spPr>
            <a:xfrm>
              <a:off x="5610156" y="5801145"/>
              <a:ext cx="157352" cy="12580"/>
            </a:xfrm>
            <a:custGeom>
              <a:avLst/>
              <a:gdLst>
                <a:gd name="connsiteX0" fmla="*/ 124492 w 124491"/>
                <a:gd name="connsiteY0" fmla="*/ 0 h 9525"/>
                <a:gd name="connsiteX1" fmla="*/ 0 w 124491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24491" h="9525">
                  <a:moveTo>
                    <a:pt x="124492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623" name="任意多边形: 形状 1622">
              <a:extLst>
                <a:ext uri="{FF2B5EF4-FFF2-40B4-BE49-F238E27FC236}">
                  <a16:creationId xmlns:a16="http://schemas.microsoft.com/office/drawing/2014/main" xmlns="" id="{3D843479-E7AE-468E-B390-A9D674873662}"/>
                </a:ext>
              </a:extLst>
            </p:cNvPr>
            <p:cNvSpPr/>
            <p:nvPr/>
          </p:nvSpPr>
          <p:spPr>
            <a:xfrm>
              <a:off x="5813740" y="5801145"/>
              <a:ext cx="157352" cy="12580"/>
            </a:xfrm>
            <a:custGeom>
              <a:avLst/>
              <a:gdLst>
                <a:gd name="connsiteX0" fmla="*/ 124492 w 124491"/>
                <a:gd name="connsiteY0" fmla="*/ 0 h 9525"/>
                <a:gd name="connsiteX1" fmla="*/ 0 w 124491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24491" h="9525">
                  <a:moveTo>
                    <a:pt x="124492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624" name="任意多边形: 形状 1623">
              <a:extLst>
                <a:ext uri="{FF2B5EF4-FFF2-40B4-BE49-F238E27FC236}">
                  <a16:creationId xmlns:a16="http://schemas.microsoft.com/office/drawing/2014/main" xmlns="" id="{645E7652-C558-46AF-B073-20A28C586FB4}"/>
                </a:ext>
              </a:extLst>
            </p:cNvPr>
            <p:cNvSpPr/>
            <p:nvPr/>
          </p:nvSpPr>
          <p:spPr>
            <a:xfrm>
              <a:off x="6017324" y="5801145"/>
              <a:ext cx="157352" cy="12580"/>
            </a:xfrm>
            <a:custGeom>
              <a:avLst/>
              <a:gdLst>
                <a:gd name="connsiteX0" fmla="*/ 124492 w 124491"/>
                <a:gd name="connsiteY0" fmla="*/ 0 h 9525"/>
                <a:gd name="connsiteX1" fmla="*/ 0 w 124491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24491" h="9525">
                  <a:moveTo>
                    <a:pt x="124492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625" name="任意多边形: 形状 1624">
              <a:extLst>
                <a:ext uri="{FF2B5EF4-FFF2-40B4-BE49-F238E27FC236}">
                  <a16:creationId xmlns:a16="http://schemas.microsoft.com/office/drawing/2014/main" xmlns="" id="{73AF20E4-EC7F-49F3-A6CA-0488FE691512}"/>
                </a:ext>
              </a:extLst>
            </p:cNvPr>
            <p:cNvSpPr/>
            <p:nvPr/>
          </p:nvSpPr>
          <p:spPr>
            <a:xfrm>
              <a:off x="6220908" y="5801145"/>
              <a:ext cx="157352" cy="12580"/>
            </a:xfrm>
            <a:custGeom>
              <a:avLst/>
              <a:gdLst>
                <a:gd name="connsiteX0" fmla="*/ 124492 w 124491"/>
                <a:gd name="connsiteY0" fmla="*/ 0 h 9525"/>
                <a:gd name="connsiteX1" fmla="*/ 0 w 124491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24491" h="9525">
                  <a:moveTo>
                    <a:pt x="124492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626" name="任意多边形: 形状 1625">
              <a:extLst>
                <a:ext uri="{FF2B5EF4-FFF2-40B4-BE49-F238E27FC236}">
                  <a16:creationId xmlns:a16="http://schemas.microsoft.com/office/drawing/2014/main" xmlns="" id="{312A460B-9EE2-46FC-B92A-8E53F20AF7FB}"/>
                </a:ext>
              </a:extLst>
            </p:cNvPr>
            <p:cNvSpPr/>
            <p:nvPr/>
          </p:nvSpPr>
          <p:spPr>
            <a:xfrm>
              <a:off x="6424490" y="5801145"/>
              <a:ext cx="157352" cy="12580"/>
            </a:xfrm>
            <a:custGeom>
              <a:avLst/>
              <a:gdLst>
                <a:gd name="connsiteX0" fmla="*/ 124492 w 124491"/>
                <a:gd name="connsiteY0" fmla="*/ 0 h 9525"/>
                <a:gd name="connsiteX1" fmla="*/ 0 w 124491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24491" h="9525">
                  <a:moveTo>
                    <a:pt x="124492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627" name="任意多边形: 形状 1626">
              <a:extLst>
                <a:ext uri="{FF2B5EF4-FFF2-40B4-BE49-F238E27FC236}">
                  <a16:creationId xmlns:a16="http://schemas.microsoft.com/office/drawing/2014/main" xmlns="" id="{253CCD2D-3403-4834-9CDD-86F1EE0FBFAF}"/>
                </a:ext>
              </a:extLst>
            </p:cNvPr>
            <p:cNvSpPr/>
            <p:nvPr/>
          </p:nvSpPr>
          <p:spPr>
            <a:xfrm>
              <a:off x="6628194" y="5801145"/>
              <a:ext cx="157352" cy="12580"/>
            </a:xfrm>
            <a:custGeom>
              <a:avLst/>
              <a:gdLst>
                <a:gd name="connsiteX0" fmla="*/ 124492 w 124491"/>
                <a:gd name="connsiteY0" fmla="*/ 0 h 9525"/>
                <a:gd name="connsiteX1" fmla="*/ 0 w 124491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24491" h="9525">
                  <a:moveTo>
                    <a:pt x="124492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628" name="任意多边形: 形状 1627">
              <a:extLst>
                <a:ext uri="{FF2B5EF4-FFF2-40B4-BE49-F238E27FC236}">
                  <a16:creationId xmlns:a16="http://schemas.microsoft.com/office/drawing/2014/main" xmlns="" id="{C8308D10-81D1-439D-8AFD-2660D9A556E1}"/>
                </a:ext>
              </a:extLst>
            </p:cNvPr>
            <p:cNvSpPr/>
            <p:nvPr/>
          </p:nvSpPr>
          <p:spPr>
            <a:xfrm>
              <a:off x="6831778" y="5801145"/>
              <a:ext cx="163974" cy="12580"/>
            </a:xfrm>
            <a:custGeom>
              <a:avLst/>
              <a:gdLst>
                <a:gd name="connsiteX0" fmla="*/ 129730 w 129730"/>
                <a:gd name="connsiteY0" fmla="*/ 0 h 9525"/>
                <a:gd name="connsiteX1" fmla="*/ 0 w 129730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29730" h="9525">
                  <a:moveTo>
                    <a:pt x="129730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629" name="任意多边形: 形状 1628">
              <a:extLst>
                <a:ext uri="{FF2B5EF4-FFF2-40B4-BE49-F238E27FC236}">
                  <a16:creationId xmlns:a16="http://schemas.microsoft.com/office/drawing/2014/main" xmlns="" id="{654ACBFD-500D-4E3C-B4CD-B9227DDEB3F8}"/>
                </a:ext>
              </a:extLst>
            </p:cNvPr>
            <p:cNvSpPr/>
            <p:nvPr/>
          </p:nvSpPr>
          <p:spPr>
            <a:xfrm>
              <a:off x="5178309" y="5879142"/>
              <a:ext cx="181912" cy="12580"/>
            </a:xfrm>
            <a:custGeom>
              <a:avLst/>
              <a:gdLst>
                <a:gd name="connsiteX0" fmla="*/ 143923 w 143922"/>
                <a:gd name="connsiteY0" fmla="*/ 0 h 9525"/>
                <a:gd name="connsiteX1" fmla="*/ 0 w 143922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43922" h="9525">
                  <a:moveTo>
                    <a:pt x="143923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630" name="任意多边形: 形状 1629">
              <a:extLst>
                <a:ext uri="{FF2B5EF4-FFF2-40B4-BE49-F238E27FC236}">
                  <a16:creationId xmlns:a16="http://schemas.microsoft.com/office/drawing/2014/main" xmlns="" id="{3D230F49-6E06-4E2E-AF60-BF5EF70A64C1}"/>
                </a:ext>
              </a:extLst>
            </p:cNvPr>
            <p:cNvSpPr/>
            <p:nvPr/>
          </p:nvSpPr>
          <p:spPr>
            <a:xfrm>
              <a:off x="5178309" y="5957139"/>
              <a:ext cx="181912" cy="12580"/>
            </a:xfrm>
            <a:custGeom>
              <a:avLst/>
              <a:gdLst>
                <a:gd name="connsiteX0" fmla="*/ 143923 w 143922"/>
                <a:gd name="connsiteY0" fmla="*/ 0 h 9525"/>
                <a:gd name="connsiteX1" fmla="*/ 0 w 143922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43922" h="9525">
                  <a:moveTo>
                    <a:pt x="143923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631" name="任意多边形: 形状 1630">
              <a:extLst>
                <a:ext uri="{FF2B5EF4-FFF2-40B4-BE49-F238E27FC236}">
                  <a16:creationId xmlns:a16="http://schemas.microsoft.com/office/drawing/2014/main" xmlns="" id="{38639470-EA05-4065-94D4-C047821C7931}"/>
                </a:ext>
              </a:extLst>
            </p:cNvPr>
            <p:cNvSpPr/>
            <p:nvPr/>
          </p:nvSpPr>
          <p:spPr>
            <a:xfrm>
              <a:off x="5178309" y="6035135"/>
              <a:ext cx="181912" cy="12580"/>
            </a:xfrm>
            <a:custGeom>
              <a:avLst/>
              <a:gdLst>
                <a:gd name="connsiteX0" fmla="*/ 143923 w 143922"/>
                <a:gd name="connsiteY0" fmla="*/ 0 h 9525"/>
                <a:gd name="connsiteX1" fmla="*/ 0 w 143922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43922" h="9525">
                  <a:moveTo>
                    <a:pt x="143923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632" name="任意多边形: 形状 1631">
              <a:extLst>
                <a:ext uri="{FF2B5EF4-FFF2-40B4-BE49-F238E27FC236}">
                  <a16:creationId xmlns:a16="http://schemas.microsoft.com/office/drawing/2014/main" xmlns="" id="{70E22607-BC99-40E4-A251-541F89C41267}"/>
                </a:ext>
              </a:extLst>
            </p:cNvPr>
            <p:cNvSpPr/>
            <p:nvPr/>
          </p:nvSpPr>
          <p:spPr>
            <a:xfrm>
              <a:off x="5178309" y="6113132"/>
              <a:ext cx="181912" cy="12580"/>
            </a:xfrm>
            <a:custGeom>
              <a:avLst/>
              <a:gdLst>
                <a:gd name="connsiteX0" fmla="*/ 143923 w 143922"/>
                <a:gd name="connsiteY0" fmla="*/ 0 h 9525"/>
                <a:gd name="connsiteX1" fmla="*/ 0 w 143922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43922" h="9525">
                  <a:moveTo>
                    <a:pt x="143923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633" name="任意多边形: 形状 1632">
              <a:extLst>
                <a:ext uri="{FF2B5EF4-FFF2-40B4-BE49-F238E27FC236}">
                  <a16:creationId xmlns:a16="http://schemas.microsoft.com/office/drawing/2014/main" xmlns="" id="{74BFD76D-8653-42E1-9A2F-AB2CBB3AFBE7}"/>
                </a:ext>
              </a:extLst>
            </p:cNvPr>
            <p:cNvSpPr/>
            <p:nvPr/>
          </p:nvSpPr>
          <p:spPr>
            <a:xfrm>
              <a:off x="5178309" y="6191255"/>
              <a:ext cx="181912" cy="12580"/>
            </a:xfrm>
            <a:custGeom>
              <a:avLst/>
              <a:gdLst>
                <a:gd name="connsiteX0" fmla="*/ 143923 w 143922"/>
                <a:gd name="connsiteY0" fmla="*/ 0 h 9525"/>
                <a:gd name="connsiteX1" fmla="*/ 0 w 143922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43922" h="9525">
                  <a:moveTo>
                    <a:pt x="143923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634" name="任意多边形: 形状 1633">
              <a:extLst>
                <a:ext uri="{FF2B5EF4-FFF2-40B4-BE49-F238E27FC236}">
                  <a16:creationId xmlns:a16="http://schemas.microsoft.com/office/drawing/2014/main" xmlns="" id="{161FFF46-D3A8-4252-8FBD-B36BA72D16C0}"/>
                </a:ext>
              </a:extLst>
            </p:cNvPr>
            <p:cNvSpPr/>
            <p:nvPr/>
          </p:nvSpPr>
          <p:spPr>
            <a:xfrm>
              <a:off x="5406452" y="5879142"/>
              <a:ext cx="157473" cy="12580"/>
            </a:xfrm>
            <a:custGeom>
              <a:avLst/>
              <a:gdLst>
                <a:gd name="connsiteX0" fmla="*/ 124587 w 124587"/>
                <a:gd name="connsiteY0" fmla="*/ 0 h 9525"/>
                <a:gd name="connsiteX1" fmla="*/ 0 w 124587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24587" h="9525">
                  <a:moveTo>
                    <a:pt x="124587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635" name="任意多边形: 形状 1634">
              <a:extLst>
                <a:ext uri="{FF2B5EF4-FFF2-40B4-BE49-F238E27FC236}">
                  <a16:creationId xmlns:a16="http://schemas.microsoft.com/office/drawing/2014/main" xmlns="" id="{B6CD4A51-F312-46A7-930D-AF1D67FD5AF5}"/>
                </a:ext>
              </a:extLst>
            </p:cNvPr>
            <p:cNvSpPr/>
            <p:nvPr/>
          </p:nvSpPr>
          <p:spPr>
            <a:xfrm>
              <a:off x="5406452" y="5957139"/>
              <a:ext cx="157473" cy="12580"/>
            </a:xfrm>
            <a:custGeom>
              <a:avLst/>
              <a:gdLst>
                <a:gd name="connsiteX0" fmla="*/ 124587 w 124587"/>
                <a:gd name="connsiteY0" fmla="*/ 0 h 9525"/>
                <a:gd name="connsiteX1" fmla="*/ 0 w 124587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24587" h="9525">
                  <a:moveTo>
                    <a:pt x="124587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636" name="任意多边形: 形状 1635">
              <a:extLst>
                <a:ext uri="{FF2B5EF4-FFF2-40B4-BE49-F238E27FC236}">
                  <a16:creationId xmlns:a16="http://schemas.microsoft.com/office/drawing/2014/main" xmlns="" id="{374CD46C-1C87-4969-A9D9-193888196544}"/>
                </a:ext>
              </a:extLst>
            </p:cNvPr>
            <p:cNvSpPr/>
            <p:nvPr/>
          </p:nvSpPr>
          <p:spPr>
            <a:xfrm>
              <a:off x="5406452" y="6035135"/>
              <a:ext cx="157473" cy="12580"/>
            </a:xfrm>
            <a:custGeom>
              <a:avLst/>
              <a:gdLst>
                <a:gd name="connsiteX0" fmla="*/ 124587 w 124587"/>
                <a:gd name="connsiteY0" fmla="*/ 0 h 9525"/>
                <a:gd name="connsiteX1" fmla="*/ 0 w 124587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24587" h="9525">
                  <a:moveTo>
                    <a:pt x="124587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637" name="任意多边形: 形状 1636">
              <a:extLst>
                <a:ext uri="{FF2B5EF4-FFF2-40B4-BE49-F238E27FC236}">
                  <a16:creationId xmlns:a16="http://schemas.microsoft.com/office/drawing/2014/main" xmlns="" id="{1507593B-AC12-46C5-AE42-91596A067AE4}"/>
                </a:ext>
              </a:extLst>
            </p:cNvPr>
            <p:cNvSpPr/>
            <p:nvPr/>
          </p:nvSpPr>
          <p:spPr>
            <a:xfrm>
              <a:off x="5406452" y="6113132"/>
              <a:ext cx="157473" cy="12580"/>
            </a:xfrm>
            <a:custGeom>
              <a:avLst/>
              <a:gdLst>
                <a:gd name="connsiteX0" fmla="*/ 124587 w 124587"/>
                <a:gd name="connsiteY0" fmla="*/ 0 h 9525"/>
                <a:gd name="connsiteX1" fmla="*/ 0 w 124587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24587" h="9525">
                  <a:moveTo>
                    <a:pt x="124587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638" name="任意多边形: 形状 1637">
              <a:extLst>
                <a:ext uri="{FF2B5EF4-FFF2-40B4-BE49-F238E27FC236}">
                  <a16:creationId xmlns:a16="http://schemas.microsoft.com/office/drawing/2014/main" xmlns="" id="{6BC06EF3-BF38-4886-9BB9-FC5B32AF6760}"/>
                </a:ext>
              </a:extLst>
            </p:cNvPr>
            <p:cNvSpPr/>
            <p:nvPr/>
          </p:nvSpPr>
          <p:spPr>
            <a:xfrm>
              <a:off x="5406452" y="6191255"/>
              <a:ext cx="157473" cy="12580"/>
            </a:xfrm>
            <a:custGeom>
              <a:avLst/>
              <a:gdLst>
                <a:gd name="connsiteX0" fmla="*/ 124587 w 124587"/>
                <a:gd name="connsiteY0" fmla="*/ 0 h 9525"/>
                <a:gd name="connsiteX1" fmla="*/ 0 w 124587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24587" h="9525">
                  <a:moveTo>
                    <a:pt x="124587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639" name="任意多边形: 形状 1638">
              <a:extLst>
                <a:ext uri="{FF2B5EF4-FFF2-40B4-BE49-F238E27FC236}">
                  <a16:creationId xmlns:a16="http://schemas.microsoft.com/office/drawing/2014/main" xmlns="" id="{FA8005DF-D15F-4019-9FC2-7FFDF703B4BA}"/>
                </a:ext>
              </a:extLst>
            </p:cNvPr>
            <p:cNvSpPr/>
            <p:nvPr/>
          </p:nvSpPr>
          <p:spPr>
            <a:xfrm>
              <a:off x="5610156" y="5879142"/>
              <a:ext cx="157352" cy="12580"/>
            </a:xfrm>
            <a:custGeom>
              <a:avLst/>
              <a:gdLst>
                <a:gd name="connsiteX0" fmla="*/ 124492 w 124491"/>
                <a:gd name="connsiteY0" fmla="*/ 0 h 9525"/>
                <a:gd name="connsiteX1" fmla="*/ 0 w 124491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24491" h="9525">
                  <a:moveTo>
                    <a:pt x="124492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640" name="任意多边形: 形状 1639">
              <a:extLst>
                <a:ext uri="{FF2B5EF4-FFF2-40B4-BE49-F238E27FC236}">
                  <a16:creationId xmlns:a16="http://schemas.microsoft.com/office/drawing/2014/main" xmlns="" id="{BD908E77-2764-4843-A6F8-F6A6FE5F8A89}"/>
                </a:ext>
              </a:extLst>
            </p:cNvPr>
            <p:cNvSpPr/>
            <p:nvPr/>
          </p:nvSpPr>
          <p:spPr>
            <a:xfrm>
              <a:off x="5610156" y="5957139"/>
              <a:ext cx="157352" cy="12580"/>
            </a:xfrm>
            <a:custGeom>
              <a:avLst/>
              <a:gdLst>
                <a:gd name="connsiteX0" fmla="*/ 124492 w 124491"/>
                <a:gd name="connsiteY0" fmla="*/ 0 h 9525"/>
                <a:gd name="connsiteX1" fmla="*/ 0 w 124491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24491" h="9525">
                  <a:moveTo>
                    <a:pt x="124492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641" name="任意多边形: 形状 1640">
              <a:extLst>
                <a:ext uri="{FF2B5EF4-FFF2-40B4-BE49-F238E27FC236}">
                  <a16:creationId xmlns:a16="http://schemas.microsoft.com/office/drawing/2014/main" xmlns="" id="{257657DA-FF8A-4B83-9817-F4E7520BDFB8}"/>
                </a:ext>
              </a:extLst>
            </p:cNvPr>
            <p:cNvSpPr/>
            <p:nvPr/>
          </p:nvSpPr>
          <p:spPr>
            <a:xfrm>
              <a:off x="5610156" y="6035135"/>
              <a:ext cx="157352" cy="12580"/>
            </a:xfrm>
            <a:custGeom>
              <a:avLst/>
              <a:gdLst>
                <a:gd name="connsiteX0" fmla="*/ 124492 w 124491"/>
                <a:gd name="connsiteY0" fmla="*/ 0 h 9525"/>
                <a:gd name="connsiteX1" fmla="*/ 0 w 124491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24491" h="9525">
                  <a:moveTo>
                    <a:pt x="124492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642" name="任意多边形: 形状 1641">
              <a:extLst>
                <a:ext uri="{FF2B5EF4-FFF2-40B4-BE49-F238E27FC236}">
                  <a16:creationId xmlns:a16="http://schemas.microsoft.com/office/drawing/2014/main" xmlns="" id="{73C3D606-3905-4633-9A6B-BE080A1875C3}"/>
                </a:ext>
              </a:extLst>
            </p:cNvPr>
            <p:cNvSpPr/>
            <p:nvPr/>
          </p:nvSpPr>
          <p:spPr>
            <a:xfrm>
              <a:off x="5610156" y="6113132"/>
              <a:ext cx="157352" cy="12580"/>
            </a:xfrm>
            <a:custGeom>
              <a:avLst/>
              <a:gdLst>
                <a:gd name="connsiteX0" fmla="*/ 124492 w 124491"/>
                <a:gd name="connsiteY0" fmla="*/ 0 h 9525"/>
                <a:gd name="connsiteX1" fmla="*/ 0 w 124491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24491" h="9525">
                  <a:moveTo>
                    <a:pt x="124492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643" name="任意多边形: 形状 1642">
              <a:extLst>
                <a:ext uri="{FF2B5EF4-FFF2-40B4-BE49-F238E27FC236}">
                  <a16:creationId xmlns:a16="http://schemas.microsoft.com/office/drawing/2014/main" xmlns="" id="{2F183F32-92E0-4BAD-9959-31D9F7ED5F00}"/>
                </a:ext>
              </a:extLst>
            </p:cNvPr>
            <p:cNvSpPr/>
            <p:nvPr/>
          </p:nvSpPr>
          <p:spPr>
            <a:xfrm>
              <a:off x="5610156" y="6191255"/>
              <a:ext cx="157352" cy="12580"/>
            </a:xfrm>
            <a:custGeom>
              <a:avLst/>
              <a:gdLst>
                <a:gd name="connsiteX0" fmla="*/ 124492 w 124491"/>
                <a:gd name="connsiteY0" fmla="*/ 0 h 9525"/>
                <a:gd name="connsiteX1" fmla="*/ 0 w 124491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24491" h="9525">
                  <a:moveTo>
                    <a:pt x="124492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644" name="任意多边形: 形状 1643">
              <a:extLst>
                <a:ext uri="{FF2B5EF4-FFF2-40B4-BE49-F238E27FC236}">
                  <a16:creationId xmlns:a16="http://schemas.microsoft.com/office/drawing/2014/main" xmlns="" id="{83B583E5-F570-4841-8F39-F0010ED80303}"/>
                </a:ext>
              </a:extLst>
            </p:cNvPr>
            <p:cNvSpPr/>
            <p:nvPr/>
          </p:nvSpPr>
          <p:spPr>
            <a:xfrm>
              <a:off x="5813740" y="5879142"/>
              <a:ext cx="157352" cy="12580"/>
            </a:xfrm>
            <a:custGeom>
              <a:avLst/>
              <a:gdLst>
                <a:gd name="connsiteX0" fmla="*/ 124492 w 124491"/>
                <a:gd name="connsiteY0" fmla="*/ 0 h 9525"/>
                <a:gd name="connsiteX1" fmla="*/ 0 w 124491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24491" h="9525">
                  <a:moveTo>
                    <a:pt x="124492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645" name="任意多边形: 形状 1644">
              <a:extLst>
                <a:ext uri="{FF2B5EF4-FFF2-40B4-BE49-F238E27FC236}">
                  <a16:creationId xmlns:a16="http://schemas.microsoft.com/office/drawing/2014/main" xmlns="" id="{E45433F5-540F-4F84-99C7-0A6193B64084}"/>
                </a:ext>
              </a:extLst>
            </p:cNvPr>
            <p:cNvSpPr/>
            <p:nvPr/>
          </p:nvSpPr>
          <p:spPr>
            <a:xfrm>
              <a:off x="5813740" y="5957139"/>
              <a:ext cx="157352" cy="12580"/>
            </a:xfrm>
            <a:custGeom>
              <a:avLst/>
              <a:gdLst>
                <a:gd name="connsiteX0" fmla="*/ 124492 w 124491"/>
                <a:gd name="connsiteY0" fmla="*/ 0 h 9525"/>
                <a:gd name="connsiteX1" fmla="*/ 0 w 124491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24491" h="9525">
                  <a:moveTo>
                    <a:pt x="124492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646" name="任意多边形: 形状 1645">
              <a:extLst>
                <a:ext uri="{FF2B5EF4-FFF2-40B4-BE49-F238E27FC236}">
                  <a16:creationId xmlns:a16="http://schemas.microsoft.com/office/drawing/2014/main" xmlns="" id="{6171C486-D325-4F1D-8927-64AA0A7B0EDE}"/>
                </a:ext>
              </a:extLst>
            </p:cNvPr>
            <p:cNvSpPr/>
            <p:nvPr/>
          </p:nvSpPr>
          <p:spPr>
            <a:xfrm>
              <a:off x="5813740" y="6035135"/>
              <a:ext cx="157352" cy="12580"/>
            </a:xfrm>
            <a:custGeom>
              <a:avLst/>
              <a:gdLst>
                <a:gd name="connsiteX0" fmla="*/ 124492 w 124491"/>
                <a:gd name="connsiteY0" fmla="*/ 0 h 9525"/>
                <a:gd name="connsiteX1" fmla="*/ 0 w 124491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24491" h="9525">
                  <a:moveTo>
                    <a:pt x="124492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647" name="任意多边形: 形状 1646">
              <a:extLst>
                <a:ext uri="{FF2B5EF4-FFF2-40B4-BE49-F238E27FC236}">
                  <a16:creationId xmlns:a16="http://schemas.microsoft.com/office/drawing/2014/main" xmlns="" id="{BC6E7D88-3F6A-4FD2-9678-9BFA7990052D}"/>
                </a:ext>
              </a:extLst>
            </p:cNvPr>
            <p:cNvSpPr/>
            <p:nvPr/>
          </p:nvSpPr>
          <p:spPr>
            <a:xfrm>
              <a:off x="5813740" y="6113132"/>
              <a:ext cx="157352" cy="12580"/>
            </a:xfrm>
            <a:custGeom>
              <a:avLst/>
              <a:gdLst>
                <a:gd name="connsiteX0" fmla="*/ 124492 w 124491"/>
                <a:gd name="connsiteY0" fmla="*/ 0 h 9525"/>
                <a:gd name="connsiteX1" fmla="*/ 0 w 124491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24491" h="9525">
                  <a:moveTo>
                    <a:pt x="124492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648" name="任意多边形: 形状 1647">
              <a:extLst>
                <a:ext uri="{FF2B5EF4-FFF2-40B4-BE49-F238E27FC236}">
                  <a16:creationId xmlns:a16="http://schemas.microsoft.com/office/drawing/2014/main" xmlns="" id="{C4691073-AE82-4174-B040-926B5D200F9A}"/>
                </a:ext>
              </a:extLst>
            </p:cNvPr>
            <p:cNvSpPr/>
            <p:nvPr/>
          </p:nvSpPr>
          <p:spPr>
            <a:xfrm>
              <a:off x="5813740" y="6191255"/>
              <a:ext cx="157352" cy="12580"/>
            </a:xfrm>
            <a:custGeom>
              <a:avLst/>
              <a:gdLst>
                <a:gd name="connsiteX0" fmla="*/ 124492 w 124491"/>
                <a:gd name="connsiteY0" fmla="*/ 0 h 9525"/>
                <a:gd name="connsiteX1" fmla="*/ 0 w 124491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24491" h="9525">
                  <a:moveTo>
                    <a:pt x="124492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649" name="任意多边形: 形状 1648">
              <a:extLst>
                <a:ext uri="{FF2B5EF4-FFF2-40B4-BE49-F238E27FC236}">
                  <a16:creationId xmlns:a16="http://schemas.microsoft.com/office/drawing/2014/main" xmlns="" id="{C23F617B-5D97-4506-86C4-B808C419D40C}"/>
                </a:ext>
              </a:extLst>
            </p:cNvPr>
            <p:cNvSpPr/>
            <p:nvPr/>
          </p:nvSpPr>
          <p:spPr>
            <a:xfrm>
              <a:off x="6017324" y="5879142"/>
              <a:ext cx="157352" cy="12580"/>
            </a:xfrm>
            <a:custGeom>
              <a:avLst/>
              <a:gdLst>
                <a:gd name="connsiteX0" fmla="*/ 124492 w 124491"/>
                <a:gd name="connsiteY0" fmla="*/ 0 h 9525"/>
                <a:gd name="connsiteX1" fmla="*/ 0 w 124491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24491" h="9525">
                  <a:moveTo>
                    <a:pt x="124492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650" name="任意多边形: 形状 1649">
              <a:extLst>
                <a:ext uri="{FF2B5EF4-FFF2-40B4-BE49-F238E27FC236}">
                  <a16:creationId xmlns:a16="http://schemas.microsoft.com/office/drawing/2014/main" xmlns="" id="{4BA7FFFE-3231-4872-AD41-F0E817CCF47A}"/>
                </a:ext>
              </a:extLst>
            </p:cNvPr>
            <p:cNvSpPr/>
            <p:nvPr/>
          </p:nvSpPr>
          <p:spPr>
            <a:xfrm>
              <a:off x="6017324" y="5957139"/>
              <a:ext cx="157352" cy="12580"/>
            </a:xfrm>
            <a:custGeom>
              <a:avLst/>
              <a:gdLst>
                <a:gd name="connsiteX0" fmla="*/ 124492 w 124491"/>
                <a:gd name="connsiteY0" fmla="*/ 0 h 9525"/>
                <a:gd name="connsiteX1" fmla="*/ 0 w 124491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24491" h="9525">
                  <a:moveTo>
                    <a:pt x="124492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651" name="任意多边形: 形状 1650">
              <a:extLst>
                <a:ext uri="{FF2B5EF4-FFF2-40B4-BE49-F238E27FC236}">
                  <a16:creationId xmlns:a16="http://schemas.microsoft.com/office/drawing/2014/main" xmlns="" id="{F41B66EB-043A-45E3-BB12-D0D8BFBC8623}"/>
                </a:ext>
              </a:extLst>
            </p:cNvPr>
            <p:cNvSpPr/>
            <p:nvPr/>
          </p:nvSpPr>
          <p:spPr>
            <a:xfrm>
              <a:off x="6017324" y="6035135"/>
              <a:ext cx="157352" cy="12580"/>
            </a:xfrm>
            <a:custGeom>
              <a:avLst/>
              <a:gdLst>
                <a:gd name="connsiteX0" fmla="*/ 124492 w 124491"/>
                <a:gd name="connsiteY0" fmla="*/ 0 h 9525"/>
                <a:gd name="connsiteX1" fmla="*/ 0 w 124491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24491" h="9525">
                  <a:moveTo>
                    <a:pt x="124492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652" name="任意多边形: 形状 1651">
              <a:extLst>
                <a:ext uri="{FF2B5EF4-FFF2-40B4-BE49-F238E27FC236}">
                  <a16:creationId xmlns:a16="http://schemas.microsoft.com/office/drawing/2014/main" xmlns="" id="{1613F429-326C-402A-A067-12B4E4AD7789}"/>
                </a:ext>
              </a:extLst>
            </p:cNvPr>
            <p:cNvSpPr/>
            <p:nvPr/>
          </p:nvSpPr>
          <p:spPr>
            <a:xfrm>
              <a:off x="6017324" y="6113132"/>
              <a:ext cx="157352" cy="12580"/>
            </a:xfrm>
            <a:custGeom>
              <a:avLst/>
              <a:gdLst>
                <a:gd name="connsiteX0" fmla="*/ 124492 w 124491"/>
                <a:gd name="connsiteY0" fmla="*/ 0 h 9525"/>
                <a:gd name="connsiteX1" fmla="*/ 0 w 124491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24491" h="9525">
                  <a:moveTo>
                    <a:pt x="124492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653" name="任意多边形: 形状 1652">
              <a:extLst>
                <a:ext uri="{FF2B5EF4-FFF2-40B4-BE49-F238E27FC236}">
                  <a16:creationId xmlns:a16="http://schemas.microsoft.com/office/drawing/2014/main" xmlns="" id="{5445EF6F-A955-45CD-8543-F698E59AF9EA}"/>
                </a:ext>
              </a:extLst>
            </p:cNvPr>
            <p:cNvSpPr/>
            <p:nvPr/>
          </p:nvSpPr>
          <p:spPr>
            <a:xfrm>
              <a:off x="6017324" y="6191255"/>
              <a:ext cx="157352" cy="12580"/>
            </a:xfrm>
            <a:custGeom>
              <a:avLst/>
              <a:gdLst>
                <a:gd name="connsiteX0" fmla="*/ 124492 w 124491"/>
                <a:gd name="connsiteY0" fmla="*/ 0 h 9525"/>
                <a:gd name="connsiteX1" fmla="*/ 0 w 124491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24491" h="9525">
                  <a:moveTo>
                    <a:pt x="124492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654" name="任意多边形: 形状 1653">
              <a:extLst>
                <a:ext uri="{FF2B5EF4-FFF2-40B4-BE49-F238E27FC236}">
                  <a16:creationId xmlns:a16="http://schemas.microsoft.com/office/drawing/2014/main" xmlns="" id="{FBC4D429-4C86-4071-A917-10D7632BDA6E}"/>
                </a:ext>
              </a:extLst>
            </p:cNvPr>
            <p:cNvSpPr/>
            <p:nvPr/>
          </p:nvSpPr>
          <p:spPr>
            <a:xfrm>
              <a:off x="6220908" y="5879142"/>
              <a:ext cx="157352" cy="12580"/>
            </a:xfrm>
            <a:custGeom>
              <a:avLst/>
              <a:gdLst>
                <a:gd name="connsiteX0" fmla="*/ 124492 w 124491"/>
                <a:gd name="connsiteY0" fmla="*/ 0 h 9525"/>
                <a:gd name="connsiteX1" fmla="*/ 0 w 124491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24491" h="9525">
                  <a:moveTo>
                    <a:pt x="124492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655" name="任意多边形: 形状 1654">
              <a:extLst>
                <a:ext uri="{FF2B5EF4-FFF2-40B4-BE49-F238E27FC236}">
                  <a16:creationId xmlns:a16="http://schemas.microsoft.com/office/drawing/2014/main" xmlns="" id="{1378791E-ACEC-4C67-95D1-9711543AD172}"/>
                </a:ext>
              </a:extLst>
            </p:cNvPr>
            <p:cNvSpPr/>
            <p:nvPr/>
          </p:nvSpPr>
          <p:spPr>
            <a:xfrm>
              <a:off x="6220908" y="5957139"/>
              <a:ext cx="157352" cy="12580"/>
            </a:xfrm>
            <a:custGeom>
              <a:avLst/>
              <a:gdLst>
                <a:gd name="connsiteX0" fmla="*/ 124492 w 124491"/>
                <a:gd name="connsiteY0" fmla="*/ 0 h 9525"/>
                <a:gd name="connsiteX1" fmla="*/ 0 w 124491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24491" h="9525">
                  <a:moveTo>
                    <a:pt x="124492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656" name="任意多边形: 形状 1655">
              <a:extLst>
                <a:ext uri="{FF2B5EF4-FFF2-40B4-BE49-F238E27FC236}">
                  <a16:creationId xmlns:a16="http://schemas.microsoft.com/office/drawing/2014/main" xmlns="" id="{8D605787-C247-454B-8C13-27D93289F487}"/>
                </a:ext>
              </a:extLst>
            </p:cNvPr>
            <p:cNvSpPr/>
            <p:nvPr/>
          </p:nvSpPr>
          <p:spPr>
            <a:xfrm>
              <a:off x="6220908" y="6035135"/>
              <a:ext cx="157352" cy="12580"/>
            </a:xfrm>
            <a:custGeom>
              <a:avLst/>
              <a:gdLst>
                <a:gd name="connsiteX0" fmla="*/ 124492 w 124491"/>
                <a:gd name="connsiteY0" fmla="*/ 0 h 9525"/>
                <a:gd name="connsiteX1" fmla="*/ 0 w 124491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24491" h="9525">
                  <a:moveTo>
                    <a:pt x="124492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657" name="任意多边形: 形状 1656">
              <a:extLst>
                <a:ext uri="{FF2B5EF4-FFF2-40B4-BE49-F238E27FC236}">
                  <a16:creationId xmlns:a16="http://schemas.microsoft.com/office/drawing/2014/main" xmlns="" id="{7E4A38FE-9D03-4BDD-AC4E-5A1DA11F60DD}"/>
                </a:ext>
              </a:extLst>
            </p:cNvPr>
            <p:cNvSpPr/>
            <p:nvPr/>
          </p:nvSpPr>
          <p:spPr>
            <a:xfrm>
              <a:off x="6220908" y="6113132"/>
              <a:ext cx="157352" cy="12580"/>
            </a:xfrm>
            <a:custGeom>
              <a:avLst/>
              <a:gdLst>
                <a:gd name="connsiteX0" fmla="*/ 124492 w 124491"/>
                <a:gd name="connsiteY0" fmla="*/ 0 h 9525"/>
                <a:gd name="connsiteX1" fmla="*/ 0 w 124491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24491" h="9525">
                  <a:moveTo>
                    <a:pt x="124492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658" name="任意多边形: 形状 1657">
              <a:extLst>
                <a:ext uri="{FF2B5EF4-FFF2-40B4-BE49-F238E27FC236}">
                  <a16:creationId xmlns:a16="http://schemas.microsoft.com/office/drawing/2014/main" xmlns="" id="{542CD81C-0DE4-4B8B-8008-629BE1F9F8C1}"/>
                </a:ext>
              </a:extLst>
            </p:cNvPr>
            <p:cNvSpPr/>
            <p:nvPr/>
          </p:nvSpPr>
          <p:spPr>
            <a:xfrm>
              <a:off x="6220908" y="6191255"/>
              <a:ext cx="157352" cy="12580"/>
            </a:xfrm>
            <a:custGeom>
              <a:avLst/>
              <a:gdLst>
                <a:gd name="connsiteX0" fmla="*/ 124492 w 124491"/>
                <a:gd name="connsiteY0" fmla="*/ 0 h 9525"/>
                <a:gd name="connsiteX1" fmla="*/ 0 w 124491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24491" h="9525">
                  <a:moveTo>
                    <a:pt x="124492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659" name="任意多边形: 形状 1658">
              <a:extLst>
                <a:ext uri="{FF2B5EF4-FFF2-40B4-BE49-F238E27FC236}">
                  <a16:creationId xmlns:a16="http://schemas.microsoft.com/office/drawing/2014/main" xmlns="" id="{8B12F6E9-049A-4E08-BFF3-3D23C3A9CB16}"/>
                </a:ext>
              </a:extLst>
            </p:cNvPr>
            <p:cNvSpPr/>
            <p:nvPr/>
          </p:nvSpPr>
          <p:spPr>
            <a:xfrm>
              <a:off x="6424490" y="5879142"/>
              <a:ext cx="157352" cy="12580"/>
            </a:xfrm>
            <a:custGeom>
              <a:avLst/>
              <a:gdLst>
                <a:gd name="connsiteX0" fmla="*/ 124492 w 124491"/>
                <a:gd name="connsiteY0" fmla="*/ 0 h 9525"/>
                <a:gd name="connsiteX1" fmla="*/ 0 w 124491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24491" h="9525">
                  <a:moveTo>
                    <a:pt x="124492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660" name="任意多边形: 形状 1659">
              <a:extLst>
                <a:ext uri="{FF2B5EF4-FFF2-40B4-BE49-F238E27FC236}">
                  <a16:creationId xmlns:a16="http://schemas.microsoft.com/office/drawing/2014/main" xmlns="" id="{609B10B0-0BAF-493E-8757-6E154C1E0B79}"/>
                </a:ext>
              </a:extLst>
            </p:cNvPr>
            <p:cNvSpPr/>
            <p:nvPr/>
          </p:nvSpPr>
          <p:spPr>
            <a:xfrm>
              <a:off x="6424490" y="5957139"/>
              <a:ext cx="157352" cy="12580"/>
            </a:xfrm>
            <a:custGeom>
              <a:avLst/>
              <a:gdLst>
                <a:gd name="connsiteX0" fmla="*/ 124492 w 124491"/>
                <a:gd name="connsiteY0" fmla="*/ 0 h 9525"/>
                <a:gd name="connsiteX1" fmla="*/ 0 w 124491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24491" h="9525">
                  <a:moveTo>
                    <a:pt x="124492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661" name="任意多边形: 形状 1660">
              <a:extLst>
                <a:ext uri="{FF2B5EF4-FFF2-40B4-BE49-F238E27FC236}">
                  <a16:creationId xmlns:a16="http://schemas.microsoft.com/office/drawing/2014/main" xmlns="" id="{89580F04-BA54-44DE-80DB-10033BEB6276}"/>
                </a:ext>
              </a:extLst>
            </p:cNvPr>
            <p:cNvSpPr/>
            <p:nvPr/>
          </p:nvSpPr>
          <p:spPr>
            <a:xfrm>
              <a:off x="6424490" y="6035135"/>
              <a:ext cx="157352" cy="12580"/>
            </a:xfrm>
            <a:custGeom>
              <a:avLst/>
              <a:gdLst>
                <a:gd name="connsiteX0" fmla="*/ 124492 w 124491"/>
                <a:gd name="connsiteY0" fmla="*/ 0 h 9525"/>
                <a:gd name="connsiteX1" fmla="*/ 0 w 124491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24491" h="9525">
                  <a:moveTo>
                    <a:pt x="124492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662" name="任意多边形: 形状 1661">
              <a:extLst>
                <a:ext uri="{FF2B5EF4-FFF2-40B4-BE49-F238E27FC236}">
                  <a16:creationId xmlns:a16="http://schemas.microsoft.com/office/drawing/2014/main" xmlns="" id="{D7489D59-EAD7-407B-AD56-F08285EE2E7B}"/>
                </a:ext>
              </a:extLst>
            </p:cNvPr>
            <p:cNvSpPr/>
            <p:nvPr/>
          </p:nvSpPr>
          <p:spPr>
            <a:xfrm>
              <a:off x="6424490" y="6113132"/>
              <a:ext cx="157352" cy="12580"/>
            </a:xfrm>
            <a:custGeom>
              <a:avLst/>
              <a:gdLst>
                <a:gd name="connsiteX0" fmla="*/ 124492 w 124491"/>
                <a:gd name="connsiteY0" fmla="*/ 0 h 9525"/>
                <a:gd name="connsiteX1" fmla="*/ 0 w 124491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24491" h="9525">
                  <a:moveTo>
                    <a:pt x="124492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663" name="任意多边形: 形状 1662">
              <a:extLst>
                <a:ext uri="{FF2B5EF4-FFF2-40B4-BE49-F238E27FC236}">
                  <a16:creationId xmlns:a16="http://schemas.microsoft.com/office/drawing/2014/main" xmlns="" id="{B7060F5C-DC84-4078-821F-70825B0FC2F7}"/>
                </a:ext>
              </a:extLst>
            </p:cNvPr>
            <p:cNvSpPr/>
            <p:nvPr/>
          </p:nvSpPr>
          <p:spPr>
            <a:xfrm>
              <a:off x="6424490" y="6191255"/>
              <a:ext cx="157352" cy="12580"/>
            </a:xfrm>
            <a:custGeom>
              <a:avLst/>
              <a:gdLst>
                <a:gd name="connsiteX0" fmla="*/ 124492 w 124491"/>
                <a:gd name="connsiteY0" fmla="*/ 0 h 9525"/>
                <a:gd name="connsiteX1" fmla="*/ 0 w 124491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24491" h="9525">
                  <a:moveTo>
                    <a:pt x="124492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664" name="任意多边形: 形状 1663">
              <a:extLst>
                <a:ext uri="{FF2B5EF4-FFF2-40B4-BE49-F238E27FC236}">
                  <a16:creationId xmlns:a16="http://schemas.microsoft.com/office/drawing/2014/main" xmlns="" id="{D737B053-E02F-4813-BDB1-C03BAB7395CA}"/>
                </a:ext>
              </a:extLst>
            </p:cNvPr>
            <p:cNvSpPr/>
            <p:nvPr/>
          </p:nvSpPr>
          <p:spPr>
            <a:xfrm>
              <a:off x="6628194" y="5879142"/>
              <a:ext cx="157352" cy="12580"/>
            </a:xfrm>
            <a:custGeom>
              <a:avLst/>
              <a:gdLst>
                <a:gd name="connsiteX0" fmla="*/ 124492 w 124491"/>
                <a:gd name="connsiteY0" fmla="*/ 0 h 9525"/>
                <a:gd name="connsiteX1" fmla="*/ 0 w 124491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24491" h="9525">
                  <a:moveTo>
                    <a:pt x="124492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665" name="任意多边形: 形状 1664">
              <a:extLst>
                <a:ext uri="{FF2B5EF4-FFF2-40B4-BE49-F238E27FC236}">
                  <a16:creationId xmlns:a16="http://schemas.microsoft.com/office/drawing/2014/main" xmlns="" id="{32D85A95-DECA-48E2-B8E4-92B719422BE1}"/>
                </a:ext>
              </a:extLst>
            </p:cNvPr>
            <p:cNvSpPr/>
            <p:nvPr/>
          </p:nvSpPr>
          <p:spPr>
            <a:xfrm>
              <a:off x="6628194" y="5957139"/>
              <a:ext cx="157352" cy="12580"/>
            </a:xfrm>
            <a:custGeom>
              <a:avLst/>
              <a:gdLst>
                <a:gd name="connsiteX0" fmla="*/ 124492 w 124491"/>
                <a:gd name="connsiteY0" fmla="*/ 0 h 9525"/>
                <a:gd name="connsiteX1" fmla="*/ 0 w 124491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24491" h="9525">
                  <a:moveTo>
                    <a:pt x="124492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666" name="任意多边形: 形状 1665">
              <a:extLst>
                <a:ext uri="{FF2B5EF4-FFF2-40B4-BE49-F238E27FC236}">
                  <a16:creationId xmlns:a16="http://schemas.microsoft.com/office/drawing/2014/main" xmlns="" id="{CC24EC84-4FBE-406F-831B-EC60134AC25C}"/>
                </a:ext>
              </a:extLst>
            </p:cNvPr>
            <p:cNvSpPr/>
            <p:nvPr/>
          </p:nvSpPr>
          <p:spPr>
            <a:xfrm>
              <a:off x="6628194" y="6035135"/>
              <a:ext cx="157352" cy="12580"/>
            </a:xfrm>
            <a:custGeom>
              <a:avLst/>
              <a:gdLst>
                <a:gd name="connsiteX0" fmla="*/ 124492 w 124491"/>
                <a:gd name="connsiteY0" fmla="*/ 0 h 9525"/>
                <a:gd name="connsiteX1" fmla="*/ 0 w 124491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24491" h="9525">
                  <a:moveTo>
                    <a:pt x="124492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667" name="任意多边形: 形状 1666">
              <a:extLst>
                <a:ext uri="{FF2B5EF4-FFF2-40B4-BE49-F238E27FC236}">
                  <a16:creationId xmlns:a16="http://schemas.microsoft.com/office/drawing/2014/main" xmlns="" id="{6C625647-B20B-4249-A7DF-F66FBC27D69F}"/>
                </a:ext>
              </a:extLst>
            </p:cNvPr>
            <p:cNvSpPr/>
            <p:nvPr/>
          </p:nvSpPr>
          <p:spPr>
            <a:xfrm>
              <a:off x="6628194" y="6113132"/>
              <a:ext cx="157352" cy="12580"/>
            </a:xfrm>
            <a:custGeom>
              <a:avLst/>
              <a:gdLst>
                <a:gd name="connsiteX0" fmla="*/ 124492 w 124491"/>
                <a:gd name="connsiteY0" fmla="*/ 0 h 9525"/>
                <a:gd name="connsiteX1" fmla="*/ 0 w 124491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24491" h="9525">
                  <a:moveTo>
                    <a:pt x="124492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668" name="任意多边形: 形状 1667">
              <a:extLst>
                <a:ext uri="{FF2B5EF4-FFF2-40B4-BE49-F238E27FC236}">
                  <a16:creationId xmlns:a16="http://schemas.microsoft.com/office/drawing/2014/main" xmlns="" id="{9942E446-D850-476C-B53C-45A89F9941BB}"/>
                </a:ext>
              </a:extLst>
            </p:cNvPr>
            <p:cNvSpPr/>
            <p:nvPr/>
          </p:nvSpPr>
          <p:spPr>
            <a:xfrm>
              <a:off x="6628194" y="6191255"/>
              <a:ext cx="157352" cy="12580"/>
            </a:xfrm>
            <a:custGeom>
              <a:avLst/>
              <a:gdLst>
                <a:gd name="connsiteX0" fmla="*/ 124492 w 124491"/>
                <a:gd name="connsiteY0" fmla="*/ 0 h 9525"/>
                <a:gd name="connsiteX1" fmla="*/ 0 w 124491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24491" h="9525">
                  <a:moveTo>
                    <a:pt x="124492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669" name="任意多边形: 形状 1668">
              <a:extLst>
                <a:ext uri="{FF2B5EF4-FFF2-40B4-BE49-F238E27FC236}">
                  <a16:creationId xmlns:a16="http://schemas.microsoft.com/office/drawing/2014/main" xmlns="" id="{862B0379-5C4D-4498-B22F-435B1C822C95}"/>
                </a:ext>
              </a:extLst>
            </p:cNvPr>
            <p:cNvSpPr/>
            <p:nvPr/>
          </p:nvSpPr>
          <p:spPr>
            <a:xfrm>
              <a:off x="6831778" y="5879142"/>
              <a:ext cx="163974" cy="12580"/>
            </a:xfrm>
            <a:custGeom>
              <a:avLst/>
              <a:gdLst>
                <a:gd name="connsiteX0" fmla="*/ 129730 w 129730"/>
                <a:gd name="connsiteY0" fmla="*/ 0 h 9525"/>
                <a:gd name="connsiteX1" fmla="*/ 0 w 129730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29730" h="9525">
                  <a:moveTo>
                    <a:pt x="129730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670" name="任意多边形: 形状 1669">
              <a:extLst>
                <a:ext uri="{FF2B5EF4-FFF2-40B4-BE49-F238E27FC236}">
                  <a16:creationId xmlns:a16="http://schemas.microsoft.com/office/drawing/2014/main" xmlns="" id="{9674F859-B025-48A4-9C14-06A941E36A5C}"/>
                </a:ext>
              </a:extLst>
            </p:cNvPr>
            <p:cNvSpPr/>
            <p:nvPr/>
          </p:nvSpPr>
          <p:spPr>
            <a:xfrm>
              <a:off x="6831778" y="5957139"/>
              <a:ext cx="163974" cy="12580"/>
            </a:xfrm>
            <a:custGeom>
              <a:avLst/>
              <a:gdLst>
                <a:gd name="connsiteX0" fmla="*/ 129730 w 129730"/>
                <a:gd name="connsiteY0" fmla="*/ 0 h 9525"/>
                <a:gd name="connsiteX1" fmla="*/ 0 w 129730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29730" h="9525">
                  <a:moveTo>
                    <a:pt x="129730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671" name="任意多边形: 形状 1670">
              <a:extLst>
                <a:ext uri="{FF2B5EF4-FFF2-40B4-BE49-F238E27FC236}">
                  <a16:creationId xmlns:a16="http://schemas.microsoft.com/office/drawing/2014/main" xmlns="" id="{E7523F18-D9A2-4E24-8B78-97926979C0E7}"/>
                </a:ext>
              </a:extLst>
            </p:cNvPr>
            <p:cNvSpPr/>
            <p:nvPr/>
          </p:nvSpPr>
          <p:spPr>
            <a:xfrm>
              <a:off x="6831778" y="6035135"/>
              <a:ext cx="163974" cy="12580"/>
            </a:xfrm>
            <a:custGeom>
              <a:avLst/>
              <a:gdLst>
                <a:gd name="connsiteX0" fmla="*/ 129730 w 129730"/>
                <a:gd name="connsiteY0" fmla="*/ 0 h 9525"/>
                <a:gd name="connsiteX1" fmla="*/ 0 w 129730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29730" h="9525">
                  <a:moveTo>
                    <a:pt x="129730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672" name="任意多边形: 形状 1671">
              <a:extLst>
                <a:ext uri="{FF2B5EF4-FFF2-40B4-BE49-F238E27FC236}">
                  <a16:creationId xmlns:a16="http://schemas.microsoft.com/office/drawing/2014/main" xmlns="" id="{A97E76EF-60C4-402C-8176-5CF6612D96B1}"/>
                </a:ext>
              </a:extLst>
            </p:cNvPr>
            <p:cNvSpPr/>
            <p:nvPr/>
          </p:nvSpPr>
          <p:spPr>
            <a:xfrm>
              <a:off x="6831778" y="6113132"/>
              <a:ext cx="163974" cy="12580"/>
            </a:xfrm>
            <a:custGeom>
              <a:avLst/>
              <a:gdLst>
                <a:gd name="connsiteX0" fmla="*/ 129730 w 129730"/>
                <a:gd name="connsiteY0" fmla="*/ 0 h 9525"/>
                <a:gd name="connsiteX1" fmla="*/ 0 w 129730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29730" h="9525">
                  <a:moveTo>
                    <a:pt x="129730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673" name="任意多边形: 形状 1672">
              <a:extLst>
                <a:ext uri="{FF2B5EF4-FFF2-40B4-BE49-F238E27FC236}">
                  <a16:creationId xmlns:a16="http://schemas.microsoft.com/office/drawing/2014/main" xmlns="" id="{05A2B170-EE14-42CF-B5EF-1A869571B6DD}"/>
                </a:ext>
              </a:extLst>
            </p:cNvPr>
            <p:cNvSpPr/>
            <p:nvPr/>
          </p:nvSpPr>
          <p:spPr>
            <a:xfrm>
              <a:off x="6831778" y="6191255"/>
              <a:ext cx="163974" cy="12580"/>
            </a:xfrm>
            <a:custGeom>
              <a:avLst/>
              <a:gdLst>
                <a:gd name="connsiteX0" fmla="*/ 129730 w 129730"/>
                <a:gd name="connsiteY0" fmla="*/ 0 h 9525"/>
                <a:gd name="connsiteX1" fmla="*/ 0 w 129730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29730" h="9525">
                  <a:moveTo>
                    <a:pt x="129730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674" name="任意多边形: 形状 1673">
              <a:extLst>
                <a:ext uri="{FF2B5EF4-FFF2-40B4-BE49-F238E27FC236}">
                  <a16:creationId xmlns:a16="http://schemas.microsoft.com/office/drawing/2014/main" xmlns="" id="{59E38D6C-F5C0-40C1-82D1-8294F3882250}"/>
                </a:ext>
              </a:extLst>
            </p:cNvPr>
            <p:cNvSpPr/>
            <p:nvPr/>
          </p:nvSpPr>
          <p:spPr>
            <a:xfrm>
              <a:off x="5178309" y="6300827"/>
              <a:ext cx="181912" cy="12580"/>
            </a:xfrm>
            <a:custGeom>
              <a:avLst/>
              <a:gdLst>
                <a:gd name="connsiteX0" fmla="*/ 143923 w 143922"/>
                <a:gd name="connsiteY0" fmla="*/ 0 h 9525"/>
                <a:gd name="connsiteX1" fmla="*/ 0 w 143922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43922" h="9525">
                  <a:moveTo>
                    <a:pt x="143923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675" name="任意多边形: 形状 1674">
              <a:extLst>
                <a:ext uri="{FF2B5EF4-FFF2-40B4-BE49-F238E27FC236}">
                  <a16:creationId xmlns:a16="http://schemas.microsoft.com/office/drawing/2014/main" xmlns="" id="{89816892-C3A7-4AE9-8C49-02B4731A37CC}"/>
                </a:ext>
              </a:extLst>
            </p:cNvPr>
            <p:cNvSpPr/>
            <p:nvPr/>
          </p:nvSpPr>
          <p:spPr>
            <a:xfrm>
              <a:off x="5178309" y="6410400"/>
              <a:ext cx="181912" cy="12580"/>
            </a:xfrm>
            <a:custGeom>
              <a:avLst/>
              <a:gdLst>
                <a:gd name="connsiteX0" fmla="*/ 143923 w 143922"/>
                <a:gd name="connsiteY0" fmla="*/ 0 h 9525"/>
                <a:gd name="connsiteX1" fmla="*/ 0 w 143922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43922" h="9525">
                  <a:moveTo>
                    <a:pt x="143923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676" name="任意多边形: 形状 1675">
              <a:extLst>
                <a:ext uri="{FF2B5EF4-FFF2-40B4-BE49-F238E27FC236}">
                  <a16:creationId xmlns:a16="http://schemas.microsoft.com/office/drawing/2014/main" xmlns="" id="{FF2C3605-1FEA-49E0-8BD6-22F68B064F00}"/>
                </a:ext>
              </a:extLst>
            </p:cNvPr>
            <p:cNvSpPr/>
            <p:nvPr/>
          </p:nvSpPr>
          <p:spPr>
            <a:xfrm>
              <a:off x="5406452" y="6300827"/>
              <a:ext cx="157473" cy="12580"/>
            </a:xfrm>
            <a:custGeom>
              <a:avLst/>
              <a:gdLst>
                <a:gd name="connsiteX0" fmla="*/ 124587 w 124587"/>
                <a:gd name="connsiteY0" fmla="*/ 0 h 9525"/>
                <a:gd name="connsiteX1" fmla="*/ 0 w 124587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24587" h="9525">
                  <a:moveTo>
                    <a:pt x="124587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677" name="任意多边形: 形状 1676">
              <a:extLst>
                <a:ext uri="{FF2B5EF4-FFF2-40B4-BE49-F238E27FC236}">
                  <a16:creationId xmlns:a16="http://schemas.microsoft.com/office/drawing/2014/main" xmlns="" id="{F3366D66-AF80-4F8D-8A57-3107008C1841}"/>
                </a:ext>
              </a:extLst>
            </p:cNvPr>
            <p:cNvSpPr/>
            <p:nvPr/>
          </p:nvSpPr>
          <p:spPr>
            <a:xfrm>
              <a:off x="5406452" y="6410400"/>
              <a:ext cx="157473" cy="12580"/>
            </a:xfrm>
            <a:custGeom>
              <a:avLst/>
              <a:gdLst>
                <a:gd name="connsiteX0" fmla="*/ 124587 w 124587"/>
                <a:gd name="connsiteY0" fmla="*/ 0 h 9525"/>
                <a:gd name="connsiteX1" fmla="*/ 0 w 124587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24587" h="9525">
                  <a:moveTo>
                    <a:pt x="124587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678" name="任意多边形: 形状 1677">
              <a:extLst>
                <a:ext uri="{FF2B5EF4-FFF2-40B4-BE49-F238E27FC236}">
                  <a16:creationId xmlns:a16="http://schemas.microsoft.com/office/drawing/2014/main" xmlns="" id="{CB31357C-1C29-4CED-BE37-DFB4E0876BBE}"/>
                </a:ext>
              </a:extLst>
            </p:cNvPr>
            <p:cNvSpPr/>
            <p:nvPr/>
          </p:nvSpPr>
          <p:spPr>
            <a:xfrm>
              <a:off x="5610156" y="6300827"/>
              <a:ext cx="157352" cy="12580"/>
            </a:xfrm>
            <a:custGeom>
              <a:avLst/>
              <a:gdLst>
                <a:gd name="connsiteX0" fmla="*/ 124492 w 124491"/>
                <a:gd name="connsiteY0" fmla="*/ 0 h 9525"/>
                <a:gd name="connsiteX1" fmla="*/ 0 w 124491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24491" h="9525">
                  <a:moveTo>
                    <a:pt x="124492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679" name="任意多边形: 形状 1678">
              <a:extLst>
                <a:ext uri="{FF2B5EF4-FFF2-40B4-BE49-F238E27FC236}">
                  <a16:creationId xmlns:a16="http://schemas.microsoft.com/office/drawing/2014/main" xmlns="" id="{AC10113A-101A-4363-BE0E-EBFFE0ED8CCE}"/>
                </a:ext>
              </a:extLst>
            </p:cNvPr>
            <p:cNvSpPr/>
            <p:nvPr/>
          </p:nvSpPr>
          <p:spPr>
            <a:xfrm>
              <a:off x="5610156" y="6410400"/>
              <a:ext cx="157352" cy="12580"/>
            </a:xfrm>
            <a:custGeom>
              <a:avLst/>
              <a:gdLst>
                <a:gd name="connsiteX0" fmla="*/ 124492 w 124491"/>
                <a:gd name="connsiteY0" fmla="*/ 0 h 9525"/>
                <a:gd name="connsiteX1" fmla="*/ 0 w 124491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24491" h="9525">
                  <a:moveTo>
                    <a:pt x="124492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680" name="任意多边形: 形状 1679">
              <a:extLst>
                <a:ext uri="{FF2B5EF4-FFF2-40B4-BE49-F238E27FC236}">
                  <a16:creationId xmlns:a16="http://schemas.microsoft.com/office/drawing/2014/main" xmlns="" id="{EDC9A8C7-C864-4AB0-9C42-272F610B0B5A}"/>
                </a:ext>
              </a:extLst>
            </p:cNvPr>
            <p:cNvSpPr/>
            <p:nvPr/>
          </p:nvSpPr>
          <p:spPr>
            <a:xfrm>
              <a:off x="5813740" y="6300827"/>
              <a:ext cx="157352" cy="12580"/>
            </a:xfrm>
            <a:custGeom>
              <a:avLst/>
              <a:gdLst>
                <a:gd name="connsiteX0" fmla="*/ 124492 w 124491"/>
                <a:gd name="connsiteY0" fmla="*/ 0 h 9525"/>
                <a:gd name="connsiteX1" fmla="*/ 0 w 124491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24491" h="9525">
                  <a:moveTo>
                    <a:pt x="124492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681" name="任意多边形: 形状 1680">
              <a:extLst>
                <a:ext uri="{FF2B5EF4-FFF2-40B4-BE49-F238E27FC236}">
                  <a16:creationId xmlns:a16="http://schemas.microsoft.com/office/drawing/2014/main" xmlns="" id="{3EB469DF-52B2-41D7-A2D4-D9352343DAE5}"/>
                </a:ext>
              </a:extLst>
            </p:cNvPr>
            <p:cNvSpPr/>
            <p:nvPr/>
          </p:nvSpPr>
          <p:spPr>
            <a:xfrm>
              <a:off x="5813740" y="6410400"/>
              <a:ext cx="157352" cy="12580"/>
            </a:xfrm>
            <a:custGeom>
              <a:avLst/>
              <a:gdLst>
                <a:gd name="connsiteX0" fmla="*/ 124492 w 124491"/>
                <a:gd name="connsiteY0" fmla="*/ 0 h 9525"/>
                <a:gd name="connsiteX1" fmla="*/ 0 w 124491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24491" h="9525">
                  <a:moveTo>
                    <a:pt x="124492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682" name="任意多边形: 形状 1681">
              <a:extLst>
                <a:ext uri="{FF2B5EF4-FFF2-40B4-BE49-F238E27FC236}">
                  <a16:creationId xmlns:a16="http://schemas.microsoft.com/office/drawing/2014/main" xmlns="" id="{4DB0D0DF-34AB-4C5D-AFF1-4B285F7F2EF5}"/>
                </a:ext>
              </a:extLst>
            </p:cNvPr>
            <p:cNvSpPr/>
            <p:nvPr/>
          </p:nvSpPr>
          <p:spPr>
            <a:xfrm>
              <a:off x="6017324" y="6300827"/>
              <a:ext cx="157352" cy="12580"/>
            </a:xfrm>
            <a:custGeom>
              <a:avLst/>
              <a:gdLst>
                <a:gd name="connsiteX0" fmla="*/ 124492 w 124491"/>
                <a:gd name="connsiteY0" fmla="*/ 0 h 9525"/>
                <a:gd name="connsiteX1" fmla="*/ 0 w 124491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24491" h="9525">
                  <a:moveTo>
                    <a:pt x="124492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683" name="任意多边形: 形状 1682">
              <a:extLst>
                <a:ext uri="{FF2B5EF4-FFF2-40B4-BE49-F238E27FC236}">
                  <a16:creationId xmlns:a16="http://schemas.microsoft.com/office/drawing/2014/main" xmlns="" id="{A272292F-6C9F-41FE-927C-3D2D26C6A954}"/>
                </a:ext>
              </a:extLst>
            </p:cNvPr>
            <p:cNvSpPr/>
            <p:nvPr/>
          </p:nvSpPr>
          <p:spPr>
            <a:xfrm>
              <a:off x="6017324" y="6410400"/>
              <a:ext cx="157352" cy="12580"/>
            </a:xfrm>
            <a:custGeom>
              <a:avLst/>
              <a:gdLst>
                <a:gd name="connsiteX0" fmla="*/ 124492 w 124491"/>
                <a:gd name="connsiteY0" fmla="*/ 0 h 9525"/>
                <a:gd name="connsiteX1" fmla="*/ 0 w 124491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24491" h="9525">
                  <a:moveTo>
                    <a:pt x="124492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684" name="任意多边形: 形状 1683">
              <a:extLst>
                <a:ext uri="{FF2B5EF4-FFF2-40B4-BE49-F238E27FC236}">
                  <a16:creationId xmlns:a16="http://schemas.microsoft.com/office/drawing/2014/main" xmlns="" id="{D561AE30-F71A-41FB-9F5E-3BE76C911A85}"/>
                </a:ext>
              </a:extLst>
            </p:cNvPr>
            <p:cNvSpPr/>
            <p:nvPr/>
          </p:nvSpPr>
          <p:spPr>
            <a:xfrm>
              <a:off x="6220908" y="6300827"/>
              <a:ext cx="157352" cy="12580"/>
            </a:xfrm>
            <a:custGeom>
              <a:avLst/>
              <a:gdLst>
                <a:gd name="connsiteX0" fmla="*/ 124492 w 124491"/>
                <a:gd name="connsiteY0" fmla="*/ 0 h 9525"/>
                <a:gd name="connsiteX1" fmla="*/ 0 w 124491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24491" h="9525">
                  <a:moveTo>
                    <a:pt x="124492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685" name="任意多边形: 形状 1684">
              <a:extLst>
                <a:ext uri="{FF2B5EF4-FFF2-40B4-BE49-F238E27FC236}">
                  <a16:creationId xmlns:a16="http://schemas.microsoft.com/office/drawing/2014/main" xmlns="" id="{A00DD79C-CDFE-4130-83A7-2EB138375DA5}"/>
                </a:ext>
              </a:extLst>
            </p:cNvPr>
            <p:cNvSpPr/>
            <p:nvPr/>
          </p:nvSpPr>
          <p:spPr>
            <a:xfrm>
              <a:off x="6220908" y="6410400"/>
              <a:ext cx="157352" cy="12580"/>
            </a:xfrm>
            <a:custGeom>
              <a:avLst/>
              <a:gdLst>
                <a:gd name="connsiteX0" fmla="*/ 124492 w 124491"/>
                <a:gd name="connsiteY0" fmla="*/ 0 h 9525"/>
                <a:gd name="connsiteX1" fmla="*/ 0 w 124491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24491" h="9525">
                  <a:moveTo>
                    <a:pt x="124492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686" name="任意多边形: 形状 1685">
              <a:extLst>
                <a:ext uri="{FF2B5EF4-FFF2-40B4-BE49-F238E27FC236}">
                  <a16:creationId xmlns:a16="http://schemas.microsoft.com/office/drawing/2014/main" xmlns="" id="{2B14E292-F35C-4F4B-AE52-358FD30C0634}"/>
                </a:ext>
              </a:extLst>
            </p:cNvPr>
            <p:cNvSpPr/>
            <p:nvPr/>
          </p:nvSpPr>
          <p:spPr>
            <a:xfrm>
              <a:off x="6424490" y="6300827"/>
              <a:ext cx="157352" cy="12580"/>
            </a:xfrm>
            <a:custGeom>
              <a:avLst/>
              <a:gdLst>
                <a:gd name="connsiteX0" fmla="*/ 124492 w 124491"/>
                <a:gd name="connsiteY0" fmla="*/ 0 h 9525"/>
                <a:gd name="connsiteX1" fmla="*/ 0 w 124491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24491" h="9525">
                  <a:moveTo>
                    <a:pt x="124492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687" name="任意多边形: 形状 1686">
              <a:extLst>
                <a:ext uri="{FF2B5EF4-FFF2-40B4-BE49-F238E27FC236}">
                  <a16:creationId xmlns:a16="http://schemas.microsoft.com/office/drawing/2014/main" xmlns="" id="{7824EA20-BB75-4D26-9772-EB792D17E9C4}"/>
                </a:ext>
              </a:extLst>
            </p:cNvPr>
            <p:cNvSpPr/>
            <p:nvPr/>
          </p:nvSpPr>
          <p:spPr>
            <a:xfrm>
              <a:off x="6424490" y="6410400"/>
              <a:ext cx="157352" cy="12580"/>
            </a:xfrm>
            <a:custGeom>
              <a:avLst/>
              <a:gdLst>
                <a:gd name="connsiteX0" fmla="*/ 124492 w 124491"/>
                <a:gd name="connsiteY0" fmla="*/ 0 h 9525"/>
                <a:gd name="connsiteX1" fmla="*/ 0 w 124491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24491" h="9525">
                  <a:moveTo>
                    <a:pt x="124492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688" name="任意多边形: 形状 1687">
              <a:extLst>
                <a:ext uri="{FF2B5EF4-FFF2-40B4-BE49-F238E27FC236}">
                  <a16:creationId xmlns:a16="http://schemas.microsoft.com/office/drawing/2014/main" xmlns="" id="{42287B43-7D1A-46D7-ADD0-36EE21BB4F9F}"/>
                </a:ext>
              </a:extLst>
            </p:cNvPr>
            <p:cNvSpPr/>
            <p:nvPr/>
          </p:nvSpPr>
          <p:spPr>
            <a:xfrm>
              <a:off x="6628194" y="6300827"/>
              <a:ext cx="157352" cy="12580"/>
            </a:xfrm>
            <a:custGeom>
              <a:avLst/>
              <a:gdLst>
                <a:gd name="connsiteX0" fmla="*/ 124492 w 124491"/>
                <a:gd name="connsiteY0" fmla="*/ 0 h 9525"/>
                <a:gd name="connsiteX1" fmla="*/ 0 w 124491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24491" h="9525">
                  <a:moveTo>
                    <a:pt x="124492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689" name="任意多边形: 形状 1688">
              <a:extLst>
                <a:ext uri="{FF2B5EF4-FFF2-40B4-BE49-F238E27FC236}">
                  <a16:creationId xmlns:a16="http://schemas.microsoft.com/office/drawing/2014/main" xmlns="" id="{4CAFFF14-CAD2-460E-9700-3F5111A4539B}"/>
                </a:ext>
              </a:extLst>
            </p:cNvPr>
            <p:cNvSpPr/>
            <p:nvPr/>
          </p:nvSpPr>
          <p:spPr>
            <a:xfrm>
              <a:off x="6628194" y="6410400"/>
              <a:ext cx="157352" cy="12580"/>
            </a:xfrm>
            <a:custGeom>
              <a:avLst/>
              <a:gdLst>
                <a:gd name="connsiteX0" fmla="*/ 124492 w 124491"/>
                <a:gd name="connsiteY0" fmla="*/ 0 h 9525"/>
                <a:gd name="connsiteX1" fmla="*/ 0 w 124491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24491" h="9525">
                  <a:moveTo>
                    <a:pt x="124492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690" name="任意多边形: 形状 1689">
              <a:extLst>
                <a:ext uri="{FF2B5EF4-FFF2-40B4-BE49-F238E27FC236}">
                  <a16:creationId xmlns:a16="http://schemas.microsoft.com/office/drawing/2014/main" xmlns="" id="{72F64533-B01F-4EF0-8E55-0E830B55AE9A}"/>
                </a:ext>
              </a:extLst>
            </p:cNvPr>
            <p:cNvSpPr/>
            <p:nvPr/>
          </p:nvSpPr>
          <p:spPr>
            <a:xfrm>
              <a:off x="6831778" y="6300827"/>
              <a:ext cx="163974" cy="12580"/>
            </a:xfrm>
            <a:custGeom>
              <a:avLst/>
              <a:gdLst>
                <a:gd name="connsiteX0" fmla="*/ 129730 w 129730"/>
                <a:gd name="connsiteY0" fmla="*/ 0 h 9525"/>
                <a:gd name="connsiteX1" fmla="*/ 0 w 129730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29730" h="9525">
                  <a:moveTo>
                    <a:pt x="129730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691" name="任意多边形: 形状 1690">
              <a:extLst>
                <a:ext uri="{FF2B5EF4-FFF2-40B4-BE49-F238E27FC236}">
                  <a16:creationId xmlns:a16="http://schemas.microsoft.com/office/drawing/2014/main" xmlns="" id="{C3FE488E-3185-453C-A6FE-55A9F3C18132}"/>
                </a:ext>
              </a:extLst>
            </p:cNvPr>
            <p:cNvSpPr/>
            <p:nvPr/>
          </p:nvSpPr>
          <p:spPr>
            <a:xfrm>
              <a:off x="6831778" y="6410400"/>
              <a:ext cx="163974" cy="12580"/>
            </a:xfrm>
            <a:custGeom>
              <a:avLst/>
              <a:gdLst>
                <a:gd name="connsiteX0" fmla="*/ 129730 w 129730"/>
                <a:gd name="connsiteY0" fmla="*/ 0 h 9525"/>
                <a:gd name="connsiteX1" fmla="*/ 0 w 129730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29730" h="9525">
                  <a:moveTo>
                    <a:pt x="129730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692" name="任意多边形: 形状 1691">
              <a:extLst>
                <a:ext uri="{FF2B5EF4-FFF2-40B4-BE49-F238E27FC236}">
                  <a16:creationId xmlns:a16="http://schemas.microsoft.com/office/drawing/2014/main" xmlns="" id="{F4A12B60-9BA8-4432-815C-0A8192520C9D}"/>
                </a:ext>
              </a:extLst>
            </p:cNvPr>
            <p:cNvSpPr/>
            <p:nvPr/>
          </p:nvSpPr>
          <p:spPr>
            <a:xfrm>
              <a:off x="4275245" y="5758373"/>
              <a:ext cx="694905" cy="33463"/>
            </a:xfrm>
            <a:custGeom>
              <a:avLst/>
              <a:gdLst>
                <a:gd name="connsiteX0" fmla="*/ 0 w 549783"/>
                <a:gd name="connsiteY0" fmla="*/ 0 h 25336"/>
                <a:gd name="connsiteX1" fmla="*/ 549783 w 549783"/>
                <a:gd name="connsiteY1" fmla="*/ 0 h 25336"/>
                <a:gd name="connsiteX2" fmla="*/ 549783 w 549783"/>
                <a:gd name="connsiteY2" fmla="*/ 25337 h 25336"/>
                <a:gd name="connsiteX3" fmla="*/ 0 w 549783"/>
                <a:gd name="connsiteY3" fmla="*/ 25337 h 253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549783" h="25336">
                  <a:moveTo>
                    <a:pt x="0" y="0"/>
                  </a:moveTo>
                  <a:lnTo>
                    <a:pt x="549783" y="0"/>
                  </a:lnTo>
                  <a:lnTo>
                    <a:pt x="549783" y="25337"/>
                  </a:lnTo>
                  <a:lnTo>
                    <a:pt x="0" y="25337"/>
                  </a:lnTo>
                  <a:close/>
                </a:path>
              </a:pathLst>
            </a:custGeom>
            <a:noFill/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693" name="任意多边形: 形状 1692">
              <a:extLst>
                <a:ext uri="{FF2B5EF4-FFF2-40B4-BE49-F238E27FC236}">
                  <a16:creationId xmlns:a16="http://schemas.microsoft.com/office/drawing/2014/main" xmlns="" id="{D5C0D0D7-32A8-429F-A3E0-B0FECB47BF1A}"/>
                </a:ext>
              </a:extLst>
            </p:cNvPr>
            <p:cNvSpPr/>
            <p:nvPr/>
          </p:nvSpPr>
          <p:spPr>
            <a:xfrm>
              <a:off x="4299805" y="5791837"/>
              <a:ext cx="670224" cy="37111"/>
            </a:xfrm>
            <a:custGeom>
              <a:avLst/>
              <a:gdLst>
                <a:gd name="connsiteX0" fmla="*/ 0 w 530256"/>
                <a:gd name="connsiteY0" fmla="*/ 0 h 28098"/>
                <a:gd name="connsiteX1" fmla="*/ 530257 w 530256"/>
                <a:gd name="connsiteY1" fmla="*/ 0 h 28098"/>
                <a:gd name="connsiteX2" fmla="*/ 530257 w 530256"/>
                <a:gd name="connsiteY2" fmla="*/ 28099 h 28098"/>
                <a:gd name="connsiteX3" fmla="*/ 0 w 530256"/>
                <a:gd name="connsiteY3" fmla="*/ 28099 h 2809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530256" h="28098">
                  <a:moveTo>
                    <a:pt x="0" y="0"/>
                  </a:moveTo>
                  <a:lnTo>
                    <a:pt x="530257" y="0"/>
                  </a:lnTo>
                  <a:lnTo>
                    <a:pt x="530257" y="28099"/>
                  </a:lnTo>
                  <a:lnTo>
                    <a:pt x="0" y="28099"/>
                  </a:lnTo>
                  <a:close/>
                </a:path>
              </a:pathLst>
            </a:custGeom>
            <a:noFill/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694" name="任意多边形: 形状 1693">
              <a:extLst>
                <a:ext uri="{FF2B5EF4-FFF2-40B4-BE49-F238E27FC236}">
                  <a16:creationId xmlns:a16="http://schemas.microsoft.com/office/drawing/2014/main" xmlns="" id="{21962A87-78BD-49BC-95C9-9BFC8C07E7D1}"/>
                </a:ext>
              </a:extLst>
            </p:cNvPr>
            <p:cNvSpPr/>
            <p:nvPr/>
          </p:nvSpPr>
          <p:spPr>
            <a:xfrm>
              <a:off x="4462094" y="5791837"/>
              <a:ext cx="12039" cy="37111"/>
            </a:xfrm>
            <a:custGeom>
              <a:avLst/>
              <a:gdLst>
                <a:gd name="connsiteX0" fmla="*/ 0 w 9525"/>
                <a:gd name="connsiteY0" fmla="*/ 0 h 28098"/>
                <a:gd name="connsiteX1" fmla="*/ 0 w 9525"/>
                <a:gd name="connsiteY1" fmla="*/ 28099 h 2809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25" h="28098">
                  <a:moveTo>
                    <a:pt x="0" y="0"/>
                  </a:moveTo>
                  <a:lnTo>
                    <a:pt x="0" y="28099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695" name="任意多边形: 形状 1694">
              <a:extLst>
                <a:ext uri="{FF2B5EF4-FFF2-40B4-BE49-F238E27FC236}">
                  <a16:creationId xmlns:a16="http://schemas.microsoft.com/office/drawing/2014/main" xmlns="" id="{4B8B9EC5-3977-4B5F-BBEF-2E3EE34E77A3}"/>
                </a:ext>
              </a:extLst>
            </p:cNvPr>
            <p:cNvSpPr/>
            <p:nvPr/>
          </p:nvSpPr>
          <p:spPr>
            <a:xfrm>
              <a:off x="4653277" y="5791837"/>
              <a:ext cx="12039" cy="37111"/>
            </a:xfrm>
            <a:custGeom>
              <a:avLst/>
              <a:gdLst>
                <a:gd name="connsiteX0" fmla="*/ 0 w 9525"/>
                <a:gd name="connsiteY0" fmla="*/ 0 h 28098"/>
                <a:gd name="connsiteX1" fmla="*/ 0 w 9525"/>
                <a:gd name="connsiteY1" fmla="*/ 28099 h 2809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25" h="28098">
                  <a:moveTo>
                    <a:pt x="0" y="0"/>
                  </a:moveTo>
                  <a:lnTo>
                    <a:pt x="0" y="28099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696" name="任意多边形: 形状 1695">
              <a:extLst>
                <a:ext uri="{FF2B5EF4-FFF2-40B4-BE49-F238E27FC236}">
                  <a16:creationId xmlns:a16="http://schemas.microsoft.com/office/drawing/2014/main" xmlns="" id="{BFC3A484-4E42-4ACA-9CA4-ADA3FB2E38D1}"/>
                </a:ext>
              </a:extLst>
            </p:cNvPr>
            <p:cNvSpPr/>
            <p:nvPr/>
          </p:nvSpPr>
          <p:spPr>
            <a:xfrm>
              <a:off x="4844702" y="5791837"/>
              <a:ext cx="12039" cy="37111"/>
            </a:xfrm>
            <a:custGeom>
              <a:avLst/>
              <a:gdLst>
                <a:gd name="connsiteX0" fmla="*/ 0 w 9525"/>
                <a:gd name="connsiteY0" fmla="*/ 0 h 28098"/>
                <a:gd name="connsiteX1" fmla="*/ 0 w 9525"/>
                <a:gd name="connsiteY1" fmla="*/ 28099 h 2809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25" h="28098">
                  <a:moveTo>
                    <a:pt x="0" y="0"/>
                  </a:moveTo>
                  <a:lnTo>
                    <a:pt x="0" y="28099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697" name="任意多边形: 形状 1696">
              <a:extLst>
                <a:ext uri="{FF2B5EF4-FFF2-40B4-BE49-F238E27FC236}">
                  <a16:creationId xmlns:a16="http://schemas.microsoft.com/office/drawing/2014/main" xmlns="" id="{774B5F62-80A8-4F84-8EF6-7A46FE1A62F7}"/>
                </a:ext>
              </a:extLst>
            </p:cNvPr>
            <p:cNvSpPr/>
            <p:nvPr/>
          </p:nvSpPr>
          <p:spPr>
            <a:xfrm>
              <a:off x="4229375" y="6038657"/>
              <a:ext cx="12039" cy="750151"/>
            </a:xfrm>
            <a:custGeom>
              <a:avLst/>
              <a:gdLst>
                <a:gd name="connsiteX0" fmla="*/ 0 w 9525"/>
                <a:gd name="connsiteY0" fmla="*/ 0 h 567975"/>
                <a:gd name="connsiteX1" fmla="*/ 0 w 9525"/>
                <a:gd name="connsiteY1" fmla="*/ 567976 h 5679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25" h="567975">
                  <a:moveTo>
                    <a:pt x="0" y="0"/>
                  </a:moveTo>
                  <a:lnTo>
                    <a:pt x="0" y="567976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698" name="任意多边形: 形状 1697">
              <a:extLst>
                <a:ext uri="{FF2B5EF4-FFF2-40B4-BE49-F238E27FC236}">
                  <a16:creationId xmlns:a16="http://schemas.microsoft.com/office/drawing/2014/main" xmlns="" id="{11E79E48-A4A5-4D38-AC44-19E5442700CE}"/>
                </a:ext>
              </a:extLst>
            </p:cNvPr>
            <p:cNvSpPr/>
            <p:nvPr/>
          </p:nvSpPr>
          <p:spPr>
            <a:xfrm>
              <a:off x="4209751" y="6038657"/>
              <a:ext cx="12039" cy="750151"/>
            </a:xfrm>
            <a:custGeom>
              <a:avLst/>
              <a:gdLst>
                <a:gd name="connsiteX0" fmla="*/ 0 w 9525"/>
                <a:gd name="connsiteY0" fmla="*/ 0 h 567975"/>
                <a:gd name="connsiteX1" fmla="*/ 0 w 9525"/>
                <a:gd name="connsiteY1" fmla="*/ 567976 h 5679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25" h="567975">
                  <a:moveTo>
                    <a:pt x="0" y="0"/>
                  </a:moveTo>
                  <a:lnTo>
                    <a:pt x="0" y="567976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699" name="任意多边形: 形状 1698">
              <a:extLst>
                <a:ext uri="{FF2B5EF4-FFF2-40B4-BE49-F238E27FC236}">
                  <a16:creationId xmlns:a16="http://schemas.microsoft.com/office/drawing/2014/main" xmlns="" id="{B707E18A-7842-4EB7-9A46-0935703F99E7}"/>
                </a:ext>
              </a:extLst>
            </p:cNvPr>
            <p:cNvSpPr/>
            <p:nvPr/>
          </p:nvSpPr>
          <p:spPr>
            <a:xfrm>
              <a:off x="4118013" y="6038657"/>
              <a:ext cx="12039" cy="750151"/>
            </a:xfrm>
            <a:custGeom>
              <a:avLst/>
              <a:gdLst>
                <a:gd name="connsiteX0" fmla="*/ 0 w 9525"/>
                <a:gd name="connsiteY0" fmla="*/ 0 h 567975"/>
                <a:gd name="connsiteX1" fmla="*/ 0 w 9525"/>
                <a:gd name="connsiteY1" fmla="*/ 567976 h 5679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25" h="567975">
                  <a:moveTo>
                    <a:pt x="0" y="0"/>
                  </a:moveTo>
                  <a:lnTo>
                    <a:pt x="0" y="567976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700" name="任意多边形: 形状 1699">
              <a:extLst>
                <a:ext uri="{FF2B5EF4-FFF2-40B4-BE49-F238E27FC236}">
                  <a16:creationId xmlns:a16="http://schemas.microsoft.com/office/drawing/2014/main" xmlns="" id="{D7DC2644-4D17-48C4-8825-CA4F1EBC898F}"/>
                </a:ext>
              </a:extLst>
            </p:cNvPr>
            <p:cNvSpPr/>
            <p:nvPr/>
          </p:nvSpPr>
          <p:spPr>
            <a:xfrm>
              <a:off x="4098268" y="6038657"/>
              <a:ext cx="12039" cy="750151"/>
            </a:xfrm>
            <a:custGeom>
              <a:avLst/>
              <a:gdLst>
                <a:gd name="connsiteX0" fmla="*/ 0 w 9525"/>
                <a:gd name="connsiteY0" fmla="*/ 0 h 567975"/>
                <a:gd name="connsiteX1" fmla="*/ 0 w 9525"/>
                <a:gd name="connsiteY1" fmla="*/ 567976 h 5679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25" h="567975">
                  <a:moveTo>
                    <a:pt x="0" y="0"/>
                  </a:moveTo>
                  <a:lnTo>
                    <a:pt x="0" y="567976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701" name="任意多边形: 形状 1700">
              <a:extLst>
                <a:ext uri="{FF2B5EF4-FFF2-40B4-BE49-F238E27FC236}">
                  <a16:creationId xmlns:a16="http://schemas.microsoft.com/office/drawing/2014/main" xmlns="" id="{4163B909-8BBC-47D2-83A1-91D84575D192}"/>
                </a:ext>
              </a:extLst>
            </p:cNvPr>
            <p:cNvSpPr/>
            <p:nvPr/>
          </p:nvSpPr>
          <p:spPr>
            <a:xfrm>
              <a:off x="4006529" y="6038657"/>
              <a:ext cx="12039" cy="750151"/>
            </a:xfrm>
            <a:custGeom>
              <a:avLst/>
              <a:gdLst>
                <a:gd name="connsiteX0" fmla="*/ 0 w 9525"/>
                <a:gd name="connsiteY0" fmla="*/ 0 h 567975"/>
                <a:gd name="connsiteX1" fmla="*/ 0 w 9525"/>
                <a:gd name="connsiteY1" fmla="*/ 567976 h 5679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25" h="567975">
                  <a:moveTo>
                    <a:pt x="0" y="0"/>
                  </a:moveTo>
                  <a:lnTo>
                    <a:pt x="0" y="567976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702" name="任意多边形: 形状 1701">
              <a:extLst>
                <a:ext uri="{FF2B5EF4-FFF2-40B4-BE49-F238E27FC236}">
                  <a16:creationId xmlns:a16="http://schemas.microsoft.com/office/drawing/2014/main" xmlns="" id="{2C1EECD5-5DF7-470A-A0D5-2D75B5BEE1F5}"/>
                </a:ext>
              </a:extLst>
            </p:cNvPr>
            <p:cNvSpPr/>
            <p:nvPr/>
          </p:nvSpPr>
          <p:spPr>
            <a:xfrm>
              <a:off x="3986784" y="6038657"/>
              <a:ext cx="12039" cy="750151"/>
            </a:xfrm>
            <a:custGeom>
              <a:avLst/>
              <a:gdLst>
                <a:gd name="connsiteX0" fmla="*/ 0 w 9525"/>
                <a:gd name="connsiteY0" fmla="*/ 0 h 567975"/>
                <a:gd name="connsiteX1" fmla="*/ 0 w 9525"/>
                <a:gd name="connsiteY1" fmla="*/ 567976 h 5679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25" h="567975">
                  <a:moveTo>
                    <a:pt x="0" y="0"/>
                  </a:moveTo>
                  <a:lnTo>
                    <a:pt x="0" y="567976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703" name="任意多边形: 形状 1702">
              <a:extLst>
                <a:ext uri="{FF2B5EF4-FFF2-40B4-BE49-F238E27FC236}">
                  <a16:creationId xmlns:a16="http://schemas.microsoft.com/office/drawing/2014/main" xmlns="" id="{DF9DF045-4A94-4D30-9DA9-E96EE9F45882}"/>
                </a:ext>
              </a:extLst>
            </p:cNvPr>
            <p:cNvSpPr/>
            <p:nvPr/>
          </p:nvSpPr>
          <p:spPr>
            <a:xfrm>
              <a:off x="3895046" y="6038657"/>
              <a:ext cx="12039" cy="750151"/>
            </a:xfrm>
            <a:custGeom>
              <a:avLst/>
              <a:gdLst>
                <a:gd name="connsiteX0" fmla="*/ 0 w 9525"/>
                <a:gd name="connsiteY0" fmla="*/ 0 h 567975"/>
                <a:gd name="connsiteX1" fmla="*/ 0 w 9525"/>
                <a:gd name="connsiteY1" fmla="*/ 567976 h 5679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25" h="567975">
                  <a:moveTo>
                    <a:pt x="0" y="0"/>
                  </a:moveTo>
                  <a:lnTo>
                    <a:pt x="0" y="567976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704" name="任意多边形: 形状 1703">
              <a:extLst>
                <a:ext uri="{FF2B5EF4-FFF2-40B4-BE49-F238E27FC236}">
                  <a16:creationId xmlns:a16="http://schemas.microsoft.com/office/drawing/2014/main" xmlns="" id="{FCD2B734-C15A-4D81-899A-6983FCD76D14}"/>
                </a:ext>
              </a:extLst>
            </p:cNvPr>
            <p:cNvSpPr/>
            <p:nvPr/>
          </p:nvSpPr>
          <p:spPr>
            <a:xfrm>
              <a:off x="3875422" y="6038657"/>
              <a:ext cx="12039" cy="750151"/>
            </a:xfrm>
            <a:custGeom>
              <a:avLst/>
              <a:gdLst>
                <a:gd name="connsiteX0" fmla="*/ 0 w 9525"/>
                <a:gd name="connsiteY0" fmla="*/ 0 h 567975"/>
                <a:gd name="connsiteX1" fmla="*/ 0 w 9525"/>
                <a:gd name="connsiteY1" fmla="*/ 567976 h 5679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25" h="567975">
                  <a:moveTo>
                    <a:pt x="0" y="0"/>
                  </a:moveTo>
                  <a:lnTo>
                    <a:pt x="0" y="567976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705" name="任意多边形: 形状 1704">
              <a:extLst>
                <a:ext uri="{FF2B5EF4-FFF2-40B4-BE49-F238E27FC236}">
                  <a16:creationId xmlns:a16="http://schemas.microsoft.com/office/drawing/2014/main" xmlns="" id="{B0F50B49-9D01-4F13-8B87-D0DCCFFBCAA9}"/>
                </a:ext>
              </a:extLst>
            </p:cNvPr>
            <p:cNvSpPr/>
            <p:nvPr/>
          </p:nvSpPr>
          <p:spPr>
            <a:xfrm>
              <a:off x="3783683" y="6038657"/>
              <a:ext cx="12039" cy="750151"/>
            </a:xfrm>
            <a:custGeom>
              <a:avLst/>
              <a:gdLst>
                <a:gd name="connsiteX0" fmla="*/ 0 w 9525"/>
                <a:gd name="connsiteY0" fmla="*/ 0 h 567975"/>
                <a:gd name="connsiteX1" fmla="*/ 0 w 9525"/>
                <a:gd name="connsiteY1" fmla="*/ 567976 h 5679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25" h="567975">
                  <a:moveTo>
                    <a:pt x="0" y="0"/>
                  </a:moveTo>
                  <a:lnTo>
                    <a:pt x="0" y="567976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706" name="任意多边形: 形状 1705">
              <a:extLst>
                <a:ext uri="{FF2B5EF4-FFF2-40B4-BE49-F238E27FC236}">
                  <a16:creationId xmlns:a16="http://schemas.microsoft.com/office/drawing/2014/main" xmlns="" id="{52B62F2A-CAB5-4936-BFEF-DCCD44D0BF07}"/>
                </a:ext>
              </a:extLst>
            </p:cNvPr>
            <p:cNvSpPr/>
            <p:nvPr/>
          </p:nvSpPr>
          <p:spPr>
            <a:xfrm>
              <a:off x="3763939" y="6038657"/>
              <a:ext cx="12039" cy="750151"/>
            </a:xfrm>
            <a:custGeom>
              <a:avLst/>
              <a:gdLst>
                <a:gd name="connsiteX0" fmla="*/ 0 w 9525"/>
                <a:gd name="connsiteY0" fmla="*/ 0 h 567975"/>
                <a:gd name="connsiteX1" fmla="*/ 0 w 9525"/>
                <a:gd name="connsiteY1" fmla="*/ 567976 h 5679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25" h="567975">
                  <a:moveTo>
                    <a:pt x="0" y="0"/>
                  </a:moveTo>
                  <a:lnTo>
                    <a:pt x="0" y="567976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707" name="任意多边形: 形状 1706">
              <a:extLst>
                <a:ext uri="{FF2B5EF4-FFF2-40B4-BE49-F238E27FC236}">
                  <a16:creationId xmlns:a16="http://schemas.microsoft.com/office/drawing/2014/main" xmlns="" id="{F55DF667-1146-41FD-AB79-F2B4B6E316AB}"/>
                </a:ext>
              </a:extLst>
            </p:cNvPr>
            <p:cNvSpPr/>
            <p:nvPr/>
          </p:nvSpPr>
          <p:spPr>
            <a:xfrm>
              <a:off x="3672199" y="6038657"/>
              <a:ext cx="12039" cy="750151"/>
            </a:xfrm>
            <a:custGeom>
              <a:avLst/>
              <a:gdLst>
                <a:gd name="connsiteX0" fmla="*/ 0 w 9525"/>
                <a:gd name="connsiteY0" fmla="*/ 0 h 567975"/>
                <a:gd name="connsiteX1" fmla="*/ 0 w 9525"/>
                <a:gd name="connsiteY1" fmla="*/ 567976 h 5679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25" h="567975">
                  <a:moveTo>
                    <a:pt x="0" y="0"/>
                  </a:moveTo>
                  <a:lnTo>
                    <a:pt x="0" y="567976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708" name="任意多边形: 形状 1707">
              <a:extLst>
                <a:ext uri="{FF2B5EF4-FFF2-40B4-BE49-F238E27FC236}">
                  <a16:creationId xmlns:a16="http://schemas.microsoft.com/office/drawing/2014/main" xmlns="" id="{22509B8D-B30D-44D5-AC35-42B9F3EECBDB}"/>
                </a:ext>
              </a:extLst>
            </p:cNvPr>
            <p:cNvSpPr/>
            <p:nvPr/>
          </p:nvSpPr>
          <p:spPr>
            <a:xfrm>
              <a:off x="3652575" y="6038657"/>
              <a:ext cx="12039" cy="750151"/>
            </a:xfrm>
            <a:custGeom>
              <a:avLst/>
              <a:gdLst>
                <a:gd name="connsiteX0" fmla="*/ 0 w 9525"/>
                <a:gd name="connsiteY0" fmla="*/ 0 h 567975"/>
                <a:gd name="connsiteX1" fmla="*/ 0 w 9525"/>
                <a:gd name="connsiteY1" fmla="*/ 567976 h 5679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25" h="567975">
                  <a:moveTo>
                    <a:pt x="0" y="0"/>
                  </a:moveTo>
                  <a:lnTo>
                    <a:pt x="0" y="567976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709" name="任意多边形: 形状 1708">
              <a:extLst>
                <a:ext uri="{FF2B5EF4-FFF2-40B4-BE49-F238E27FC236}">
                  <a16:creationId xmlns:a16="http://schemas.microsoft.com/office/drawing/2014/main" xmlns="" id="{75FC054C-061C-4278-B39C-4B1AE3A6AF12}"/>
                </a:ext>
              </a:extLst>
            </p:cNvPr>
            <p:cNvSpPr/>
            <p:nvPr/>
          </p:nvSpPr>
          <p:spPr>
            <a:xfrm>
              <a:off x="3672199" y="6155904"/>
              <a:ext cx="91738" cy="12580"/>
            </a:xfrm>
            <a:custGeom>
              <a:avLst/>
              <a:gdLst>
                <a:gd name="connsiteX0" fmla="*/ 0 w 72580"/>
                <a:gd name="connsiteY0" fmla="*/ 0 h 9525"/>
                <a:gd name="connsiteX1" fmla="*/ 72581 w 72580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72580" h="9525">
                  <a:moveTo>
                    <a:pt x="0" y="0"/>
                  </a:moveTo>
                  <a:lnTo>
                    <a:pt x="72581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710" name="任意多边形: 形状 1709">
              <a:extLst>
                <a:ext uri="{FF2B5EF4-FFF2-40B4-BE49-F238E27FC236}">
                  <a16:creationId xmlns:a16="http://schemas.microsoft.com/office/drawing/2014/main" xmlns="" id="{6885CDE6-D554-406B-B642-91B5076E6D3F}"/>
                </a:ext>
              </a:extLst>
            </p:cNvPr>
            <p:cNvSpPr/>
            <p:nvPr/>
          </p:nvSpPr>
          <p:spPr>
            <a:xfrm>
              <a:off x="3783683" y="6155904"/>
              <a:ext cx="91738" cy="12580"/>
            </a:xfrm>
            <a:custGeom>
              <a:avLst/>
              <a:gdLst>
                <a:gd name="connsiteX0" fmla="*/ 0 w 72580"/>
                <a:gd name="connsiteY0" fmla="*/ 0 h 9525"/>
                <a:gd name="connsiteX1" fmla="*/ 72581 w 72580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72580" h="9525">
                  <a:moveTo>
                    <a:pt x="0" y="0"/>
                  </a:moveTo>
                  <a:lnTo>
                    <a:pt x="72581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711" name="任意多边形: 形状 1710">
              <a:extLst>
                <a:ext uri="{FF2B5EF4-FFF2-40B4-BE49-F238E27FC236}">
                  <a16:creationId xmlns:a16="http://schemas.microsoft.com/office/drawing/2014/main" xmlns="" id="{6CBC9457-5B83-42DF-9B8D-BC029637BE13}"/>
                </a:ext>
              </a:extLst>
            </p:cNvPr>
            <p:cNvSpPr/>
            <p:nvPr/>
          </p:nvSpPr>
          <p:spPr>
            <a:xfrm>
              <a:off x="3895046" y="6155904"/>
              <a:ext cx="91858" cy="12580"/>
            </a:xfrm>
            <a:custGeom>
              <a:avLst/>
              <a:gdLst>
                <a:gd name="connsiteX0" fmla="*/ 0 w 72675"/>
                <a:gd name="connsiteY0" fmla="*/ 0 h 9525"/>
                <a:gd name="connsiteX1" fmla="*/ 72676 w 72675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72675" h="9525">
                  <a:moveTo>
                    <a:pt x="0" y="0"/>
                  </a:moveTo>
                  <a:lnTo>
                    <a:pt x="72676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712" name="任意多边形: 形状 1711">
              <a:extLst>
                <a:ext uri="{FF2B5EF4-FFF2-40B4-BE49-F238E27FC236}">
                  <a16:creationId xmlns:a16="http://schemas.microsoft.com/office/drawing/2014/main" xmlns="" id="{4F18BA20-30AE-4EEE-A264-46861144B69A}"/>
                </a:ext>
              </a:extLst>
            </p:cNvPr>
            <p:cNvSpPr/>
            <p:nvPr/>
          </p:nvSpPr>
          <p:spPr>
            <a:xfrm>
              <a:off x="4006529" y="6155904"/>
              <a:ext cx="91738" cy="12580"/>
            </a:xfrm>
            <a:custGeom>
              <a:avLst/>
              <a:gdLst>
                <a:gd name="connsiteX0" fmla="*/ 0 w 72580"/>
                <a:gd name="connsiteY0" fmla="*/ 0 h 9525"/>
                <a:gd name="connsiteX1" fmla="*/ 72581 w 72580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72580" h="9525">
                  <a:moveTo>
                    <a:pt x="0" y="0"/>
                  </a:moveTo>
                  <a:lnTo>
                    <a:pt x="72581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713" name="任意多边形: 形状 1712">
              <a:extLst>
                <a:ext uri="{FF2B5EF4-FFF2-40B4-BE49-F238E27FC236}">
                  <a16:creationId xmlns:a16="http://schemas.microsoft.com/office/drawing/2014/main" xmlns="" id="{4DDD381B-4002-42A8-816B-747E00984B86}"/>
                </a:ext>
              </a:extLst>
            </p:cNvPr>
            <p:cNvSpPr/>
            <p:nvPr/>
          </p:nvSpPr>
          <p:spPr>
            <a:xfrm>
              <a:off x="4118013" y="6155904"/>
              <a:ext cx="91738" cy="12580"/>
            </a:xfrm>
            <a:custGeom>
              <a:avLst/>
              <a:gdLst>
                <a:gd name="connsiteX0" fmla="*/ 0 w 72580"/>
                <a:gd name="connsiteY0" fmla="*/ 0 h 9525"/>
                <a:gd name="connsiteX1" fmla="*/ 72580 w 72580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72580" h="9525">
                  <a:moveTo>
                    <a:pt x="0" y="0"/>
                  </a:moveTo>
                  <a:lnTo>
                    <a:pt x="7258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714" name="任意多边形: 形状 1713">
              <a:extLst>
                <a:ext uri="{FF2B5EF4-FFF2-40B4-BE49-F238E27FC236}">
                  <a16:creationId xmlns:a16="http://schemas.microsoft.com/office/drawing/2014/main" xmlns="" id="{49CB9B90-F969-46EC-9C0F-F55C5D3E7D27}"/>
                </a:ext>
              </a:extLst>
            </p:cNvPr>
            <p:cNvSpPr/>
            <p:nvPr/>
          </p:nvSpPr>
          <p:spPr>
            <a:xfrm>
              <a:off x="4229375" y="6155904"/>
              <a:ext cx="86321" cy="12580"/>
            </a:xfrm>
            <a:custGeom>
              <a:avLst/>
              <a:gdLst>
                <a:gd name="connsiteX0" fmla="*/ 0 w 68294"/>
                <a:gd name="connsiteY0" fmla="*/ 0 h 9525"/>
                <a:gd name="connsiteX1" fmla="*/ 68294 w 68294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68294" h="9525">
                  <a:moveTo>
                    <a:pt x="0" y="0"/>
                  </a:moveTo>
                  <a:lnTo>
                    <a:pt x="68294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715" name="任意多边形: 形状 1714">
              <a:extLst>
                <a:ext uri="{FF2B5EF4-FFF2-40B4-BE49-F238E27FC236}">
                  <a16:creationId xmlns:a16="http://schemas.microsoft.com/office/drawing/2014/main" xmlns="" id="{746E463B-0D4E-41BD-8105-0E1D0A08BEA8}"/>
                </a:ext>
              </a:extLst>
            </p:cNvPr>
            <p:cNvSpPr/>
            <p:nvPr/>
          </p:nvSpPr>
          <p:spPr>
            <a:xfrm>
              <a:off x="3672199" y="6196035"/>
              <a:ext cx="91738" cy="12580"/>
            </a:xfrm>
            <a:custGeom>
              <a:avLst/>
              <a:gdLst>
                <a:gd name="connsiteX0" fmla="*/ 0 w 72580"/>
                <a:gd name="connsiteY0" fmla="*/ 0 h 9525"/>
                <a:gd name="connsiteX1" fmla="*/ 72581 w 72580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72580" h="9525">
                  <a:moveTo>
                    <a:pt x="0" y="0"/>
                  </a:moveTo>
                  <a:lnTo>
                    <a:pt x="72581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716" name="任意多边形: 形状 1715">
              <a:extLst>
                <a:ext uri="{FF2B5EF4-FFF2-40B4-BE49-F238E27FC236}">
                  <a16:creationId xmlns:a16="http://schemas.microsoft.com/office/drawing/2014/main" xmlns="" id="{2FD060EE-2C0E-4B62-ABDA-845934C7E4F0}"/>
                </a:ext>
              </a:extLst>
            </p:cNvPr>
            <p:cNvSpPr/>
            <p:nvPr/>
          </p:nvSpPr>
          <p:spPr>
            <a:xfrm>
              <a:off x="3783683" y="6196035"/>
              <a:ext cx="91738" cy="12580"/>
            </a:xfrm>
            <a:custGeom>
              <a:avLst/>
              <a:gdLst>
                <a:gd name="connsiteX0" fmla="*/ 0 w 72580"/>
                <a:gd name="connsiteY0" fmla="*/ 0 h 9525"/>
                <a:gd name="connsiteX1" fmla="*/ 72581 w 72580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72580" h="9525">
                  <a:moveTo>
                    <a:pt x="0" y="0"/>
                  </a:moveTo>
                  <a:lnTo>
                    <a:pt x="72581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717" name="任意多边形: 形状 1716">
              <a:extLst>
                <a:ext uri="{FF2B5EF4-FFF2-40B4-BE49-F238E27FC236}">
                  <a16:creationId xmlns:a16="http://schemas.microsoft.com/office/drawing/2014/main" xmlns="" id="{47BBDE7D-4222-45E6-85F7-6E5D7672F348}"/>
                </a:ext>
              </a:extLst>
            </p:cNvPr>
            <p:cNvSpPr/>
            <p:nvPr/>
          </p:nvSpPr>
          <p:spPr>
            <a:xfrm>
              <a:off x="3895046" y="6196035"/>
              <a:ext cx="91858" cy="12580"/>
            </a:xfrm>
            <a:custGeom>
              <a:avLst/>
              <a:gdLst>
                <a:gd name="connsiteX0" fmla="*/ 0 w 72675"/>
                <a:gd name="connsiteY0" fmla="*/ 0 h 9525"/>
                <a:gd name="connsiteX1" fmla="*/ 72676 w 72675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72675" h="9525">
                  <a:moveTo>
                    <a:pt x="0" y="0"/>
                  </a:moveTo>
                  <a:lnTo>
                    <a:pt x="72676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718" name="任意多边形: 形状 1717">
              <a:extLst>
                <a:ext uri="{FF2B5EF4-FFF2-40B4-BE49-F238E27FC236}">
                  <a16:creationId xmlns:a16="http://schemas.microsoft.com/office/drawing/2014/main" xmlns="" id="{06A074D3-A575-4803-BECB-71878F28BD15}"/>
                </a:ext>
              </a:extLst>
            </p:cNvPr>
            <p:cNvSpPr/>
            <p:nvPr/>
          </p:nvSpPr>
          <p:spPr>
            <a:xfrm>
              <a:off x="4006529" y="6196035"/>
              <a:ext cx="91738" cy="12580"/>
            </a:xfrm>
            <a:custGeom>
              <a:avLst/>
              <a:gdLst>
                <a:gd name="connsiteX0" fmla="*/ 0 w 72580"/>
                <a:gd name="connsiteY0" fmla="*/ 0 h 9525"/>
                <a:gd name="connsiteX1" fmla="*/ 72581 w 72580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72580" h="9525">
                  <a:moveTo>
                    <a:pt x="0" y="0"/>
                  </a:moveTo>
                  <a:lnTo>
                    <a:pt x="72581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719" name="任意多边形: 形状 1718">
              <a:extLst>
                <a:ext uri="{FF2B5EF4-FFF2-40B4-BE49-F238E27FC236}">
                  <a16:creationId xmlns:a16="http://schemas.microsoft.com/office/drawing/2014/main" xmlns="" id="{B5584F5A-D64F-424B-A603-2E0E627D2A84}"/>
                </a:ext>
              </a:extLst>
            </p:cNvPr>
            <p:cNvSpPr/>
            <p:nvPr/>
          </p:nvSpPr>
          <p:spPr>
            <a:xfrm>
              <a:off x="4118013" y="6196035"/>
              <a:ext cx="91738" cy="12580"/>
            </a:xfrm>
            <a:custGeom>
              <a:avLst/>
              <a:gdLst>
                <a:gd name="connsiteX0" fmla="*/ 0 w 72580"/>
                <a:gd name="connsiteY0" fmla="*/ 0 h 9525"/>
                <a:gd name="connsiteX1" fmla="*/ 72580 w 72580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72580" h="9525">
                  <a:moveTo>
                    <a:pt x="0" y="0"/>
                  </a:moveTo>
                  <a:lnTo>
                    <a:pt x="7258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720" name="任意多边形: 形状 1719">
              <a:extLst>
                <a:ext uri="{FF2B5EF4-FFF2-40B4-BE49-F238E27FC236}">
                  <a16:creationId xmlns:a16="http://schemas.microsoft.com/office/drawing/2014/main" xmlns="" id="{5C391F9E-35D3-4F73-AD42-00102E089D24}"/>
                </a:ext>
              </a:extLst>
            </p:cNvPr>
            <p:cNvSpPr/>
            <p:nvPr/>
          </p:nvSpPr>
          <p:spPr>
            <a:xfrm>
              <a:off x="4229375" y="6196035"/>
              <a:ext cx="86321" cy="12580"/>
            </a:xfrm>
            <a:custGeom>
              <a:avLst/>
              <a:gdLst>
                <a:gd name="connsiteX0" fmla="*/ 0 w 68294"/>
                <a:gd name="connsiteY0" fmla="*/ 0 h 9525"/>
                <a:gd name="connsiteX1" fmla="*/ 68294 w 68294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68294" h="9525">
                  <a:moveTo>
                    <a:pt x="0" y="0"/>
                  </a:moveTo>
                  <a:lnTo>
                    <a:pt x="68294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721" name="任意多边形: 形状 1720">
              <a:extLst>
                <a:ext uri="{FF2B5EF4-FFF2-40B4-BE49-F238E27FC236}">
                  <a16:creationId xmlns:a16="http://schemas.microsoft.com/office/drawing/2014/main" xmlns="" id="{07B94113-194F-41C9-93F3-3268D84FE72D}"/>
                </a:ext>
              </a:extLst>
            </p:cNvPr>
            <p:cNvSpPr/>
            <p:nvPr/>
          </p:nvSpPr>
          <p:spPr>
            <a:xfrm>
              <a:off x="3672199" y="6214654"/>
              <a:ext cx="91738" cy="12580"/>
            </a:xfrm>
            <a:custGeom>
              <a:avLst/>
              <a:gdLst>
                <a:gd name="connsiteX0" fmla="*/ 0 w 72580"/>
                <a:gd name="connsiteY0" fmla="*/ 0 h 9525"/>
                <a:gd name="connsiteX1" fmla="*/ 72581 w 72580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72580" h="9525">
                  <a:moveTo>
                    <a:pt x="0" y="0"/>
                  </a:moveTo>
                  <a:lnTo>
                    <a:pt x="72581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722" name="任意多边形: 形状 1721">
              <a:extLst>
                <a:ext uri="{FF2B5EF4-FFF2-40B4-BE49-F238E27FC236}">
                  <a16:creationId xmlns:a16="http://schemas.microsoft.com/office/drawing/2014/main" xmlns="" id="{2C2E16C0-9145-481F-B531-A1EBF44BC33E}"/>
                </a:ext>
              </a:extLst>
            </p:cNvPr>
            <p:cNvSpPr/>
            <p:nvPr/>
          </p:nvSpPr>
          <p:spPr>
            <a:xfrm>
              <a:off x="3783683" y="6214654"/>
              <a:ext cx="91738" cy="12580"/>
            </a:xfrm>
            <a:custGeom>
              <a:avLst/>
              <a:gdLst>
                <a:gd name="connsiteX0" fmla="*/ 0 w 72580"/>
                <a:gd name="connsiteY0" fmla="*/ 0 h 9525"/>
                <a:gd name="connsiteX1" fmla="*/ 72581 w 72580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72580" h="9525">
                  <a:moveTo>
                    <a:pt x="0" y="0"/>
                  </a:moveTo>
                  <a:lnTo>
                    <a:pt x="72581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723" name="任意多边形: 形状 1722">
              <a:extLst>
                <a:ext uri="{FF2B5EF4-FFF2-40B4-BE49-F238E27FC236}">
                  <a16:creationId xmlns:a16="http://schemas.microsoft.com/office/drawing/2014/main" xmlns="" id="{F1944D6A-DBB8-4349-A040-E145A5E09820}"/>
                </a:ext>
              </a:extLst>
            </p:cNvPr>
            <p:cNvSpPr/>
            <p:nvPr/>
          </p:nvSpPr>
          <p:spPr>
            <a:xfrm>
              <a:off x="3895046" y="6214654"/>
              <a:ext cx="91858" cy="12580"/>
            </a:xfrm>
            <a:custGeom>
              <a:avLst/>
              <a:gdLst>
                <a:gd name="connsiteX0" fmla="*/ 0 w 72675"/>
                <a:gd name="connsiteY0" fmla="*/ 0 h 9525"/>
                <a:gd name="connsiteX1" fmla="*/ 72676 w 72675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72675" h="9525">
                  <a:moveTo>
                    <a:pt x="0" y="0"/>
                  </a:moveTo>
                  <a:lnTo>
                    <a:pt x="72676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724" name="任意多边形: 形状 1723">
              <a:extLst>
                <a:ext uri="{FF2B5EF4-FFF2-40B4-BE49-F238E27FC236}">
                  <a16:creationId xmlns:a16="http://schemas.microsoft.com/office/drawing/2014/main" xmlns="" id="{02F02DE8-B6E0-4ACB-8157-25125F316EF6}"/>
                </a:ext>
              </a:extLst>
            </p:cNvPr>
            <p:cNvSpPr/>
            <p:nvPr/>
          </p:nvSpPr>
          <p:spPr>
            <a:xfrm>
              <a:off x="4006529" y="6214654"/>
              <a:ext cx="91738" cy="12580"/>
            </a:xfrm>
            <a:custGeom>
              <a:avLst/>
              <a:gdLst>
                <a:gd name="connsiteX0" fmla="*/ 0 w 72580"/>
                <a:gd name="connsiteY0" fmla="*/ 0 h 9525"/>
                <a:gd name="connsiteX1" fmla="*/ 72581 w 72580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72580" h="9525">
                  <a:moveTo>
                    <a:pt x="0" y="0"/>
                  </a:moveTo>
                  <a:lnTo>
                    <a:pt x="72581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725" name="任意多边形: 形状 1724">
              <a:extLst>
                <a:ext uri="{FF2B5EF4-FFF2-40B4-BE49-F238E27FC236}">
                  <a16:creationId xmlns:a16="http://schemas.microsoft.com/office/drawing/2014/main" xmlns="" id="{E1DBCF92-8EF6-41EF-9F6F-88D1C79D2FAE}"/>
                </a:ext>
              </a:extLst>
            </p:cNvPr>
            <p:cNvSpPr/>
            <p:nvPr/>
          </p:nvSpPr>
          <p:spPr>
            <a:xfrm>
              <a:off x="4118013" y="6214654"/>
              <a:ext cx="91738" cy="12580"/>
            </a:xfrm>
            <a:custGeom>
              <a:avLst/>
              <a:gdLst>
                <a:gd name="connsiteX0" fmla="*/ 0 w 72580"/>
                <a:gd name="connsiteY0" fmla="*/ 0 h 9525"/>
                <a:gd name="connsiteX1" fmla="*/ 72580 w 72580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72580" h="9525">
                  <a:moveTo>
                    <a:pt x="0" y="0"/>
                  </a:moveTo>
                  <a:lnTo>
                    <a:pt x="7258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726" name="任意多边形: 形状 1725">
              <a:extLst>
                <a:ext uri="{FF2B5EF4-FFF2-40B4-BE49-F238E27FC236}">
                  <a16:creationId xmlns:a16="http://schemas.microsoft.com/office/drawing/2014/main" xmlns="" id="{1F816BE9-6EAA-4DA8-BC52-79C45E1E34D6}"/>
                </a:ext>
              </a:extLst>
            </p:cNvPr>
            <p:cNvSpPr/>
            <p:nvPr/>
          </p:nvSpPr>
          <p:spPr>
            <a:xfrm>
              <a:off x="4229375" y="6214654"/>
              <a:ext cx="86321" cy="12580"/>
            </a:xfrm>
            <a:custGeom>
              <a:avLst/>
              <a:gdLst>
                <a:gd name="connsiteX0" fmla="*/ 0 w 68294"/>
                <a:gd name="connsiteY0" fmla="*/ 0 h 9525"/>
                <a:gd name="connsiteX1" fmla="*/ 68294 w 68294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68294" h="9525">
                  <a:moveTo>
                    <a:pt x="0" y="0"/>
                  </a:moveTo>
                  <a:lnTo>
                    <a:pt x="68294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727" name="任意多边形: 形状 1726">
              <a:extLst>
                <a:ext uri="{FF2B5EF4-FFF2-40B4-BE49-F238E27FC236}">
                  <a16:creationId xmlns:a16="http://schemas.microsoft.com/office/drawing/2014/main" xmlns="" id="{173949B8-A86F-4292-A105-59B66B25CDD9}"/>
                </a:ext>
              </a:extLst>
            </p:cNvPr>
            <p:cNvSpPr/>
            <p:nvPr/>
          </p:nvSpPr>
          <p:spPr>
            <a:xfrm>
              <a:off x="3672199" y="6317182"/>
              <a:ext cx="91738" cy="12580"/>
            </a:xfrm>
            <a:custGeom>
              <a:avLst/>
              <a:gdLst>
                <a:gd name="connsiteX0" fmla="*/ 0 w 72580"/>
                <a:gd name="connsiteY0" fmla="*/ 0 h 9525"/>
                <a:gd name="connsiteX1" fmla="*/ 72581 w 72580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72580" h="9525">
                  <a:moveTo>
                    <a:pt x="0" y="0"/>
                  </a:moveTo>
                  <a:lnTo>
                    <a:pt x="72581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728" name="任意多边形: 形状 1727">
              <a:extLst>
                <a:ext uri="{FF2B5EF4-FFF2-40B4-BE49-F238E27FC236}">
                  <a16:creationId xmlns:a16="http://schemas.microsoft.com/office/drawing/2014/main" xmlns="" id="{B3C86955-3ACC-4C28-97D1-21ABB2EF873C}"/>
                </a:ext>
              </a:extLst>
            </p:cNvPr>
            <p:cNvSpPr/>
            <p:nvPr/>
          </p:nvSpPr>
          <p:spPr>
            <a:xfrm>
              <a:off x="3783683" y="6317182"/>
              <a:ext cx="91738" cy="12580"/>
            </a:xfrm>
            <a:custGeom>
              <a:avLst/>
              <a:gdLst>
                <a:gd name="connsiteX0" fmla="*/ 0 w 72580"/>
                <a:gd name="connsiteY0" fmla="*/ 0 h 9525"/>
                <a:gd name="connsiteX1" fmla="*/ 72581 w 72580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72580" h="9525">
                  <a:moveTo>
                    <a:pt x="0" y="0"/>
                  </a:moveTo>
                  <a:lnTo>
                    <a:pt x="72581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729" name="任意多边形: 形状 1728">
              <a:extLst>
                <a:ext uri="{FF2B5EF4-FFF2-40B4-BE49-F238E27FC236}">
                  <a16:creationId xmlns:a16="http://schemas.microsoft.com/office/drawing/2014/main" xmlns="" id="{D35F600A-E139-4E35-A267-B8E4F577E4EB}"/>
                </a:ext>
              </a:extLst>
            </p:cNvPr>
            <p:cNvSpPr/>
            <p:nvPr/>
          </p:nvSpPr>
          <p:spPr>
            <a:xfrm>
              <a:off x="3895046" y="6317182"/>
              <a:ext cx="91858" cy="12580"/>
            </a:xfrm>
            <a:custGeom>
              <a:avLst/>
              <a:gdLst>
                <a:gd name="connsiteX0" fmla="*/ 0 w 72675"/>
                <a:gd name="connsiteY0" fmla="*/ 0 h 9525"/>
                <a:gd name="connsiteX1" fmla="*/ 72676 w 72675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72675" h="9525">
                  <a:moveTo>
                    <a:pt x="0" y="0"/>
                  </a:moveTo>
                  <a:lnTo>
                    <a:pt x="72676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730" name="任意多边形: 形状 1729">
              <a:extLst>
                <a:ext uri="{FF2B5EF4-FFF2-40B4-BE49-F238E27FC236}">
                  <a16:creationId xmlns:a16="http://schemas.microsoft.com/office/drawing/2014/main" xmlns="" id="{0F7F01B7-7718-4DA1-A17F-6FA6E86BB71D}"/>
                </a:ext>
              </a:extLst>
            </p:cNvPr>
            <p:cNvSpPr/>
            <p:nvPr/>
          </p:nvSpPr>
          <p:spPr>
            <a:xfrm>
              <a:off x="4006529" y="6317182"/>
              <a:ext cx="91738" cy="12580"/>
            </a:xfrm>
            <a:custGeom>
              <a:avLst/>
              <a:gdLst>
                <a:gd name="connsiteX0" fmla="*/ 0 w 72580"/>
                <a:gd name="connsiteY0" fmla="*/ 0 h 9525"/>
                <a:gd name="connsiteX1" fmla="*/ 72581 w 72580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72580" h="9525">
                  <a:moveTo>
                    <a:pt x="0" y="0"/>
                  </a:moveTo>
                  <a:lnTo>
                    <a:pt x="72581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731" name="任意多边形: 形状 1730">
              <a:extLst>
                <a:ext uri="{FF2B5EF4-FFF2-40B4-BE49-F238E27FC236}">
                  <a16:creationId xmlns:a16="http://schemas.microsoft.com/office/drawing/2014/main" xmlns="" id="{70BAA96A-A793-4C56-9B06-993053643B70}"/>
                </a:ext>
              </a:extLst>
            </p:cNvPr>
            <p:cNvSpPr/>
            <p:nvPr/>
          </p:nvSpPr>
          <p:spPr>
            <a:xfrm>
              <a:off x="4118013" y="6317182"/>
              <a:ext cx="91738" cy="12580"/>
            </a:xfrm>
            <a:custGeom>
              <a:avLst/>
              <a:gdLst>
                <a:gd name="connsiteX0" fmla="*/ 0 w 72580"/>
                <a:gd name="connsiteY0" fmla="*/ 0 h 9525"/>
                <a:gd name="connsiteX1" fmla="*/ 72580 w 72580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72580" h="9525">
                  <a:moveTo>
                    <a:pt x="0" y="0"/>
                  </a:moveTo>
                  <a:lnTo>
                    <a:pt x="7258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732" name="任意多边形: 形状 1731">
              <a:extLst>
                <a:ext uri="{FF2B5EF4-FFF2-40B4-BE49-F238E27FC236}">
                  <a16:creationId xmlns:a16="http://schemas.microsoft.com/office/drawing/2014/main" xmlns="" id="{4744EF48-9420-4D18-B8D8-0F57251D8073}"/>
                </a:ext>
              </a:extLst>
            </p:cNvPr>
            <p:cNvSpPr/>
            <p:nvPr/>
          </p:nvSpPr>
          <p:spPr>
            <a:xfrm>
              <a:off x="4229375" y="6317182"/>
              <a:ext cx="86321" cy="12580"/>
            </a:xfrm>
            <a:custGeom>
              <a:avLst/>
              <a:gdLst>
                <a:gd name="connsiteX0" fmla="*/ 0 w 68294"/>
                <a:gd name="connsiteY0" fmla="*/ 0 h 9525"/>
                <a:gd name="connsiteX1" fmla="*/ 68294 w 68294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68294" h="9525">
                  <a:moveTo>
                    <a:pt x="0" y="0"/>
                  </a:moveTo>
                  <a:lnTo>
                    <a:pt x="68294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733" name="任意多边形: 形状 1732">
              <a:extLst>
                <a:ext uri="{FF2B5EF4-FFF2-40B4-BE49-F238E27FC236}">
                  <a16:creationId xmlns:a16="http://schemas.microsoft.com/office/drawing/2014/main" xmlns="" id="{F21E9E68-0268-4FCF-AF8D-C678496F5A4C}"/>
                </a:ext>
              </a:extLst>
            </p:cNvPr>
            <p:cNvSpPr/>
            <p:nvPr/>
          </p:nvSpPr>
          <p:spPr>
            <a:xfrm>
              <a:off x="3672199" y="6357313"/>
              <a:ext cx="91738" cy="12580"/>
            </a:xfrm>
            <a:custGeom>
              <a:avLst/>
              <a:gdLst>
                <a:gd name="connsiteX0" fmla="*/ 0 w 72580"/>
                <a:gd name="connsiteY0" fmla="*/ 0 h 9525"/>
                <a:gd name="connsiteX1" fmla="*/ 72581 w 72580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72580" h="9525">
                  <a:moveTo>
                    <a:pt x="0" y="0"/>
                  </a:moveTo>
                  <a:lnTo>
                    <a:pt x="72581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734" name="任意多边形: 形状 1733">
              <a:extLst>
                <a:ext uri="{FF2B5EF4-FFF2-40B4-BE49-F238E27FC236}">
                  <a16:creationId xmlns:a16="http://schemas.microsoft.com/office/drawing/2014/main" xmlns="" id="{D112BFAB-93D2-4982-8DFD-A15FAB14E8B8}"/>
                </a:ext>
              </a:extLst>
            </p:cNvPr>
            <p:cNvSpPr/>
            <p:nvPr/>
          </p:nvSpPr>
          <p:spPr>
            <a:xfrm>
              <a:off x="3783683" y="6357313"/>
              <a:ext cx="91738" cy="12580"/>
            </a:xfrm>
            <a:custGeom>
              <a:avLst/>
              <a:gdLst>
                <a:gd name="connsiteX0" fmla="*/ 0 w 72580"/>
                <a:gd name="connsiteY0" fmla="*/ 0 h 9525"/>
                <a:gd name="connsiteX1" fmla="*/ 72581 w 72580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72580" h="9525">
                  <a:moveTo>
                    <a:pt x="0" y="0"/>
                  </a:moveTo>
                  <a:lnTo>
                    <a:pt x="72581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735" name="任意多边形: 形状 1734">
              <a:extLst>
                <a:ext uri="{FF2B5EF4-FFF2-40B4-BE49-F238E27FC236}">
                  <a16:creationId xmlns:a16="http://schemas.microsoft.com/office/drawing/2014/main" xmlns="" id="{8CFC8D90-893B-48C7-949E-E8772E6DB777}"/>
                </a:ext>
              </a:extLst>
            </p:cNvPr>
            <p:cNvSpPr/>
            <p:nvPr/>
          </p:nvSpPr>
          <p:spPr>
            <a:xfrm>
              <a:off x="3895046" y="6357313"/>
              <a:ext cx="91858" cy="12580"/>
            </a:xfrm>
            <a:custGeom>
              <a:avLst/>
              <a:gdLst>
                <a:gd name="connsiteX0" fmla="*/ 0 w 72675"/>
                <a:gd name="connsiteY0" fmla="*/ 0 h 9525"/>
                <a:gd name="connsiteX1" fmla="*/ 72676 w 72675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72675" h="9525">
                  <a:moveTo>
                    <a:pt x="0" y="0"/>
                  </a:moveTo>
                  <a:lnTo>
                    <a:pt x="72676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736" name="任意多边形: 形状 1735">
              <a:extLst>
                <a:ext uri="{FF2B5EF4-FFF2-40B4-BE49-F238E27FC236}">
                  <a16:creationId xmlns:a16="http://schemas.microsoft.com/office/drawing/2014/main" xmlns="" id="{F8EB3718-C1FF-4BBB-8620-B0B436A78B7A}"/>
                </a:ext>
              </a:extLst>
            </p:cNvPr>
            <p:cNvSpPr/>
            <p:nvPr/>
          </p:nvSpPr>
          <p:spPr>
            <a:xfrm>
              <a:off x="4006529" y="6357313"/>
              <a:ext cx="91738" cy="12580"/>
            </a:xfrm>
            <a:custGeom>
              <a:avLst/>
              <a:gdLst>
                <a:gd name="connsiteX0" fmla="*/ 0 w 72580"/>
                <a:gd name="connsiteY0" fmla="*/ 0 h 9525"/>
                <a:gd name="connsiteX1" fmla="*/ 72581 w 72580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72580" h="9525">
                  <a:moveTo>
                    <a:pt x="0" y="0"/>
                  </a:moveTo>
                  <a:lnTo>
                    <a:pt x="72581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737" name="任意多边形: 形状 1736">
              <a:extLst>
                <a:ext uri="{FF2B5EF4-FFF2-40B4-BE49-F238E27FC236}">
                  <a16:creationId xmlns:a16="http://schemas.microsoft.com/office/drawing/2014/main" xmlns="" id="{C90DFE64-E2E1-42E7-BD40-04458646CCF8}"/>
                </a:ext>
              </a:extLst>
            </p:cNvPr>
            <p:cNvSpPr/>
            <p:nvPr/>
          </p:nvSpPr>
          <p:spPr>
            <a:xfrm>
              <a:off x="4118013" y="6357313"/>
              <a:ext cx="91738" cy="12580"/>
            </a:xfrm>
            <a:custGeom>
              <a:avLst/>
              <a:gdLst>
                <a:gd name="connsiteX0" fmla="*/ 0 w 72580"/>
                <a:gd name="connsiteY0" fmla="*/ 0 h 9525"/>
                <a:gd name="connsiteX1" fmla="*/ 72580 w 72580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72580" h="9525">
                  <a:moveTo>
                    <a:pt x="0" y="0"/>
                  </a:moveTo>
                  <a:lnTo>
                    <a:pt x="7258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738" name="任意多边形: 形状 1737">
              <a:extLst>
                <a:ext uri="{FF2B5EF4-FFF2-40B4-BE49-F238E27FC236}">
                  <a16:creationId xmlns:a16="http://schemas.microsoft.com/office/drawing/2014/main" xmlns="" id="{5572EA75-1D64-4E26-81EC-9028037D62A5}"/>
                </a:ext>
              </a:extLst>
            </p:cNvPr>
            <p:cNvSpPr/>
            <p:nvPr/>
          </p:nvSpPr>
          <p:spPr>
            <a:xfrm>
              <a:off x="4229375" y="6357313"/>
              <a:ext cx="86321" cy="12580"/>
            </a:xfrm>
            <a:custGeom>
              <a:avLst/>
              <a:gdLst>
                <a:gd name="connsiteX0" fmla="*/ 0 w 68294"/>
                <a:gd name="connsiteY0" fmla="*/ 0 h 9525"/>
                <a:gd name="connsiteX1" fmla="*/ 68294 w 68294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68294" h="9525">
                  <a:moveTo>
                    <a:pt x="0" y="0"/>
                  </a:moveTo>
                  <a:lnTo>
                    <a:pt x="68294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739" name="任意多边形: 形状 1738">
              <a:extLst>
                <a:ext uri="{FF2B5EF4-FFF2-40B4-BE49-F238E27FC236}">
                  <a16:creationId xmlns:a16="http://schemas.microsoft.com/office/drawing/2014/main" xmlns="" id="{DDAF44E3-2109-4289-9A06-63EAE9FB13BD}"/>
                </a:ext>
              </a:extLst>
            </p:cNvPr>
            <p:cNvSpPr/>
            <p:nvPr/>
          </p:nvSpPr>
          <p:spPr>
            <a:xfrm>
              <a:off x="3672199" y="6375931"/>
              <a:ext cx="91738" cy="12580"/>
            </a:xfrm>
            <a:custGeom>
              <a:avLst/>
              <a:gdLst>
                <a:gd name="connsiteX0" fmla="*/ 0 w 72580"/>
                <a:gd name="connsiteY0" fmla="*/ 0 h 9525"/>
                <a:gd name="connsiteX1" fmla="*/ 72581 w 72580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72580" h="9525">
                  <a:moveTo>
                    <a:pt x="0" y="0"/>
                  </a:moveTo>
                  <a:lnTo>
                    <a:pt x="72581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740" name="任意多边形: 形状 1739">
              <a:extLst>
                <a:ext uri="{FF2B5EF4-FFF2-40B4-BE49-F238E27FC236}">
                  <a16:creationId xmlns:a16="http://schemas.microsoft.com/office/drawing/2014/main" xmlns="" id="{286D2C1A-8713-4AB0-B8EA-42139B76F48D}"/>
                </a:ext>
              </a:extLst>
            </p:cNvPr>
            <p:cNvSpPr/>
            <p:nvPr/>
          </p:nvSpPr>
          <p:spPr>
            <a:xfrm>
              <a:off x="3783683" y="6375931"/>
              <a:ext cx="91738" cy="12580"/>
            </a:xfrm>
            <a:custGeom>
              <a:avLst/>
              <a:gdLst>
                <a:gd name="connsiteX0" fmla="*/ 0 w 72580"/>
                <a:gd name="connsiteY0" fmla="*/ 0 h 9525"/>
                <a:gd name="connsiteX1" fmla="*/ 72581 w 72580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72580" h="9525">
                  <a:moveTo>
                    <a:pt x="0" y="0"/>
                  </a:moveTo>
                  <a:lnTo>
                    <a:pt x="72581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741" name="任意多边形: 形状 1740">
              <a:extLst>
                <a:ext uri="{FF2B5EF4-FFF2-40B4-BE49-F238E27FC236}">
                  <a16:creationId xmlns:a16="http://schemas.microsoft.com/office/drawing/2014/main" xmlns="" id="{8F4B490A-956E-49B5-B5D6-0F7E825D5156}"/>
                </a:ext>
              </a:extLst>
            </p:cNvPr>
            <p:cNvSpPr/>
            <p:nvPr/>
          </p:nvSpPr>
          <p:spPr>
            <a:xfrm>
              <a:off x="3895046" y="6375931"/>
              <a:ext cx="91858" cy="12580"/>
            </a:xfrm>
            <a:custGeom>
              <a:avLst/>
              <a:gdLst>
                <a:gd name="connsiteX0" fmla="*/ 0 w 72675"/>
                <a:gd name="connsiteY0" fmla="*/ 0 h 9525"/>
                <a:gd name="connsiteX1" fmla="*/ 72676 w 72675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72675" h="9525">
                  <a:moveTo>
                    <a:pt x="0" y="0"/>
                  </a:moveTo>
                  <a:lnTo>
                    <a:pt x="72676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742" name="任意多边形: 形状 1741">
              <a:extLst>
                <a:ext uri="{FF2B5EF4-FFF2-40B4-BE49-F238E27FC236}">
                  <a16:creationId xmlns:a16="http://schemas.microsoft.com/office/drawing/2014/main" xmlns="" id="{53205C83-F06E-4A95-9DBA-C4E3DEF8D3EE}"/>
                </a:ext>
              </a:extLst>
            </p:cNvPr>
            <p:cNvSpPr/>
            <p:nvPr/>
          </p:nvSpPr>
          <p:spPr>
            <a:xfrm>
              <a:off x="4006529" y="6375931"/>
              <a:ext cx="91738" cy="12580"/>
            </a:xfrm>
            <a:custGeom>
              <a:avLst/>
              <a:gdLst>
                <a:gd name="connsiteX0" fmla="*/ 0 w 72580"/>
                <a:gd name="connsiteY0" fmla="*/ 0 h 9525"/>
                <a:gd name="connsiteX1" fmla="*/ 72581 w 72580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72580" h="9525">
                  <a:moveTo>
                    <a:pt x="0" y="0"/>
                  </a:moveTo>
                  <a:lnTo>
                    <a:pt x="72581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743" name="任意多边形: 形状 1742">
              <a:extLst>
                <a:ext uri="{FF2B5EF4-FFF2-40B4-BE49-F238E27FC236}">
                  <a16:creationId xmlns:a16="http://schemas.microsoft.com/office/drawing/2014/main" xmlns="" id="{4C45EE2A-E783-40D2-BA78-C93777E4DE62}"/>
                </a:ext>
              </a:extLst>
            </p:cNvPr>
            <p:cNvSpPr/>
            <p:nvPr/>
          </p:nvSpPr>
          <p:spPr>
            <a:xfrm>
              <a:off x="4118013" y="6375931"/>
              <a:ext cx="91738" cy="12580"/>
            </a:xfrm>
            <a:custGeom>
              <a:avLst/>
              <a:gdLst>
                <a:gd name="connsiteX0" fmla="*/ 0 w 72580"/>
                <a:gd name="connsiteY0" fmla="*/ 0 h 9525"/>
                <a:gd name="connsiteX1" fmla="*/ 72580 w 72580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72580" h="9525">
                  <a:moveTo>
                    <a:pt x="0" y="0"/>
                  </a:moveTo>
                  <a:lnTo>
                    <a:pt x="7258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744" name="任意多边形: 形状 1743">
              <a:extLst>
                <a:ext uri="{FF2B5EF4-FFF2-40B4-BE49-F238E27FC236}">
                  <a16:creationId xmlns:a16="http://schemas.microsoft.com/office/drawing/2014/main" xmlns="" id="{34238D98-0785-4AF6-B210-43C5FD12DCCB}"/>
                </a:ext>
              </a:extLst>
            </p:cNvPr>
            <p:cNvSpPr/>
            <p:nvPr/>
          </p:nvSpPr>
          <p:spPr>
            <a:xfrm>
              <a:off x="4229375" y="6375931"/>
              <a:ext cx="86321" cy="12580"/>
            </a:xfrm>
            <a:custGeom>
              <a:avLst/>
              <a:gdLst>
                <a:gd name="connsiteX0" fmla="*/ 0 w 68294"/>
                <a:gd name="connsiteY0" fmla="*/ 0 h 9525"/>
                <a:gd name="connsiteX1" fmla="*/ 68294 w 68294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68294" h="9525">
                  <a:moveTo>
                    <a:pt x="0" y="0"/>
                  </a:moveTo>
                  <a:lnTo>
                    <a:pt x="68294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745" name="任意多边形: 形状 1744">
              <a:extLst>
                <a:ext uri="{FF2B5EF4-FFF2-40B4-BE49-F238E27FC236}">
                  <a16:creationId xmlns:a16="http://schemas.microsoft.com/office/drawing/2014/main" xmlns="" id="{B4B06252-767E-41BC-BBD6-D7B2BFE2F957}"/>
                </a:ext>
              </a:extLst>
            </p:cNvPr>
            <p:cNvSpPr/>
            <p:nvPr/>
          </p:nvSpPr>
          <p:spPr>
            <a:xfrm>
              <a:off x="3672199" y="6468772"/>
              <a:ext cx="91738" cy="12580"/>
            </a:xfrm>
            <a:custGeom>
              <a:avLst/>
              <a:gdLst>
                <a:gd name="connsiteX0" fmla="*/ 0 w 72580"/>
                <a:gd name="connsiteY0" fmla="*/ 0 h 9525"/>
                <a:gd name="connsiteX1" fmla="*/ 72581 w 72580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72580" h="9525">
                  <a:moveTo>
                    <a:pt x="0" y="0"/>
                  </a:moveTo>
                  <a:lnTo>
                    <a:pt x="72581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746" name="任意多边形: 形状 1745">
              <a:extLst>
                <a:ext uri="{FF2B5EF4-FFF2-40B4-BE49-F238E27FC236}">
                  <a16:creationId xmlns:a16="http://schemas.microsoft.com/office/drawing/2014/main" xmlns="" id="{737C2922-DA84-4549-BE93-BD1F182A017D}"/>
                </a:ext>
              </a:extLst>
            </p:cNvPr>
            <p:cNvSpPr/>
            <p:nvPr/>
          </p:nvSpPr>
          <p:spPr>
            <a:xfrm>
              <a:off x="3783683" y="6468772"/>
              <a:ext cx="91738" cy="12580"/>
            </a:xfrm>
            <a:custGeom>
              <a:avLst/>
              <a:gdLst>
                <a:gd name="connsiteX0" fmla="*/ 0 w 72580"/>
                <a:gd name="connsiteY0" fmla="*/ 0 h 9525"/>
                <a:gd name="connsiteX1" fmla="*/ 72581 w 72580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72580" h="9525">
                  <a:moveTo>
                    <a:pt x="0" y="0"/>
                  </a:moveTo>
                  <a:lnTo>
                    <a:pt x="72581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747" name="任意多边形: 形状 1746">
              <a:extLst>
                <a:ext uri="{FF2B5EF4-FFF2-40B4-BE49-F238E27FC236}">
                  <a16:creationId xmlns:a16="http://schemas.microsoft.com/office/drawing/2014/main" xmlns="" id="{B9E155E3-0BE2-4A00-8169-78CF63061FAB}"/>
                </a:ext>
              </a:extLst>
            </p:cNvPr>
            <p:cNvSpPr/>
            <p:nvPr/>
          </p:nvSpPr>
          <p:spPr>
            <a:xfrm>
              <a:off x="3895046" y="6468772"/>
              <a:ext cx="91858" cy="12580"/>
            </a:xfrm>
            <a:custGeom>
              <a:avLst/>
              <a:gdLst>
                <a:gd name="connsiteX0" fmla="*/ 0 w 72675"/>
                <a:gd name="connsiteY0" fmla="*/ 0 h 9525"/>
                <a:gd name="connsiteX1" fmla="*/ 72676 w 72675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72675" h="9525">
                  <a:moveTo>
                    <a:pt x="0" y="0"/>
                  </a:moveTo>
                  <a:lnTo>
                    <a:pt x="72676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748" name="任意多边形: 形状 1747">
              <a:extLst>
                <a:ext uri="{FF2B5EF4-FFF2-40B4-BE49-F238E27FC236}">
                  <a16:creationId xmlns:a16="http://schemas.microsoft.com/office/drawing/2014/main" xmlns="" id="{E9DA7589-53D2-4877-AF64-E08B11F95CFF}"/>
                </a:ext>
              </a:extLst>
            </p:cNvPr>
            <p:cNvSpPr/>
            <p:nvPr/>
          </p:nvSpPr>
          <p:spPr>
            <a:xfrm>
              <a:off x="4006529" y="6468772"/>
              <a:ext cx="91738" cy="12580"/>
            </a:xfrm>
            <a:custGeom>
              <a:avLst/>
              <a:gdLst>
                <a:gd name="connsiteX0" fmla="*/ 0 w 72580"/>
                <a:gd name="connsiteY0" fmla="*/ 0 h 9525"/>
                <a:gd name="connsiteX1" fmla="*/ 72581 w 72580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72580" h="9525">
                  <a:moveTo>
                    <a:pt x="0" y="0"/>
                  </a:moveTo>
                  <a:lnTo>
                    <a:pt x="72581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749" name="任意多边形: 形状 1748">
              <a:extLst>
                <a:ext uri="{FF2B5EF4-FFF2-40B4-BE49-F238E27FC236}">
                  <a16:creationId xmlns:a16="http://schemas.microsoft.com/office/drawing/2014/main" xmlns="" id="{90246529-0BD1-4568-99AF-E69CCD48D144}"/>
                </a:ext>
              </a:extLst>
            </p:cNvPr>
            <p:cNvSpPr/>
            <p:nvPr/>
          </p:nvSpPr>
          <p:spPr>
            <a:xfrm>
              <a:off x="4118013" y="6468772"/>
              <a:ext cx="91738" cy="12580"/>
            </a:xfrm>
            <a:custGeom>
              <a:avLst/>
              <a:gdLst>
                <a:gd name="connsiteX0" fmla="*/ 0 w 72580"/>
                <a:gd name="connsiteY0" fmla="*/ 0 h 9525"/>
                <a:gd name="connsiteX1" fmla="*/ 72580 w 72580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72580" h="9525">
                  <a:moveTo>
                    <a:pt x="0" y="0"/>
                  </a:moveTo>
                  <a:lnTo>
                    <a:pt x="7258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750" name="任意多边形: 形状 1749">
              <a:extLst>
                <a:ext uri="{FF2B5EF4-FFF2-40B4-BE49-F238E27FC236}">
                  <a16:creationId xmlns:a16="http://schemas.microsoft.com/office/drawing/2014/main" xmlns="" id="{20E29E97-35D0-4AB0-9BDE-F9D2CB91CD03}"/>
                </a:ext>
              </a:extLst>
            </p:cNvPr>
            <p:cNvSpPr/>
            <p:nvPr/>
          </p:nvSpPr>
          <p:spPr>
            <a:xfrm>
              <a:off x="4229375" y="6468772"/>
              <a:ext cx="86321" cy="12580"/>
            </a:xfrm>
            <a:custGeom>
              <a:avLst/>
              <a:gdLst>
                <a:gd name="connsiteX0" fmla="*/ 0 w 68294"/>
                <a:gd name="connsiteY0" fmla="*/ 0 h 9525"/>
                <a:gd name="connsiteX1" fmla="*/ 68294 w 68294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68294" h="9525">
                  <a:moveTo>
                    <a:pt x="0" y="0"/>
                  </a:moveTo>
                  <a:lnTo>
                    <a:pt x="68294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751" name="任意多边形: 形状 1750">
              <a:extLst>
                <a:ext uri="{FF2B5EF4-FFF2-40B4-BE49-F238E27FC236}">
                  <a16:creationId xmlns:a16="http://schemas.microsoft.com/office/drawing/2014/main" xmlns="" id="{587727A9-4118-4973-8868-F13D28DC5ADF}"/>
                </a:ext>
              </a:extLst>
            </p:cNvPr>
            <p:cNvSpPr/>
            <p:nvPr/>
          </p:nvSpPr>
          <p:spPr>
            <a:xfrm>
              <a:off x="3672199" y="6508903"/>
              <a:ext cx="91738" cy="12580"/>
            </a:xfrm>
            <a:custGeom>
              <a:avLst/>
              <a:gdLst>
                <a:gd name="connsiteX0" fmla="*/ 0 w 72580"/>
                <a:gd name="connsiteY0" fmla="*/ 0 h 9525"/>
                <a:gd name="connsiteX1" fmla="*/ 72581 w 72580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72580" h="9525">
                  <a:moveTo>
                    <a:pt x="0" y="0"/>
                  </a:moveTo>
                  <a:lnTo>
                    <a:pt x="72581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752" name="任意多边形: 形状 1751">
              <a:extLst>
                <a:ext uri="{FF2B5EF4-FFF2-40B4-BE49-F238E27FC236}">
                  <a16:creationId xmlns:a16="http://schemas.microsoft.com/office/drawing/2014/main" xmlns="" id="{68B95E2C-2DBE-452E-B93C-2BA16CC2E0CF}"/>
                </a:ext>
              </a:extLst>
            </p:cNvPr>
            <p:cNvSpPr/>
            <p:nvPr/>
          </p:nvSpPr>
          <p:spPr>
            <a:xfrm>
              <a:off x="3783683" y="6508903"/>
              <a:ext cx="91738" cy="12580"/>
            </a:xfrm>
            <a:custGeom>
              <a:avLst/>
              <a:gdLst>
                <a:gd name="connsiteX0" fmla="*/ 0 w 72580"/>
                <a:gd name="connsiteY0" fmla="*/ 0 h 9525"/>
                <a:gd name="connsiteX1" fmla="*/ 72581 w 72580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72580" h="9525">
                  <a:moveTo>
                    <a:pt x="0" y="0"/>
                  </a:moveTo>
                  <a:lnTo>
                    <a:pt x="72581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753" name="任意多边形: 形状 1752">
              <a:extLst>
                <a:ext uri="{FF2B5EF4-FFF2-40B4-BE49-F238E27FC236}">
                  <a16:creationId xmlns:a16="http://schemas.microsoft.com/office/drawing/2014/main" xmlns="" id="{75DBD1A5-8BF7-470B-85F9-2E0A4608E93E}"/>
                </a:ext>
              </a:extLst>
            </p:cNvPr>
            <p:cNvSpPr/>
            <p:nvPr/>
          </p:nvSpPr>
          <p:spPr>
            <a:xfrm>
              <a:off x="3895046" y="6508903"/>
              <a:ext cx="91858" cy="12580"/>
            </a:xfrm>
            <a:custGeom>
              <a:avLst/>
              <a:gdLst>
                <a:gd name="connsiteX0" fmla="*/ 0 w 72675"/>
                <a:gd name="connsiteY0" fmla="*/ 0 h 9525"/>
                <a:gd name="connsiteX1" fmla="*/ 72676 w 72675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72675" h="9525">
                  <a:moveTo>
                    <a:pt x="0" y="0"/>
                  </a:moveTo>
                  <a:lnTo>
                    <a:pt x="72676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754" name="任意多边形: 形状 1753">
              <a:extLst>
                <a:ext uri="{FF2B5EF4-FFF2-40B4-BE49-F238E27FC236}">
                  <a16:creationId xmlns:a16="http://schemas.microsoft.com/office/drawing/2014/main" xmlns="" id="{01BB7BAB-60C9-4FC9-ACA6-B322D73E2B31}"/>
                </a:ext>
              </a:extLst>
            </p:cNvPr>
            <p:cNvSpPr/>
            <p:nvPr/>
          </p:nvSpPr>
          <p:spPr>
            <a:xfrm>
              <a:off x="4006529" y="6508903"/>
              <a:ext cx="91738" cy="12580"/>
            </a:xfrm>
            <a:custGeom>
              <a:avLst/>
              <a:gdLst>
                <a:gd name="connsiteX0" fmla="*/ 0 w 72580"/>
                <a:gd name="connsiteY0" fmla="*/ 0 h 9525"/>
                <a:gd name="connsiteX1" fmla="*/ 72581 w 72580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72580" h="9525">
                  <a:moveTo>
                    <a:pt x="0" y="0"/>
                  </a:moveTo>
                  <a:lnTo>
                    <a:pt x="72581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755" name="任意多边形: 形状 1754">
              <a:extLst>
                <a:ext uri="{FF2B5EF4-FFF2-40B4-BE49-F238E27FC236}">
                  <a16:creationId xmlns:a16="http://schemas.microsoft.com/office/drawing/2014/main" xmlns="" id="{2EE0037B-EF0F-4609-A7CE-2E486AA50577}"/>
                </a:ext>
              </a:extLst>
            </p:cNvPr>
            <p:cNvSpPr/>
            <p:nvPr/>
          </p:nvSpPr>
          <p:spPr>
            <a:xfrm>
              <a:off x="4118013" y="6508903"/>
              <a:ext cx="91738" cy="12580"/>
            </a:xfrm>
            <a:custGeom>
              <a:avLst/>
              <a:gdLst>
                <a:gd name="connsiteX0" fmla="*/ 0 w 72580"/>
                <a:gd name="connsiteY0" fmla="*/ 0 h 9525"/>
                <a:gd name="connsiteX1" fmla="*/ 72580 w 72580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72580" h="9525">
                  <a:moveTo>
                    <a:pt x="0" y="0"/>
                  </a:moveTo>
                  <a:lnTo>
                    <a:pt x="7258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756" name="任意多边形: 形状 1755">
              <a:extLst>
                <a:ext uri="{FF2B5EF4-FFF2-40B4-BE49-F238E27FC236}">
                  <a16:creationId xmlns:a16="http://schemas.microsoft.com/office/drawing/2014/main" xmlns="" id="{94DA0C49-BA20-4B6F-BC3D-7D3468E0C771}"/>
                </a:ext>
              </a:extLst>
            </p:cNvPr>
            <p:cNvSpPr/>
            <p:nvPr/>
          </p:nvSpPr>
          <p:spPr>
            <a:xfrm>
              <a:off x="4229375" y="6508903"/>
              <a:ext cx="86321" cy="12580"/>
            </a:xfrm>
            <a:custGeom>
              <a:avLst/>
              <a:gdLst>
                <a:gd name="connsiteX0" fmla="*/ 0 w 68294"/>
                <a:gd name="connsiteY0" fmla="*/ 0 h 9525"/>
                <a:gd name="connsiteX1" fmla="*/ 68294 w 68294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68294" h="9525">
                  <a:moveTo>
                    <a:pt x="0" y="0"/>
                  </a:moveTo>
                  <a:lnTo>
                    <a:pt x="68294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757" name="任意多边形: 形状 1756">
              <a:extLst>
                <a:ext uri="{FF2B5EF4-FFF2-40B4-BE49-F238E27FC236}">
                  <a16:creationId xmlns:a16="http://schemas.microsoft.com/office/drawing/2014/main" xmlns="" id="{DDB1110E-549B-40E7-B40F-C849B9E00040}"/>
                </a:ext>
              </a:extLst>
            </p:cNvPr>
            <p:cNvSpPr/>
            <p:nvPr/>
          </p:nvSpPr>
          <p:spPr>
            <a:xfrm>
              <a:off x="3672199" y="6527521"/>
              <a:ext cx="91738" cy="12580"/>
            </a:xfrm>
            <a:custGeom>
              <a:avLst/>
              <a:gdLst>
                <a:gd name="connsiteX0" fmla="*/ 0 w 72580"/>
                <a:gd name="connsiteY0" fmla="*/ 0 h 9525"/>
                <a:gd name="connsiteX1" fmla="*/ 72581 w 72580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72580" h="9525">
                  <a:moveTo>
                    <a:pt x="0" y="0"/>
                  </a:moveTo>
                  <a:lnTo>
                    <a:pt x="72581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758" name="任意多边形: 形状 1757">
              <a:extLst>
                <a:ext uri="{FF2B5EF4-FFF2-40B4-BE49-F238E27FC236}">
                  <a16:creationId xmlns:a16="http://schemas.microsoft.com/office/drawing/2014/main" xmlns="" id="{9370D0D4-6B47-4F7E-95E8-8485FD40B2A9}"/>
                </a:ext>
              </a:extLst>
            </p:cNvPr>
            <p:cNvSpPr/>
            <p:nvPr/>
          </p:nvSpPr>
          <p:spPr>
            <a:xfrm>
              <a:off x="3783683" y="6527521"/>
              <a:ext cx="91738" cy="12580"/>
            </a:xfrm>
            <a:custGeom>
              <a:avLst/>
              <a:gdLst>
                <a:gd name="connsiteX0" fmla="*/ 0 w 72580"/>
                <a:gd name="connsiteY0" fmla="*/ 0 h 9525"/>
                <a:gd name="connsiteX1" fmla="*/ 72581 w 72580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72580" h="9525">
                  <a:moveTo>
                    <a:pt x="0" y="0"/>
                  </a:moveTo>
                  <a:lnTo>
                    <a:pt x="72581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759" name="任意多边形: 形状 1758">
              <a:extLst>
                <a:ext uri="{FF2B5EF4-FFF2-40B4-BE49-F238E27FC236}">
                  <a16:creationId xmlns:a16="http://schemas.microsoft.com/office/drawing/2014/main" xmlns="" id="{C391B0F5-4550-40D3-AC4D-D36244120112}"/>
                </a:ext>
              </a:extLst>
            </p:cNvPr>
            <p:cNvSpPr/>
            <p:nvPr/>
          </p:nvSpPr>
          <p:spPr>
            <a:xfrm>
              <a:off x="3895046" y="6527521"/>
              <a:ext cx="91858" cy="12580"/>
            </a:xfrm>
            <a:custGeom>
              <a:avLst/>
              <a:gdLst>
                <a:gd name="connsiteX0" fmla="*/ 0 w 72675"/>
                <a:gd name="connsiteY0" fmla="*/ 0 h 9525"/>
                <a:gd name="connsiteX1" fmla="*/ 72676 w 72675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72675" h="9525">
                  <a:moveTo>
                    <a:pt x="0" y="0"/>
                  </a:moveTo>
                  <a:lnTo>
                    <a:pt x="72676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760" name="任意多边形: 形状 1759">
              <a:extLst>
                <a:ext uri="{FF2B5EF4-FFF2-40B4-BE49-F238E27FC236}">
                  <a16:creationId xmlns:a16="http://schemas.microsoft.com/office/drawing/2014/main" xmlns="" id="{FD9F0A1F-4EBD-4C1F-BCD3-BDEF635C85B3}"/>
                </a:ext>
              </a:extLst>
            </p:cNvPr>
            <p:cNvSpPr/>
            <p:nvPr/>
          </p:nvSpPr>
          <p:spPr>
            <a:xfrm>
              <a:off x="4006529" y="6527521"/>
              <a:ext cx="91738" cy="12580"/>
            </a:xfrm>
            <a:custGeom>
              <a:avLst/>
              <a:gdLst>
                <a:gd name="connsiteX0" fmla="*/ 0 w 72580"/>
                <a:gd name="connsiteY0" fmla="*/ 0 h 9525"/>
                <a:gd name="connsiteX1" fmla="*/ 72581 w 72580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72580" h="9525">
                  <a:moveTo>
                    <a:pt x="0" y="0"/>
                  </a:moveTo>
                  <a:lnTo>
                    <a:pt x="72581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761" name="任意多边形: 形状 1760">
              <a:extLst>
                <a:ext uri="{FF2B5EF4-FFF2-40B4-BE49-F238E27FC236}">
                  <a16:creationId xmlns:a16="http://schemas.microsoft.com/office/drawing/2014/main" xmlns="" id="{A052631E-7D56-4947-ABAB-958A262D909B}"/>
                </a:ext>
              </a:extLst>
            </p:cNvPr>
            <p:cNvSpPr/>
            <p:nvPr/>
          </p:nvSpPr>
          <p:spPr>
            <a:xfrm>
              <a:off x="4118013" y="6527521"/>
              <a:ext cx="91738" cy="12580"/>
            </a:xfrm>
            <a:custGeom>
              <a:avLst/>
              <a:gdLst>
                <a:gd name="connsiteX0" fmla="*/ 0 w 72580"/>
                <a:gd name="connsiteY0" fmla="*/ 0 h 9525"/>
                <a:gd name="connsiteX1" fmla="*/ 72580 w 72580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72580" h="9525">
                  <a:moveTo>
                    <a:pt x="0" y="0"/>
                  </a:moveTo>
                  <a:lnTo>
                    <a:pt x="7258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762" name="任意多边形: 形状 1761">
              <a:extLst>
                <a:ext uri="{FF2B5EF4-FFF2-40B4-BE49-F238E27FC236}">
                  <a16:creationId xmlns:a16="http://schemas.microsoft.com/office/drawing/2014/main" xmlns="" id="{509F155E-E06B-437F-ABBA-0CC9F220AFAF}"/>
                </a:ext>
              </a:extLst>
            </p:cNvPr>
            <p:cNvSpPr/>
            <p:nvPr/>
          </p:nvSpPr>
          <p:spPr>
            <a:xfrm>
              <a:off x="4229375" y="6527521"/>
              <a:ext cx="86321" cy="12580"/>
            </a:xfrm>
            <a:custGeom>
              <a:avLst/>
              <a:gdLst>
                <a:gd name="connsiteX0" fmla="*/ 0 w 68294"/>
                <a:gd name="connsiteY0" fmla="*/ 0 h 9525"/>
                <a:gd name="connsiteX1" fmla="*/ 68294 w 68294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68294" h="9525">
                  <a:moveTo>
                    <a:pt x="0" y="0"/>
                  </a:moveTo>
                  <a:lnTo>
                    <a:pt x="68294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763" name="任意多边形: 形状 1762">
              <a:extLst>
                <a:ext uri="{FF2B5EF4-FFF2-40B4-BE49-F238E27FC236}">
                  <a16:creationId xmlns:a16="http://schemas.microsoft.com/office/drawing/2014/main" xmlns="" id="{DC554114-3C04-4481-A6D8-DB0849699642}"/>
                </a:ext>
              </a:extLst>
            </p:cNvPr>
            <p:cNvSpPr/>
            <p:nvPr/>
          </p:nvSpPr>
          <p:spPr>
            <a:xfrm>
              <a:off x="3672199" y="6078900"/>
              <a:ext cx="91738" cy="24421"/>
            </a:xfrm>
            <a:custGeom>
              <a:avLst/>
              <a:gdLst>
                <a:gd name="connsiteX0" fmla="*/ 0 w 72580"/>
                <a:gd name="connsiteY0" fmla="*/ 18490 h 18490"/>
                <a:gd name="connsiteX1" fmla="*/ 62666 w 72580"/>
                <a:gd name="connsiteY1" fmla="*/ 8575 h 18490"/>
                <a:gd name="connsiteX2" fmla="*/ 72581 w 72580"/>
                <a:gd name="connsiteY2" fmla="*/ 18490 h 1849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72580" h="18490">
                  <a:moveTo>
                    <a:pt x="0" y="18490"/>
                  </a:moveTo>
                  <a:cubicBezTo>
                    <a:pt x="14567" y="-1552"/>
                    <a:pt x="42623" y="-5991"/>
                    <a:pt x="62666" y="8575"/>
                  </a:cubicBezTo>
                  <a:cubicBezTo>
                    <a:pt x="66470" y="11341"/>
                    <a:pt x="69815" y="14686"/>
                    <a:pt x="72581" y="18490"/>
                  </a:cubicBezTo>
                </a:path>
              </a:pathLst>
            </a:custGeom>
            <a:noFill/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764" name="任意多边形: 形状 1763">
              <a:extLst>
                <a:ext uri="{FF2B5EF4-FFF2-40B4-BE49-F238E27FC236}">
                  <a16:creationId xmlns:a16="http://schemas.microsoft.com/office/drawing/2014/main" xmlns="" id="{97B8BB5F-7C12-4BFF-8299-93D9D2DC85DC}"/>
                </a:ext>
              </a:extLst>
            </p:cNvPr>
            <p:cNvSpPr/>
            <p:nvPr/>
          </p:nvSpPr>
          <p:spPr>
            <a:xfrm>
              <a:off x="3783683" y="6078900"/>
              <a:ext cx="91738" cy="24421"/>
            </a:xfrm>
            <a:custGeom>
              <a:avLst/>
              <a:gdLst>
                <a:gd name="connsiteX0" fmla="*/ 0 w 72580"/>
                <a:gd name="connsiteY0" fmla="*/ 18490 h 18490"/>
                <a:gd name="connsiteX1" fmla="*/ 62666 w 72580"/>
                <a:gd name="connsiteY1" fmla="*/ 8575 h 18490"/>
                <a:gd name="connsiteX2" fmla="*/ 72580 w 72580"/>
                <a:gd name="connsiteY2" fmla="*/ 18490 h 1849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72580" h="18490">
                  <a:moveTo>
                    <a:pt x="0" y="18490"/>
                  </a:moveTo>
                  <a:cubicBezTo>
                    <a:pt x="14567" y="-1552"/>
                    <a:pt x="42623" y="-5991"/>
                    <a:pt x="62666" y="8575"/>
                  </a:cubicBezTo>
                  <a:cubicBezTo>
                    <a:pt x="66470" y="11341"/>
                    <a:pt x="69815" y="14686"/>
                    <a:pt x="72580" y="18490"/>
                  </a:cubicBezTo>
                </a:path>
              </a:pathLst>
            </a:custGeom>
            <a:noFill/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765" name="任意多边形: 形状 1764">
              <a:extLst>
                <a:ext uri="{FF2B5EF4-FFF2-40B4-BE49-F238E27FC236}">
                  <a16:creationId xmlns:a16="http://schemas.microsoft.com/office/drawing/2014/main" xmlns="" id="{79322BC8-4264-445E-9442-406F1FF41B51}"/>
                </a:ext>
              </a:extLst>
            </p:cNvPr>
            <p:cNvSpPr/>
            <p:nvPr/>
          </p:nvSpPr>
          <p:spPr>
            <a:xfrm>
              <a:off x="3895046" y="6078901"/>
              <a:ext cx="91858" cy="24419"/>
            </a:xfrm>
            <a:custGeom>
              <a:avLst/>
              <a:gdLst>
                <a:gd name="connsiteX0" fmla="*/ 0 w 72675"/>
                <a:gd name="connsiteY0" fmla="*/ 18489 h 18489"/>
                <a:gd name="connsiteX1" fmla="*/ 62810 w 72675"/>
                <a:gd name="connsiteY1" fmla="*/ 8623 h 18489"/>
                <a:gd name="connsiteX2" fmla="*/ 72676 w 72675"/>
                <a:gd name="connsiteY2" fmla="*/ 18489 h 1848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72675" h="18489">
                  <a:moveTo>
                    <a:pt x="0" y="18489"/>
                  </a:moveTo>
                  <a:cubicBezTo>
                    <a:pt x="14620" y="-1580"/>
                    <a:pt x="42742" y="-5997"/>
                    <a:pt x="62810" y="8623"/>
                  </a:cubicBezTo>
                  <a:cubicBezTo>
                    <a:pt x="66592" y="11379"/>
                    <a:pt x="69920" y="14708"/>
                    <a:pt x="72676" y="18489"/>
                  </a:cubicBezTo>
                </a:path>
              </a:pathLst>
            </a:custGeom>
            <a:noFill/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766" name="任意多边形: 形状 1765">
              <a:extLst>
                <a:ext uri="{FF2B5EF4-FFF2-40B4-BE49-F238E27FC236}">
                  <a16:creationId xmlns:a16="http://schemas.microsoft.com/office/drawing/2014/main" xmlns="" id="{A155DA03-8002-4D83-9B60-5763DA497A4D}"/>
                </a:ext>
              </a:extLst>
            </p:cNvPr>
            <p:cNvSpPr/>
            <p:nvPr/>
          </p:nvSpPr>
          <p:spPr>
            <a:xfrm>
              <a:off x="4006529" y="6078900"/>
              <a:ext cx="91738" cy="24421"/>
            </a:xfrm>
            <a:custGeom>
              <a:avLst/>
              <a:gdLst>
                <a:gd name="connsiteX0" fmla="*/ 0 w 72580"/>
                <a:gd name="connsiteY0" fmla="*/ 18490 h 18490"/>
                <a:gd name="connsiteX1" fmla="*/ 62666 w 72580"/>
                <a:gd name="connsiteY1" fmla="*/ 8575 h 18490"/>
                <a:gd name="connsiteX2" fmla="*/ 72581 w 72580"/>
                <a:gd name="connsiteY2" fmla="*/ 18490 h 1849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72580" h="18490">
                  <a:moveTo>
                    <a:pt x="0" y="18490"/>
                  </a:moveTo>
                  <a:cubicBezTo>
                    <a:pt x="14567" y="-1552"/>
                    <a:pt x="42623" y="-5991"/>
                    <a:pt x="62666" y="8575"/>
                  </a:cubicBezTo>
                  <a:cubicBezTo>
                    <a:pt x="66470" y="11341"/>
                    <a:pt x="69815" y="14686"/>
                    <a:pt x="72581" y="18490"/>
                  </a:cubicBezTo>
                </a:path>
              </a:pathLst>
            </a:custGeom>
            <a:noFill/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767" name="任意多边形: 形状 1766">
              <a:extLst>
                <a:ext uri="{FF2B5EF4-FFF2-40B4-BE49-F238E27FC236}">
                  <a16:creationId xmlns:a16="http://schemas.microsoft.com/office/drawing/2014/main" xmlns="" id="{0DFA0C1A-A011-4ADD-92D0-48513E200DC8}"/>
                </a:ext>
              </a:extLst>
            </p:cNvPr>
            <p:cNvSpPr/>
            <p:nvPr/>
          </p:nvSpPr>
          <p:spPr>
            <a:xfrm>
              <a:off x="4118013" y="6078900"/>
              <a:ext cx="91738" cy="24421"/>
            </a:xfrm>
            <a:custGeom>
              <a:avLst/>
              <a:gdLst>
                <a:gd name="connsiteX0" fmla="*/ 0 w 72580"/>
                <a:gd name="connsiteY0" fmla="*/ 18490 h 18490"/>
                <a:gd name="connsiteX1" fmla="*/ 62666 w 72580"/>
                <a:gd name="connsiteY1" fmla="*/ 8575 h 18490"/>
                <a:gd name="connsiteX2" fmla="*/ 72580 w 72580"/>
                <a:gd name="connsiteY2" fmla="*/ 18490 h 1849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72580" h="18490">
                  <a:moveTo>
                    <a:pt x="0" y="18490"/>
                  </a:moveTo>
                  <a:cubicBezTo>
                    <a:pt x="14567" y="-1552"/>
                    <a:pt x="42623" y="-5991"/>
                    <a:pt x="62666" y="8575"/>
                  </a:cubicBezTo>
                  <a:cubicBezTo>
                    <a:pt x="66470" y="11341"/>
                    <a:pt x="69815" y="14686"/>
                    <a:pt x="72580" y="18490"/>
                  </a:cubicBezTo>
                </a:path>
              </a:pathLst>
            </a:custGeom>
            <a:noFill/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768" name="任意多边形: 形状 1767">
              <a:extLst>
                <a:ext uri="{FF2B5EF4-FFF2-40B4-BE49-F238E27FC236}">
                  <a16:creationId xmlns:a16="http://schemas.microsoft.com/office/drawing/2014/main" xmlns="" id="{349FCF9E-7986-4A42-B646-321CC15D3541}"/>
                </a:ext>
              </a:extLst>
            </p:cNvPr>
            <p:cNvSpPr/>
            <p:nvPr/>
          </p:nvSpPr>
          <p:spPr>
            <a:xfrm>
              <a:off x="4229375" y="6078882"/>
              <a:ext cx="86321" cy="24437"/>
            </a:xfrm>
            <a:custGeom>
              <a:avLst/>
              <a:gdLst>
                <a:gd name="connsiteX0" fmla="*/ 0 w 68294"/>
                <a:gd name="connsiteY0" fmla="*/ 18502 h 18502"/>
                <a:gd name="connsiteX1" fmla="*/ 56417 w 68294"/>
                <a:gd name="connsiteY1" fmla="*/ 6625 h 18502"/>
                <a:gd name="connsiteX2" fmla="*/ 68294 w 68294"/>
                <a:gd name="connsiteY2" fmla="*/ 18502 h 1850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68294" h="18502">
                  <a:moveTo>
                    <a:pt x="0" y="18502"/>
                  </a:moveTo>
                  <a:cubicBezTo>
                    <a:pt x="12299" y="-356"/>
                    <a:pt x="37557" y="-5675"/>
                    <a:pt x="56417" y="6625"/>
                  </a:cubicBezTo>
                  <a:cubicBezTo>
                    <a:pt x="61157" y="9717"/>
                    <a:pt x="65202" y="13762"/>
                    <a:pt x="68294" y="18502"/>
                  </a:cubicBezTo>
                </a:path>
              </a:pathLst>
            </a:custGeom>
            <a:noFill/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769" name="任意多边形: 形状 1768">
              <a:extLst>
                <a:ext uri="{FF2B5EF4-FFF2-40B4-BE49-F238E27FC236}">
                  <a16:creationId xmlns:a16="http://schemas.microsoft.com/office/drawing/2014/main" xmlns="" id="{F0B61318-D314-486B-8CF4-676B4C10BEC6}"/>
                </a:ext>
              </a:extLst>
            </p:cNvPr>
            <p:cNvSpPr/>
            <p:nvPr/>
          </p:nvSpPr>
          <p:spPr>
            <a:xfrm>
              <a:off x="3554696" y="5962548"/>
              <a:ext cx="12039" cy="826261"/>
            </a:xfrm>
            <a:custGeom>
              <a:avLst/>
              <a:gdLst>
                <a:gd name="connsiteX0" fmla="*/ 0 w 9525"/>
                <a:gd name="connsiteY0" fmla="*/ 0 h 625602"/>
                <a:gd name="connsiteX1" fmla="*/ 0 w 9525"/>
                <a:gd name="connsiteY1" fmla="*/ 625602 h 62560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25" h="625602">
                  <a:moveTo>
                    <a:pt x="0" y="0"/>
                  </a:moveTo>
                  <a:lnTo>
                    <a:pt x="0" y="625602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770" name="任意多边形: 形状 1769">
              <a:extLst>
                <a:ext uri="{FF2B5EF4-FFF2-40B4-BE49-F238E27FC236}">
                  <a16:creationId xmlns:a16="http://schemas.microsoft.com/office/drawing/2014/main" xmlns="" id="{A6FA6752-4E0D-459C-89D2-8D34162EA58C}"/>
                </a:ext>
              </a:extLst>
            </p:cNvPr>
            <p:cNvSpPr/>
            <p:nvPr/>
          </p:nvSpPr>
          <p:spPr>
            <a:xfrm>
              <a:off x="7876423" y="5962548"/>
              <a:ext cx="760879" cy="12580"/>
            </a:xfrm>
            <a:custGeom>
              <a:avLst/>
              <a:gdLst>
                <a:gd name="connsiteX0" fmla="*/ 601980 w 601979"/>
                <a:gd name="connsiteY0" fmla="*/ 0 h 9525"/>
                <a:gd name="connsiteX1" fmla="*/ 0 w 601979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601979" h="9525">
                  <a:moveTo>
                    <a:pt x="601980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771" name="任意多边形: 形状 1770">
              <a:extLst>
                <a:ext uri="{FF2B5EF4-FFF2-40B4-BE49-F238E27FC236}">
                  <a16:creationId xmlns:a16="http://schemas.microsoft.com/office/drawing/2014/main" xmlns="" id="{3B1BDCC3-7A93-43CF-AD0D-0B9E2309B82F}"/>
                </a:ext>
              </a:extLst>
            </p:cNvPr>
            <p:cNvSpPr/>
            <p:nvPr/>
          </p:nvSpPr>
          <p:spPr>
            <a:xfrm>
              <a:off x="7876423" y="6005447"/>
              <a:ext cx="760879" cy="12580"/>
            </a:xfrm>
            <a:custGeom>
              <a:avLst/>
              <a:gdLst>
                <a:gd name="connsiteX0" fmla="*/ 601980 w 601979"/>
                <a:gd name="connsiteY0" fmla="*/ 0 h 9525"/>
                <a:gd name="connsiteX1" fmla="*/ 0 w 601979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601979" h="9525">
                  <a:moveTo>
                    <a:pt x="601980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772" name="任意多边形: 形状 1771">
              <a:extLst>
                <a:ext uri="{FF2B5EF4-FFF2-40B4-BE49-F238E27FC236}">
                  <a16:creationId xmlns:a16="http://schemas.microsoft.com/office/drawing/2014/main" xmlns="" id="{94ADAA1B-5580-4AD6-B3C3-9951FD773C69}"/>
                </a:ext>
              </a:extLst>
            </p:cNvPr>
            <p:cNvSpPr/>
            <p:nvPr/>
          </p:nvSpPr>
          <p:spPr>
            <a:xfrm>
              <a:off x="7876423" y="6038657"/>
              <a:ext cx="760879" cy="12580"/>
            </a:xfrm>
            <a:custGeom>
              <a:avLst/>
              <a:gdLst>
                <a:gd name="connsiteX0" fmla="*/ 601980 w 601979"/>
                <a:gd name="connsiteY0" fmla="*/ 0 h 9525"/>
                <a:gd name="connsiteX1" fmla="*/ 0 w 601979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601979" h="9525">
                  <a:moveTo>
                    <a:pt x="601980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773" name="任意多边形: 形状 1772">
              <a:extLst>
                <a:ext uri="{FF2B5EF4-FFF2-40B4-BE49-F238E27FC236}">
                  <a16:creationId xmlns:a16="http://schemas.microsoft.com/office/drawing/2014/main" xmlns="" id="{58DDD206-5633-4F11-B5A7-FEA3958D7909}"/>
                </a:ext>
              </a:extLst>
            </p:cNvPr>
            <p:cNvSpPr/>
            <p:nvPr/>
          </p:nvSpPr>
          <p:spPr>
            <a:xfrm>
              <a:off x="7876423" y="5828948"/>
              <a:ext cx="12039" cy="959861"/>
            </a:xfrm>
            <a:custGeom>
              <a:avLst/>
              <a:gdLst>
                <a:gd name="connsiteX0" fmla="*/ 0 w 9525"/>
                <a:gd name="connsiteY0" fmla="*/ 0 h 726757"/>
                <a:gd name="connsiteX1" fmla="*/ 0 w 9525"/>
                <a:gd name="connsiteY1" fmla="*/ 726758 h 72675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25" h="726757">
                  <a:moveTo>
                    <a:pt x="0" y="0"/>
                  </a:moveTo>
                  <a:lnTo>
                    <a:pt x="0" y="726758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774" name="任意多边形: 形状 1773">
              <a:extLst>
                <a:ext uri="{FF2B5EF4-FFF2-40B4-BE49-F238E27FC236}">
                  <a16:creationId xmlns:a16="http://schemas.microsoft.com/office/drawing/2014/main" xmlns="" id="{4B154B02-2D38-449C-BAFC-12CFCA7C9F90}"/>
                </a:ext>
              </a:extLst>
            </p:cNvPr>
            <p:cNvSpPr/>
            <p:nvPr/>
          </p:nvSpPr>
          <p:spPr>
            <a:xfrm>
              <a:off x="7764339" y="5858638"/>
              <a:ext cx="12039" cy="930173"/>
            </a:xfrm>
            <a:custGeom>
              <a:avLst/>
              <a:gdLst>
                <a:gd name="connsiteX0" fmla="*/ 0 w 9525"/>
                <a:gd name="connsiteY0" fmla="*/ 0 h 704278"/>
                <a:gd name="connsiteX1" fmla="*/ 0 w 9525"/>
                <a:gd name="connsiteY1" fmla="*/ 704279 h 7042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25" h="704278">
                  <a:moveTo>
                    <a:pt x="0" y="0"/>
                  </a:moveTo>
                  <a:lnTo>
                    <a:pt x="0" y="704279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775" name="任意多边形: 形状 1774">
              <a:extLst>
                <a:ext uri="{FF2B5EF4-FFF2-40B4-BE49-F238E27FC236}">
                  <a16:creationId xmlns:a16="http://schemas.microsoft.com/office/drawing/2014/main" xmlns="" id="{096BAC5C-D2DF-4AFE-B634-472762091DC7}"/>
                </a:ext>
              </a:extLst>
            </p:cNvPr>
            <p:cNvSpPr/>
            <p:nvPr/>
          </p:nvSpPr>
          <p:spPr>
            <a:xfrm>
              <a:off x="7692224" y="5858638"/>
              <a:ext cx="12039" cy="930173"/>
            </a:xfrm>
            <a:custGeom>
              <a:avLst/>
              <a:gdLst>
                <a:gd name="connsiteX0" fmla="*/ 0 w 9525"/>
                <a:gd name="connsiteY0" fmla="*/ 0 h 704278"/>
                <a:gd name="connsiteX1" fmla="*/ 0 w 9525"/>
                <a:gd name="connsiteY1" fmla="*/ 704279 h 7042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25" h="704278">
                  <a:moveTo>
                    <a:pt x="0" y="0"/>
                  </a:moveTo>
                  <a:lnTo>
                    <a:pt x="0" y="704279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776" name="任意多边形: 形状 1775">
              <a:extLst>
                <a:ext uri="{FF2B5EF4-FFF2-40B4-BE49-F238E27FC236}">
                  <a16:creationId xmlns:a16="http://schemas.microsoft.com/office/drawing/2014/main" xmlns="" id="{ABD8DC1C-EB10-4429-8DE9-64A650DFAEF3}"/>
                </a:ext>
              </a:extLst>
            </p:cNvPr>
            <p:cNvSpPr/>
            <p:nvPr/>
          </p:nvSpPr>
          <p:spPr>
            <a:xfrm>
              <a:off x="7665376" y="5858638"/>
              <a:ext cx="12039" cy="930173"/>
            </a:xfrm>
            <a:custGeom>
              <a:avLst/>
              <a:gdLst>
                <a:gd name="connsiteX0" fmla="*/ 0 w 9525"/>
                <a:gd name="connsiteY0" fmla="*/ 0 h 704278"/>
                <a:gd name="connsiteX1" fmla="*/ 0 w 9525"/>
                <a:gd name="connsiteY1" fmla="*/ 704279 h 7042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25" h="704278">
                  <a:moveTo>
                    <a:pt x="0" y="0"/>
                  </a:moveTo>
                  <a:lnTo>
                    <a:pt x="0" y="704279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777" name="任意多边形: 形状 1776">
              <a:extLst>
                <a:ext uri="{FF2B5EF4-FFF2-40B4-BE49-F238E27FC236}">
                  <a16:creationId xmlns:a16="http://schemas.microsoft.com/office/drawing/2014/main" xmlns="" id="{C77D8234-9C13-46A5-8141-B40F929F117B}"/>
                </a:ext>
              </a:extLst>
            </p:cNvPr>
            <p:cNvSpPr/>
            <p:nvPr/>
          </p:nvSpPr>
          <p:spPr>
            <a:xfrm>
              <a:off x="7598799" y="5858638"/>
              <a:ext cx="12039" cy="930173"/>
            </a:xfrm>
            <a:custGeom>
              <a:avLst/>
              <a:gdLst>
                <a:gd name="connsiteX0" fmla="*/ 0 w 9525"/>
                <a:gd name="connsiteY0" fmla="*/ 0 h 704278"/>
                <a:gd name="connsiteX1" fmla="*/ 0 w 9525"/>
                <a:gd name="connsiteY1" fmla="*/ 704279 h 7042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25" h="704278">
                  <a:moveTo>
                    <a:pt x="0" y="0"/>
                  </a:moveTo>
                  <a:lnTo>
                    <a:pt x="0" y="704279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778" name="任意多边形: 形状 1777">
              <a:extLst>
                <a:ext uri="{FF2B5EF4-FFF2-40B4-BE49-F238E27FC236}">
                  <a16:creationId xmlns:a16="http://schemas.microsoft.com/office/drawing/2014/main" xmlns="" id="{14D335EC-F886-41AC-8CE7-6628231D230E}"/>
                </a:ext>
              </a:extLst>
            </p:cNvPr>
            <p:cNvSpPr/>
            <p:nvPr/>
          </p:nvSpPr>
          <p:spPr>
            <a:xfrm>
              <a:off x="7505374" y="5858638"/>
              <a:ext cx="12039" cy="930173"/>
            </a:xfrm>
            <a:custGeom>
              <a:avLst/>
              <a:gdLst>
                <a:gd name="connsiteX0" fmla="*/ 0 w 9525"/>
                <a:gd name="connsiteY0" fmla="*/ 0 h 704278"/>
                <a:gd name="connsiteX1" fmla="*/ 0 w 9525"/>
                <a:gd name="connsiteY1" fmla="*/ 704279 h 7042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25" h="704278">
                  <a:moveTo>
                    <a:pt x="0" y="0"/>
                  </a:moveTo>
                  <a:lnTo>
                    <a:pt x="0" y="704279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779" name="任意多边形: 形状 1778">
              <a:extLst>
                <a:ext uri="{FF2B5EF4-FFF2-40B4-BE49-F238E27FC236}">
                  <a16:creationId xmlns:a16="http://schemas.microsoft.com/office/drawing/2014/main" xmlns="" id="{C602B57B-3C61-49E5-A15D-E30DBBEFC7EE}"/>
                </a:ext>
              </a:extLst>
            </p:cNvPr>
            <p:cNvSpPr/>
            <p:nvPr/>
          </p:nvSpPr>
          <p:spPr>
            <a:xfrm>
              <a:off x="7411950" y="5858638"/>
              <a:ext cx="12039" cy="930173"/>
            </a:xfrm>
            <a:custGeom>
              <a:avLst/>
              <a:gdLst>
                <a:gd name="connsiteX0" fmla="*/ 0 w 9525"/>
                <a:gd name="connsiteY0" fmla="*/ 0 h 704278"/>
                <a:gd name="connsiteX1" fmla="*/ 0 w 9525"/>
                <a:gd name="connsiteY1" fmla="*/ 704279 h 7042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25" h="704278">
                  <a:moveTo>
                    <a:pt x="0" y="0"/>
                  </a:moveTo>
                  <a:lnTo>
                    <a:pt x="0" y="704279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780" name="任意多边形: 形状 1779">
              <a:extLst>
                <a:ext uri="{FF2B5EF4-FFF2-40B4-BE49-F238E27FC236}">
                  <a16:creationId xmlns:a16="http://schemas.microsoft.com/office/drawing/2014/main" xmlns="" id="{63CB89A4-9BCD-4029-80DC-F74060348609}"/>
                </a:ext>
              </a:extLst>
            </p:cNvPr>
            <p:cNvSpPr/>
            <p:nvPr/>
          </p:nvSpPr>
          <p:spPr>
            <a:xfrm>
              <a:off x="7572071" y="5858638"/>
              <a:ext cx="12039" cy="930173"/>
            </a:xfrm>
            <a:custGeom>
              <a:avLst/>
              <a:gdLst>
                <a:gd name="connsiteX0" fmla="*/ 0 w 9525"/>
                <a:gd name="connsiteY0" fmla="*/ 0 h 704278"/>
                <a:gd name="connsiteX1" fmla="*/ 0 w 9525"/>
                <a:gd name="connsiteY1" fmla="*/ 704279 h 7042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25" h="704278">
                  <a:moveTo>
                    <a:pt x="0" y="0"/>
                  </a:moveTo>
                  <a:lnTo>
                    <a:pt x="0" y="704279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781" name="任意多边形: 形状 1780">
              <a:extLst>
                <a:ext uri="{FF2B5EF4-FFF2-40B4-BE49-F238E27FC236}">
                  <a16:creationId xmlns:a16="http://schemas.microsoft.com/office/drawing/2014/main" xmlns="" id="{6AABE1D7-B17B-451A-885F-CCED101CA8D5}"/>
                </a:ext>
              </a:extLst>
            </p:cNvPr>
            <p:cNvSpPr/>
            <p:nvPr/>
          </p:nvSpPr>
          <p:spPr>
            <a:xfrm>
              <a:off x="7478647" y="5858638"/>
              <a:ext cx="12039" cy="930173"/>
            </a:xfrm>
            <a:custGeom>
              <a:avLst/>
              <a:gdLst>
                <a:gd name="connsiteX0" fmla="*/ 0 w 9525"/>
                <a:gd name="connsiteY0" fmla="*/ 0 h 704278"/>
                <a:gd name="connsiteX1" fmla="*/ 0 w 9525"/>
                <a:gd name="connsiteY1" fmla="*/ 704279 h 7042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25" h="704278">
                  <a:moveTo>
                    <a:pt x="0" y="0"/>
                  </a:moveTo>
                  <a:lnTo>
                    <a:pt x="0" y="704279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782" name="任意多边形: 形状 1781">
              <a:extLst>
                <a:ext uri="{FF2B5EF4-FFF2-40B4-BE49-F238E27FC236}">
                  <a16:creationId xmlns:a16="http://schemas.microsoft.com/office/drawing/2014/main" xmlns="" id="{09498875-676A-4D5A-8154-EE68E51B26D3}"/>
                </a:ext>
              </a:extLst>
            </p:cNvPr>
            <p:cNvSpPr/>
            <p:nvPr/>
          </p:nvSpPr>
          <p:spPr>
            <a:xfrm>
              <a:off x="7385222" y="5858638"/>
              <a:ext cx="12039" cy="930173"/>
            </a:xfrm>
            <a:custGeom>
              <a:avLst/>
              <a:gdLst>
                <a:gd name="connsiteX0" fmla="*/ 0 w 9525"/>
                <a:gd name="connsiteY0" fmla="*/ 0 h 704278"/>
                <a:gd name="connsiteX1" fmla="*/ 0 w 9525"/>
                <a:gd name="connsiteY1" fmla="*/ 704279 h 7042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25" h="704278">
                  <a:moveTo>
                    <a:pt x="0" y="0"/>
                  </a:moveTo>
                  <a:lnTo>
                    <a:pt x="0" y="704279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783" name="任意多边形: 形状 1782">
              <a:extLst>
                <a:ext uri="{FF2B5EF4-FFF2-40B4-BE49-F238E27FC236}">
                  <a16:creationId xmlns:a16="http://schemas.microsoft.com/office/drawing/2014/main" xmlns="" id="{7DE29287-92B8-4D2D-AF51-8C1AD6BF8B8D}"/>
                </a:ext>
              </a:extLst>
            </p:cNvPr>
            <p:cNvSpPr/>
            <p:nvPr/>
          </p:nvSpPr>
          <p:spPr>
            <a:xfrm>
              <a:off x="7310339" y="5858638"/>
              <a:ext cx="12039" cy="930173"/>
            </a:xfrm>
            <a:custGeom>
              <a:avLst/>
              <a:gdLst>
                <a:gd name="connsiteX0" fmla="*/ 0 w 9525"/>
                <a:gd name="connsiteY0" fmla="*/ 0 h 704278"/>
                <a:gd name="connsiteX1" fmla="*/ 0 w 9525"/>
                <a:gd name="connsiteY1" fmla="*/ 704279 h 7042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25" h="704278">
                  <a:moveTo>
                    <a:pt x="0" y="0"/>
                  </a:moveTo>
                  <a:lnTo>
                    <a:pt x="0" y="704279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784" name="任意多边形: 形状 1783">
              <a:extLst>
                <a:ext uri="{FF2B5EF4-FFF2-40B4-BE49-F238E27FC236}">
                  <a16:creationId xmlns:a16="http://schemas.microsoft.com/office/drawing/2014/main" xmlns="" id="{967C563A-B644-4CA3-A64E-D103EBBBEB47}"/>
                </a:ext>
              </a:extLst>
            </p:cNvPr>
            <p:cNvSpPr/>
            <p:nvPr/>
          </p:nvSpPr>
          <p:spPr>
            <a:xfrm>
              <a:off x="7692224" y="5968336"/>
              <a:ext cx="72114" cy="12580"/>
            </a:xfrm>
            <a:custGeom>
              <a:avLst/>
              <a:gdLst>
                <a:gd name="connsiteX0" fmla="*/ 0 w 57054"/>
                <a:gd name="connsiteY0" fmla="*/ 0 h 9525"/>
                <a:gd name="connsiteX1" fmla="*/ 57055 w 57054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57054" h="9525">
                  <a:moveTo>
                    <a:pt x="0" y="0"/>
                  </a:moveTo>
                  <a:lnTo>
                    <a:pt x="57055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785" name="任意多边形: 形状 1784">
              <a:extLst>
                <a:ext uri="{FF2B5EF4-FFF2-40B4-BE49-F238E27FC236}">
                  <a16:creationId xmlns:a16="http://schemas.microsoft.com/office/drawing/2014/main" xmlns="" id="{CE6DF1AB-B37B-4825-BF5C-7243411ED15E}"/>
                </a:ext>
              </a:extLst>
            </p:cNvPr>
            <p:cNvSpPr/>
            <p:nvPr/>
          </p:nvSpPr>
          <p:spPr>
            <a:xfrm>
              <a:off x="7596631" y="5968336"/>
              <a:ext cx="68743" cy="12580"/>
            </a:xfrm>
            <a:custGeom>
              <a:avLst/>
              <a:gdLst>
                <a:gd name="connsiteX0" fmla="*/ 0 w 54387"/>
                <a:gd name="connsiteY0" fmla="*/ 0 h 9525"/>
                <a:gd name="connsiteX1" fmla="*/ 54388 w 54387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54387" h="9525">
                  <a:moveTo>
                    <a:pt x="0" y="0"/>
                  </a:moveTo>
                  <a:lnTo>
                    <a:pt x="54388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786" name="任意多边形: 形状 1785">
              <a:extLst>
                <a:ext uri="{FF2B5EF4-FFF2-40B4-BE49-F238E27FC236}">
                  <a16:creationId xmlns:a16="http://schemas.microsoft.com/office/drawing/2014/main" xmlns="" id="{3F6673A6-2C62-4578-88CD-E0470517CC78}"/>
                </a:ext>
              </a:extLst>
            </p:cNvPr>
            <p:cNvSpPr/>
            <p:nvPr/>
          </p:nvSpPr>
          <p:spPr>
            <a:xfrm>
              <a:off x="7504411" y="5968336"/>
              <a:ext cx="68743" cy="12580"/>
            </a:xfrm>
            <a:custGeom>
              <a:avLst/>
              <a:gdLst>
                <a:gd name="connsiteX0" fmla="*/ 0 w 54387"/>
                <a:gd name="connsiteY0" fmla="*/ 0 h 9525"/>
                <a:gd name="connsiteX1" fmla="*/ 54388 w 54387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54387" h="9525">
                  <a:moveTo>
                    <a:pt x="0" y="0"/>
                  </a:moveTo>
                  <a:lnTo>
                    <a:pt x="54388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787" name="任意多边形: 形状 1786">
              <a:extLst>
                <a:ext uri="{FF2B5EF4-FFF2-40B4-BE49-F238E27FC236}">
                  <a16:creationId xmlns:a16="http://schemas.microsoft.com/office/drawing/2014/main" xmlns="" id="{C7129C8A-C2CE-4050-A6B1-4AEDEC50F7AA}"/>
                </a:ext>
              </a:extLst>
            </p:cNvPr>
            <p:cNvSpPr/>
            <p:nvPr/>
          </p:nvSpPr>
          <p:spPr>
            <a:xfrm>
              <a:off x="7411227" y="5968336"/>
              <a:ext cx="68743" cy="12580"/>
            </a:xfrm>
            <a:custGeom>
              <a:avLst/>
              <a:gdLst>
                <a:gd name="connsiteX0" fmla="*/ 0 w 54387"/>
                <a:gd name="connsiteY0" fmla="*/ 0 h 9525"/>
                <a:gd name="connsiteX1" fmla="*/ 54388 w 54387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54387" h="9525">
                  <a:moveTo>
                    <a:pt x="0" y="0"/>
                  </a:moveTo>
                  <a:lnTo>
                    <a:pt x="54388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788" name="任意多边形: 形状 1787">
              <a:extLst>
                <a:ext uri="{FF2B5EF4-FFF2-40B4-BE49-F238E27FC236}">
                  <a16:creationId xmlns:a16="http://schemas.microsoft.com/office/drawing/2014/main" xmlns="" id="{0DB7BB77-4F9A-4495-8D22-B32E7E293B03}"/>
                </a:ext>
              </a:extLst>
            </p:cNvPr>
            <p:cNvSpPr/>
            <p:nvPr/>
          </p:nvSpPr>
          <p:spPr>
            <a:xfrm>
              <a:off x="7310339" y="5968336"/>
              <a:ext cx="75967" cy="12580"/>
            </a:xfrm>
            <a:custGeom>
              <a:avLst/>
              <a:gdLst>
                <a:gd name="connsiteX0" fmla="*/ 0 w 60102"/>
                <a:gd name="connsiteY0" fmla="*/ 0 h 9525"/>
                <a:gd name="connsiteX1" fmla="*/ 60103 w 60102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60102" h="9525">
                  <a:moveTo>
                    <a:pt x="0" y="0"/>
                  </a:moveTo>
                  <a:lnTo>
                    <a:pt x="60103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789" name="任意多边形: 形状 1788">
              <a:extLst>
                <a:ext uri="{FF2B5EF4-FFF2-40B4-BE49-F238E27FC236}">
                  <a16:creationId xmlns:a16="http://schemas.microsoft.com/office/drawing/2014/main" xmlns="" id="{E2DED915-CC3F-42C7-B5F7-12C9F63CDF45}"/>
                </a:ext>
              </a:extLst>
            </p:cNvPr>
            <p:cNvSpPr/>
            <p:nvPr/>
          </p:nvSpPr>
          <p:spPr>
            <a:xfrm>
              <a:off x="7692224" y="5887445"/>
              <a:ext cx="72114" cy="12580"/>
            </a:xfrm>
            <a:custGeom>
              <a:avLst/>
              <a:gdLst>
                <a:gd name="connsiteX0" fmla="*/ 0 w 57054"/>
                <a:gd name="connsiteY0" fmla="*/ 0 h 9525"/>
                <a:gd name="connsiteX1" fmla="*/ 57055 w 57054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57054" h="9525">
                  <a:moveTo>
                    <a:pt x="0" y="0"/>
                  </a:moveTo>
                  <a:lnTo>
                    <a:pt x="57055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790" name="任意多边形: 形状 1789">
              <a:extLst>
                <a:ext uri="{FF2B5EF4-FFF2-40B4-BE49-F238E27FC236}">
                  <a16:creationId xmlns:a16="http://schemas.microsoft.com/office/drawing/2014/main" xmlns="" id="{182B36B3-77B1-4CFB-BBF7-9C698ED3A6AD}"/>
                </a:ext>
              </a:extLst>
            </p:cNvPr>
            <p:cNvSpPr/>
            <p:nvPr/>
          </p:nvSpPr>
          <p:spPr>
            <a:xfrm>
              <a:off x="7596631" y="5887445"/>
              <a:ext cx="68743" cy="12580"/>
            </a:xfrm>
            <a:custGeom>
              <a:avLst/>
              <a:gdLst>
                <a:gd name="connsiteX0" fmla="*/ 0 w 54387"/>
                <a:gd name="connsiteY0" fmla="*/ 0 h 9525"/>
                <a:gd name="connsiteX1" fmla="*/ 54388 w 54387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54387" h="9525">
                  <a:moveTo>
                    <a:pt x="0" y="0"/>
                  </a:moveTo>
                  <a:lnTo>
                    <a:pt x="54388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791" name="任意多边形: 形状 1790">
              <a:extLst>
                <a:ext uri="{FF2B5EF4-FFF2-40B4-BE49-F238E27FC236}">
                  <a16:creationId xmlns:a16="http://schemas.microsoft.com/office/drawing/2014/main" xmlns="" id="{97835EE7-92CF-46DB-A0D8-E131E629B740}"/>
                </a:ext>
              </a:extLst>
            </p:cNvPr>
            <p:cNvSpPr/>
            <p:nvPr/>
          </p:nvSpPr>
          <p:spPr>
            <a:xfrm>
              <a:off x="7504411" y="5887445"/>
              <a:ext cx="68743" cy="12580"/>
            </a:xfrm>
            <a:custGeom>
              <a:avLst/>
              <a:gdLst>
                <a:gd name="connsiteX0" fmla="*/ 0 w 54387"/>
                <a:gd name="connsiteY0" fmla="*/ 0 h 9525"/>
                <a:gd name="connsiteX1" fmla="*/ 54388 w 54387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54387" h="9525">
                  <a:moveTo>
                    <a:pt x="0" y="0"/>
                  </a:moveTo>
                  <a:lnTo>
                    <a:pt x="54388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792" name="任意多边形: 形状 1791">
              <a:extLst>
                <a:ext uri="{FF2B5EF4-FFF2-40B4-BE49-F238E27FC236}">
                  <a16:creationId xmlns:a16="http://schemas.microsoft.com/office/drawing/2014/main" xmlns="" id="{A504633D-2A01-4F74-BBCF-6B11FDB34C1C}"/>
                </a:ext>
              </a:extLst>
            </p:cNvPr>
            <p:cNvSpPr/>
            <p:nvPr/>
          </p:nvSpPr>
          <p:spPr>
            <a:xfrm>
              <a:off x="7411227" y="5887445"/>
              <a:ext cx="68743" cy="12580"/>
            </a:xfrm>
            <a:custGeom>
              <a:avLst/>
              <a:gdLst>
                <a:gd name="connsiteX0" fmla="*/ 0 w 54387"/>
                <a:gd name="connsiteY0" fmla="*/ 0 h 9525"/>
                <a:gd name="connsiteX1" fmla="*/ 54388 w 54387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54387" h="9525">
                  <a:moveTo>
                    <a:pt x="0" y="0"/>
                  </a:moveTo>
                  <a:lnTo>
                    <a:pt x="54388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793" name="任意多边形: 形状 1792">
              <a:extLst>
                <a:ext uri="{FF2B5EF4-FFF2-40B4-BE49-F238E27FC236}">
                  <a16:creationId xmlns:a16="http://schemas.microsoft.com/office/drawing/2014/main" xmlns="" id="{AFFCB8DC-6357-447B-96FE-04CB4FF9ED76}"/>
                </a:ext>
              </a:extLst>
            </p:cNvPr>
            <p:cNvSpPr/>
            <p:nvPr/>
          </p:nvSpPr>
          <p:spPr>
            <a:xfrm>
              <a:off x="7310339" y="5887445"/>
              <a:ext cx="75967" cy="12580"/>
            </a:xfrm>
            <a:custGeom>
              <a:avLst/>
              <a:gdLst>
                <a:gd name="connsiteX0" fmla="*/ 0 w 60102"/>
                <a:gd name="connsiteY0" fmla="*/ 0 h 9525"/>
                <a:gd name="connsiteX1" fmla="*/ 60103 w 60102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60102" h="9525">
                  <a:moveTo>
                    <a:pt x="0" y="0"/>
                  </a:moveTo>
                  <a:lnTo>
                    <a:pt x="60103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794" name="任意多边形: 形状 1793">
              <a:extLst>
                <a:ext uri="{FF2B5EF4-FFF2-40B4-BE49-F238E27FC236}">
                  <a16:creationId xmlns:a16="http://schemas.microsoft.com/office/drawing/2014/main" xmlns="" id="{FA3CE383-4987-47C5-AF8E-B103BE46FF2C}"/>
                </a:ext>
              </a:extLst>
            </p:cNvPr>
            <p:cNvSpPr/>
            <p:nvPr/>
          </p:nvSpPr>
          <p:spPr>
            <a:xfrm>
              <a:off x="7221850" y="5858638"/>
              <a:ext cx="654573" cy="12580"/>
            </a:xfrm>
            <a:custGeom>
              <a:avLst/>
              <a:gdLst>
                <a:gd name="connsiteX0" fmla="*/ 517874 w 517874"/>
                <a:gd name="connsiteY0" fmla="*/ 0 h 9525"/>
                <a:gd name="connsiteX1" fmla="*/ 0 w 517874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517874" h="9525">
                  <a:moveTo>
                    <a:pt x="517874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795" name="任意多边形: 形状 1794">
              <a:extLst>
                <a:ext uri="{FF2B5EF4-FFF2-40B4-BE49-F238E27FC236}">
                  <a16:creationId xmlns:a16="http://schemas.microsoft.com/office/drawing/2014/main" xmlns="" id="{61B040AE-5FF8-4C42-AA2F-F8443A091ECD}"/>
                </a:ext>
              </a:extLst>
            </p:cNvPr>
            <p:cNvSpPr/>
            <p:nvPr/>
          </p:nvSpPr>
          <p:spPr>
            <a:xfrm>
              <a:off x="7692224" y="6037526"/>
              <a:ext cx="72114" cy="12580"/>
            </a:xfrm>
            <a:custGeom>
              <a:avLst/>
              <a:gdLst>
                <a:gd name="connsiteX0" fmla="*/ 0 w 57054"/>
                <a:gd name="connsiteY0" fmla="*/ 0 h 9525"/>
                <a:gd name="connsiteX1" fmla="*/ 57055 w 57054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57054" h="9525">
                  <a:moveTo>
                    <a:pt x="0" y="0"/>
                  </a:moveTo>
                  <a:lnTo>
                    <a:pt x="57055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796" name="任意多边形: 形状 1795">
              <a:extLst>
                <a:ext uri="{FF2B5EF4-FFF2-40B4-BE49-F238E27FC236}">
                  <a16:creationId xmlns:a16="http://schemas.microsoft.com/office/drawing/2014/main" xmlns="" id="{0DD1019D-718B-4FF0-8F99-5E6F25460BF2}"/>
                </a:ext>
              </a:extLst>
            </p:cNvPr>
            <p:cNvSpPr/>
            <p:nvPr/>
          </p:nvSpPr>
          <p:spPr>
            <a:xfrm>
              <a:off x="7596631" y="6037526"/>
              <a:ext cx="68743" cy="12580"/>
            </a:xfrm>
            <a:custGeom>
              <a:avLst/>
              <a:gdLst>
                <a:gd name="connsiteX0" fmla="*/ 0 w 54387"/>
                <a:gd name="connsiteY0" fmla="*/ 0 h 9525"/>
                <a:gd name="connsiteX1" fmla="*/ 54388 w 54387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54387" h="9525">
                  <a:moveTo>
                    <a:pt x="0" y="0"/>
                  </a:moveTo>
                  <a:lnTo>
                    <a:pt x="54388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797" name="任意多边形: 形状 1796">
              <a:extLst>
                <a:ext uri="{FF2B5EF4-FFF2-40B4-BE49-F238E27FC236}">
                  <a16:creationId xmlns:a16="http://schemas.microsoft.com/office/drawing/2014/main" xmlns="" id="{F372896C-58D8-43BB-8782-832B90C1136A}"/>
                </a:ext>
              </a:extLst>
            </p:cNvPr>
            <p:cNvSpPr/>
            <p:nvPr/>
          </p:nvSpPr>
          <p:spPr>
            <a:xfrm>
              <a:off x="7504411" y="6037526"/>
              <a:ext cx="68743" cy="12580"/>
            </a:xfrm>
            <a:custGeom>
              <a:avLst/>
              <a:gdLst>
                <a:gd name="connsiteX0" fmla="*/ 0 w 54387"/>
                <a:gd name="connsiteY0" fmla="*/ 0 h 9525"/>
                <a:gd name="connsiteX1" fmla="*/ 54388 w 54387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54387" h="9525">
                  <a:moveTo>
                    <a:pt x="0" y="0"/>
                  </a:moveTo>
                  <a:lnTo>
                    <a:pt x="54388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798" name="任意多边形: 形状 1797">
              <a:extLst>
                <a:ext uri="{FF2B5EF4-FFF2-40B4-BE49-F238E27FC236}">
                  <a16:creationId xmlns:a16="http://schemas.microsoft.com/office/drawing/2014/main" xmlns="" id="{1BA871B0-C341-438B-84EB-2CD25DEDFD4D}"/>
                </a:ext>
              </a:extLst>
            </p:cNvPr>
            <p:cNvSpPr/>
            <p:nvPr/>
          </p:nvSpPr>
          <p:spPr>
            <a:xfrm>
              <a:off x="7411227" y="6037526"/>
              <a:ext cx="68743" cy="12580"/>
            </a:xfrm>
            <a:custGeom>
              <a:avLst/>
              <a:gdLst>
                <a:gd name="connsiteX0" fmla="*/ 0 w 54387"/>
                <a:gd name="connsiteY0" fmla="*/ 0 h 9525"/>
                <a:gd name="connsiteX1" fmla="*/ 54388 w 54387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54387" h="9525">
                  <a:moveTo>
                    <a:pt x="0" y="0"/>
                  </a:moveTo>
                  <a:lnTo>
                    <a:pt x="54388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799" name="任意多边形: 形状 1798">
              <a:extLst>
                <a:ext uri="{FF2B5EF4-FFF2-40B4-BE49-F238E27FC236}">
                  <a16:creationId xmlns:a16="http://schemas.microsoft.com/office/drawing/2014/main" xmlns="" id="{B6764506-74C3-4713-A92E-4214405AE86B}"/>
                </a:ext>
              </a:extLst>
            </p:cNvPr>
            <p:cNvSpPr/>
            <p:nvPr/>
          </p:nvSpPr>
          <p:spPr>
            <a:xfrm>
              <a:off x="7310339" y="6037526"/>
              <a:ext cx="75967" cy="12580"/>
            </a:xfrm>
            <a:custGeom>
              <a:avLst/>
              <a:gdLst>
                <a:gd name="connsiteX0" fmla="*/ 0 w 60102"/>
                <a:gd name="connsiteY0" fmla="*/ 0 h 9525"/>
                <a:gd name="connsiteX1" fmla="*/ 60103 w 60102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60102" h="9525">
                  <a:moveTo>
                    <a:pt x="0" y="0"/>
                  </a:moveTo>
                  <a:lnTo>
                    <a:pt x="60103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800" name="任意多边形: 形状 1799">
              <a:extLst>
                <a:ext uri="{FF2B5EF4-FFF2-40B4-BE49-F238E27FC236}">
                  <a16:creationId xmlns:a16="http://schemas.microsoft.com/office/drawing/2014/main" xmlns="" id="{77FD01B8-1F5F-4A17-AD52-3BBBA11B6E05}"/>
                </a:ext>
              </a:extLst>
            </p:cNvPr>
            <p:cNvSpPr/>
            <p:nvPr/>
          </p:nvSpPr>
          <p:spPr>
            <a:xfrm>
              <a:off x="7692224" y="6128103"/>
              <a:ext cx="72114" cy="12580"/>
            </a:xfrm>
            <a:custGeom>
              <a:avLst/>
              <a:gdLst>
                <a:gd name="connsiteX0" fmla="*/ 0 w 57054"/>
                <a:gd name="connsiteY0" fmla="*/ 0 h 9525"/>
                <a:gd name="connsiteX1" fmla="*/ 57055 w 57054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57054" h="9525">
                  <a:moveTo>
                    <a:pt x="0" y="0"/>
                  </a:moveTo>
                  <a:lnTo>
                    <a:pt x="57055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801" name="任意多边形: 形状 1800">
              <a:extLst>
                <a:ext uri="{FF2B5EF4-FFF2-40B4-BE49-F238E27FC236}">
                  <a16:creationId xmlns:a16="http://schemas.microsoft.com/office/drawing/2014/main" xmlns="" id="{78D77900-5BD1-4C5E-B413-3656EF33164D}"/>
                </a:ext>
              </a:extLst>
            </p:cNvPr>
            <p:cNvSpPr/>
            <p:nvPr/>
          </p:nvSpPr>
          <p:spPr>
            <a:xfrm>
              <a:off x="7596631" y="6128103"/>
              <a:ext cx="68743" cy="12580"/>
            </a:xfrm>
            <a:custGeom>
              <a:avLst/>
              <a:gdLst>
                <a:gd name="connsiteX0" fmla="*/ 0 w 54387"/>
                <a:gd name="connsiteY0" fmla="*/ 0 h 9525"/>
                <a:gd name="connsiteX1" fmla="*/ 54388 w 54387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54387" h="9525">
                  <a:moveTo>
                    <a:pt x="0" y="0"/>
                  </a:moveTo>
                  <a:lnTo>
                    <a:pt x="54388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802" name="任意多边形: 形状 1801">
              <a:extLst>
                <a:ext uri="{FF2B5EF4-FFF2-40B4-BE49-F238E27FC236}">
                  <a16:creationId xmlns:a16="http://schemas.microsoft.com/office/drawing/2014/main" xmlns="" id="{EBC13808-5A9E-465B-98B7-39250E2B37E3}"/>
                </a:ext>
              </a:extLst>
            </p:cNvPr>
            <p:cNvSpPr/>
            <p:nvPr/>
          </p:nvSpPr>
          <p:spPr>
            <a:xfrm>
              <a:off x="7504411" y="6128103"/>
              <a:ext cx="68743" cy="12580"/>
            </a:xfrm>
            <a:custGeom>
              <a:avLst/>
              <a:gdLst>
                <a:gd name="connsiteX0" fmla="*/ 0 w 54387"/>
                <a:gd name="connsiteY0" fmla="*/ 0 h 9525"/>
                <a:gd name="connsiteX1" fmla="*/ 54388 w 54387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54387" h="9525">
                  <a:moveTo>
                    <a:pt x="0" y="0"/>
                  </a:moveTo>
                  <a:lnTo>
                    <a:pt x="54388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803" name="任意多边形: 形状 1802">
              <a:extLst>
                <a:ext uri="{FF2B5EF4-FFF2-40B4-BE49-F238E27FC236}">
                  <a16:creationId xmlns:a16="http://schemas.microsoft.com/office/drawing/2014/main" xmlns="" id="{27D04B77-5CD6-407C-9512-5C5A2140EFC8}"/>
                </a:ext>
              </a:extLst>
            </p:cNvPr>
            <p:cNvSpPr/>
            <p:nvPr/>
          </p:nvSpPr>
          <p:spPr>
            <a:xfrm>
              <a:off x="7411227" y="6128103"/>
              <a:ext cx="68743" cy="12580"/>
            </a:xfrm>
            <a:custGeom>
              <a:avLst/>
              <a:gdLst>
                <a:gd name="connsiteX0" fmla="*/ 0 w 54387"/>
                <a:gd name="connsiteY0" fmla="*/ 0 h 9525"/>
                <a:gd name="connsiteX1" fmla="*/ 54388 w 54387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54387" h="9525">
                  <a:moveTo>
                    <a:pt x="0" y="0"/>
                  </a:moveTo>
                  <a:lnTo>
                    <a:pt x="54388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804" name="任意多边形: 形状 1803">
              <a:extLst>
                <a:ext uri="{FF2B5EF4-FFF2-40B4-BE49-F238E27FC236}">
                  <a16:creationId xmlns:a16="http://schemas.microsoft.com/office/drawing/2014/main" xmlns="" id="{EF8A4EFB-97E4-43AC-9A15-C9E095CA34D8}"/>
                </a:ext>
              </a:extLst>
            </p:cNvPr>
            <p:cNvSpPr/>
            <p:nvPr/>
          </p:nvSpPr>
          <p:spPr>
            <a:xfrm>
              <a:off x="7310339" y="6128103"/>
              <a:ext cx="75967" cy="12580"/>
            </a:xfrm>
            <a:custGeom>
              <a:avLst/>
              <a:gdLst>
                <a:gd name="connsiteX0" fmla="*/ 0 w 60102"/>
                <a:gd name="connsiteY0" fmla="*/ 0 h 9525"/>
                <a:gd name="connsiteX1" fmla="*/ 60103 w 60102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60102" h="9525">
                  <a:moveTo>
                    <a:pt x="0" y="0"/>
                  </a:moveTo>
                  <a:lnTo>
                    <a:pt x="60103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805" name="任意多边形: 形状 1804">
              <a:extLst>
                <a:ext uri="{FF2B5EF4-FFF2-40B4-BE49-F238E27FC236}">
                  <a16:creationId xmlns:a16="http://schemas.microsoft.com/office/drawing/2014/main" xmlns="" id="{A95A6C3F-3E48-4B76-9567-6FECFCD9EB92}"/>
                </a:ext>
              </a:extLst>
            </p:cNvPr>
            <p:cNvSpPr/>
            <p:nvPr/>
          </p:nvSpPr>
          <p:spPr>
            <a:xfrm>
              <a:off x="7692224" y="6210880"/>
              <a:ext cx="72114" cy="12580"/>
            </a:xfrm>
            <a:custGeom>
              <a:avLst/>
              <a:gdLst>
                <a:gd name="connsiteX0" fmla="*/ 0 w 57054"/>
                <a:gd name="connsiteY0" fmla="*/ 0 h 9525"/>
                <a:gd name="connsiteX1" fmla="*/ 57055 w 57054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57054" h="9525">
                  <a:moveTo>
                    <a:pt x="0" y="0"/>
                  </a:moveTo>
                  <a:lnTo>
                    <a:pt x="57055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806" name="任意多边形: 形状 1805">
              <a:extLst>
                <a:ext uri="{FF2B5EF4-FFF2-40B4-BE49-F238E27FC236}">
                  <a16:creationId xmlns:a16="http://schemas.microsoft.com/office/drawing/2014/main" xmlns="" id="{7079872F-B2BD-4336-AD4E-F1F3DFC198D6}"/>
                </a:ext>
              </a:extLst>
            </p:cNvPr>
            <p:cNvSpPr/>
            <p:nvPr/>
          </p:nvSpPr>
          <p:spPr>
            <a:xfrm>
              <a:off x="7596631" y="6210880"/>
              <a:ext cx="68743" cy="12580"/>
            </a:xfrm>
            <a:custGeom>
              <a:avLst/>
              <a:gdLst>
                <a:gd name="connsiteX0" fmla="*/ 0 w 54387"/>
                <a:gd name="connsiteY0" fmla="*/ 0 h 9525"/>
                <a:gd name="connsiteX1" fmla="*/ 54388 w 54387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54387" h="9525">
                  <a:moveTo>
                    <a:pt x="0" y="0"/>
                  </a:moveTo>
                  <a:lnTo>
                    <a:pt x="54388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807" name="任意多边形: 形状 1806">
              <a:extLst>
                <a:ext uri="{FF2B5EF4-FFF2-40B4-BE49-F238E27FC236}">
                  <a16:creationId xmlns:a16="http://schemas.microsoft.com/office/drawing/2014/main" xmlns="" id="{6E056118-07E4-4F40-B214-E19961C0F69D}"/>
                </a:ext>
              </a:extLst>
            </p:cNvPr>
            <p:cNvSpPr/>
            <p:nvPr/>
          </p:nvSpPr>
          <p:spPr>
            <a:xfrm>
              <a:off x="7504411" y="6210880"/>
              <a:ext cx="68743" cy="12580"/>
            </a:xfrm>
            <a:custGeom>
              <a:avLst/>
              <a:gdLst>
                <a:gd name="connsiteX0" fmla="*/ 0 w 54387"/>
                <a:gd name="connsiteY0" fmla="*/ 0 h 9525"/>
                <a:gd name="connsiteX1" fmla="*/ 54388 w 54387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54387" h="9525">
                  <a:moveTo>
                    <a:pt x="0" y="0"/>
                  </a:moveTo>
                  <a:lnTo>
                    <a:pt x="54388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808" name="任意多边形: 形状 1807">
              <a:extLst>
                <a:ext uri="{FF2B5EF4-FFF2-40B4-BE49-F238E27FC236}">
                  <a16:creationId xmlns:a16="http://schemas.microsoft.com/office/drawing/2014/main" xmlns="" id="{449CAD4A-9AF0-4D69-B8CC-AD2A639003D1}"/>
                </a:ext>
              </a:extLst>
            </p:cNvPr>
            <p:cNvSpPr/>
            <p:nvPr/>
          </p:nvSpPr>
          <p:spPr>
            <a:xfrm>
              <a:off x="7411227" y="6210880"/>
              <a:ext cx="68743" cy="12580"/>
            </a:xfrm>
            <a:custGeom>
              <a:avLst/>
              <a:gdLst>
                <a:gd name="connsiteX0" fmla="*/ 0 w 54387"/>
                <a:gd name="connsiteY0" fmla="*/ 0 h 9525"/>
                <a:gd name="connsiteX1" fmla="*/ 54388 w 54387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54387" h="9525">
                  <a:moveTo>
                    <a:pt x="0" y="0"/>
                  </a:moveTo>
                  <a:lnTo>
                    <a:pt x="54388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809" name="任意多边形: 形状 1808">
              <a:extLst>
                <a:ext uri="{FF2B5EF4-FFF2-40B4-BE49-F238E27FC236}">
                  <a16:creationId xmlns:a16="http://schemas.microsoft.com/office/drawing/2014/main" xmlns="" id="{7DC05ABB-59FA-4B72-A4E6-812A66ADC289}"/>
                </a:ext>
              </a:extLst>
            </p:cNvPr>
            <p:cNvSpPr/>
            <p:nvPr/>
          </p:nvSpPr>
          <p:spPr>
            <a:xfrm>
              <a:off x="7310339" y="6210880"/>
              <a:ext cx="75967" cy="12580"/>
            </a:xfrm>
            <a:custGeom>
              <a:avLst/>
              <a:gdLst>
                <a:gd name="connsiteX0" fmla="*/ 0 w 60102"/>
                <a:gd name="connsiteY0" fmla="*/ 0 h 9525"/>
                <a:gd name="connsiteX1" fmla="*/ 60103 w 60102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60102" h="9525">
                  <a:moveTo>
                    <a:pt x="0" y="0"/>
                  </a:moveTo>
                  <a:lnTo>
                    <a:pt x="60103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810" name="任意多边形: 形状 1809">
              <a:extLst>
                <a:ext uri="{FF2B5EF4-FFF2-40B4-BE49-F238E27FC236}">
                  <a16:creationId xmlns:a16="http://schemas.microsoft.com/office/drawing/2014/main" xmlns="" id="{F50B533B-1524-4C44-9C61-700403132E04}"/>
                </a:ext>
              </a:extLst>
            </p:cNvPr>
            <p:cNvSpPr/>
            <p:nvPr/>
          </p:nvSpPr>
          <p:spPr>
            <a:xfrm>
              <a:off x="7692224" y="6304476"/>
              <a:ext cx="72114" cy="12580"/>
            </a:xfrm>
            <a:custGeom>
              <a:avLst/>
              <a:gdLst>
                <a:gd name="connsiteX0" fmla="*/ 0 w 57054"/>
                <a:gd name="connsiteY0" fmla="*/ 0 h 9525"/>
                <a:gd name="connsiteX1" fmla="*/ 57055 w 57054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57054" h="9525">
                  <a:moveTo>
                    <a:pt x="0" y="0"/>
                  </a:moveTo>
                  <a:lnTo>
                    <a:pt x="57055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811" name="任意多边形: 形状 1810">
              <a:extLst>
                <a:ext uri="{FF2B5EF4-FFF2-40B4-BE49-F238E27FC236}">
                  <a16:creationId xmlns:a16="http://schemas.microsoft.com/office/drawing/2014/main" xmlns="" id="{544F021F-2B3D-44A0-8C6E-3E80483DFAAF}"/>
                </a:ext>
              </a:extLst>
            </p:cNvPr>
            <p:cNvSpPr/>
            <p:nvPr/>
          </p:nvSpPr>
          <p:spPr>
            <a:xfrm>
              <a:off x="7596631" y="6304476"/>
              <a:ext cx="68743" cy="12580"/>
            </a:xfrm>
            <a:custGeom>
              <a:avLst/>
              <a:gdLst>
                <a:gd name="connsiteX0" fmla="*/ 0 w 54387"/>
                <a:gd name="connsiteY0" fmla="*/ 0 h 9525"/>
                <a:gd name="connsiteX1" fmla="*/ 54388 w 54387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54387" h="9525">
                  <a:moveTo>
                    <a:pt x="0" y="0"/>
                  </a:moveTo>
                  <a:lnTo>
                    <a:pt x="54388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812" name="任意多边形: 形状 1811">
              <a:extLst>
                <a:ext uri="{FF2B5EF4-FFF2-40B4-BE49-F238E27FC236}">
                  <a16:creationId xmlns:a16="http://schemas.microsoft.com/office/drawing/2014/main" xmlns="" id="{76275557-AA17-4A58-B0A6-AE0244447A4C}"/>
                </a:ext>
              </a:extLst>
            </p:cNvPr>
            <p:cNvSpPr/>
            <p:nvPr/>
          </p:nvSpPr>
          <p:spPr>
            <a:xfrm>
              <a:off x="7504411" y="6304476"/>
              <a:ext cx="68743" cy="12580"/>
            </a:xfrm>
            <a:custGeom>
              <a:avLst/>
              <a:gdLst>
                <a:gd name="connsiteX0" fmla="*/ 0 w 54387"/>
                <a:gd name="connsiteY0" fmla="*/ 0 h 9525"/>
                <a:gd name="connsiteX1" fmla="*/ 54388 w 54387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54387" h="9525">
                  <a:moveTo>
                    <a:pt x="0" y="0"/>
                  </a:moveTo>
                  <a:lnTo>
                    <a:pt x="54388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813" name="任意多边形: 形状 1812">
              <a:extLst>
                <a:ext uri="{FF2B5EF4-FFF2-40B4-BE49-F238E27FC236}">
                  <a16:creationId xmlns:a16="http://schemas.microsoft.com/office/drawing/2014/main" xmlns="" id="{6E3A29CE-82AC-4260-9E5E-0622ED637669}"/>
                </a:ext>
              </a:extLst>
            </p:cNvPr>
            <p:cNvSpPr/>
            <p:nvPr/>
          </p:nvSpPr>
          <p:spPr>
            <a:xfrm>
              <a:off x="7411227" y="6304476"/>
              <a:ext cx="68743" cy="12580"/>
            </a:xfrm>
            <a:custGeom>
              <a:avLst/>
              <a:gdLst>
                <a:gd name="connsiteX0" fmla="*/ 0 w 54387"/>
                <a:gd name="connsiteY0" fmla="*/ 0 h 9525"/>
                <a:gd name="connsiteX1" fmla="*/ 54388 w 54387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54387" h="9525">
                  <a:moveTo>
                    <a:pt x="0" y="0"/>
                  </a:moveTo>
                  <a:lnTo>
                    <a:pt x="54388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814" name="任意多边形: 形状 1813">
              <a:extLst>
                <a:ext uri="{FF2B5EF4-FFF2-40B4-BE49-F238E27FC236}">
                  <a16:creationId xmlns:a16="http://schemas.microsoft.com/office/drawing/2014/main" xmlns="" id="{3052B1F4-DB76-4B78-8418-BFF5E1BDFE5E}"/>
                </a:ext>
              </a:extLst>
            </p:cNvPr>
            <p:cNvSpPr/>
            <p:nvPr/>
          </p:nvSpPr>
          <p:spPr>
            <a:xfrm>
              <a:off x="7310339" y="6304476"/>
              <a:ext cx="75967" cy="12580"/>
            </a:xfrm>
            <a:custGeom>
              <a:avLst/>
              <a:gdLst>
                <a:gd name="connsiteX0" fmla="*/ 0 w 60102"/>
                <a:gd name="connsiteY0" fmla="*/ 0 h 9525"/>
                <a:gd name="connsiteX1" fmla="*/ 60103 w 60102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60102" h="9525">
                  <a:moveTo>
                    <a:pt x="0" y="0"/>
                  </a:moveTo>
                  <a:lnTo>
                    <a:pt x="60103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815" name="任意多边形: 形状 1814">
              <a:extLst>
                <a:ext uri="{FF2B5EF4-FFF2-40B4-BE49-F238E27FC236}">
                  <a16:creationId xmlns:a16="http://schemas.microsoft.com/office/drawing/2014/main" xmlns="" id="{2C4C1499-4128-4D0E-841B-4FF039321689}"/>
                </a:ext>
              </a:extLst>
            </p:cNvPr>
            <p:cNvSpPr/>
            <p:nvPr/>
          </p:nvSpPr>
          <p:spPr>
            <a:xfrm>
              <a:off x="7692224" y="6381467"/>
              <a:ext cx="72114" cy="12580"/>
            </a:xfrm>
            <a:custGeom>
              <a:avLst/>
              <a:gdLst>
                <a:gd name="connsiteX0" fmla="*/ 0 w 57054"/>
                <a:gd name="connsiteY0" fmla="*/ 0 h 9525"/>
                <a:gd name="connsiteX1" fmla="*/ 57055 w 57054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57054" h="9525">
                  <a:moveTo>
                    <a:pt x="0" y="0"/>
                  </a:moveTo>
                  <a:lnTo>
                    <a:pt x="57055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816" name="任意多边形: 形状 1815">
              <a:extLst>
                <a:ext uri="{FF2B5EF4-FFF2-40B4-BE49-F238E27FC236}">
                  <a16:creationId xmlns:a16="http://schemas.microsoft.com/office/drawing/2014/main" xmlns="" id="{37F590E9-AA8A-4EF4-9E5A-14C1DC758356}"/>
                </a:ext>
              </a:extLst>
            </p:cNvPr>
            <p:cNvSpPr/>
            <p:nvPr/>
          </p:nvSpPr>
          <p:spPr>
            <a:xfrm>
              <a:off x="7596631" y="6381467"/>
              <a:ext cx="68743" cy="12580"/>
            </a:xfrm>
            <a:custGeom>
              <a:avLst/>
              <a:gdLst>
                <a:gd name="connsiteX0" fmla="*/ 0 w 54387"/>
                <a:gd name="connsiteY0" fmla="*/ 0 h 9525"/>
                <a:gd name="connsiteX1" fmla="*/ 54388 w 54387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54387" h="9525">
                  <a:moveTo>
                    <a:pt x="0" y="0"/>
                  </a:moveTo>
                  <a:lnTo>
                    <a:pt x="54388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817" name="任意多边形: 形状 1816">
              <a:extLst>
                <a:ext uri="{FF2B5EF4-FFF2-40B4-BE49-F238E27FC236}">
                  <a16:creationId xmlns:a16="http://schemas.microsoft.com/office/drawing/2014/main" xmlns="" id="{7ECFE487-0C98-4373-A9D0-E75091A7BF6D}"/>
                </a:ext>
              </a:extLst>
            </p:cNvPr>
            <p:cNvSpPr/>
            <p:nvPr/>
          </p:nvSpPr>
          <p:spPr>
            <a:xfrm>
              <a:off x="7504411" y="6381467"/>
              <a:ext cx="68743" cy="12580"/>
            </a:xfrm>
            <a:custGeom>
              <a:avLst/>
              <a:gdLst>
                <a:gd name="connsiteX0" fmla="*/ 0 w 54387"/>
                <a:gd name="connsiteY0" fmla="*/ 0 h 9525"/>
                <a:gd name="connsiteX1" fmla="*/ 54388 w 54387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54387" h="9525">
                  <a:moveTo>
                    <a:pt x="0" y="0"/>
                  </a:moveTo>
                  <a:lnTo>
                    <a:pt x="54388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818" name="任意多边形: 形状 1817">
              <a:extLst>
                <a:ext uri="{FF2B5EF4-FFF2-40B4-BE49-F238E27FC236}">
                  <a16:creationId xmlns:a16="http://schemas.microsoft.com/office/drawing/2014/main" xmlns="" id="{EB89760C-9EEA-4681-BE61-FDC4B4DFF5A9}"/>
                </a:ext>
              </a:extLst>
            </p:cNvPr>
            <p:cNvSpPr/>
            <p:nvPr/>
          </p:nvSpPr>
          <p:spPr>
            <a:xfrm>
              <a:off x="7411227" y="6381467"/>
              <a:ext cx="68743" cy="12580"/>
            </a:xfrm>
            <a:custGeom>
              <a:avLst/>
              <a:gdLst>
                <a:gd name="connsiteX0" fmla="*/ 0 w 54387"/>
                <a:gd name="connsiteY0" fmla="*/ 0 h 9525"/>
                <a:gd name="connsiteX1" fmla="*/ 54388 w 54387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54387" h="9525">
                  <a:moveTo>
                    <a:pt x="0" y="0"/>
                  </a:moveTo>
                  <a:lnTo>
                    <a:pt x="54388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819" name="任意多边形: 形状 1818">
              <a:extLst>
                <a:ext uri="{FF2B5EF4-FFF2-40B4-BE49-F238E27FC236}">
                  <a16:creationId xmlns:a16="http://schemas.microsoft.com/office/drawing/2014/main" xmlns="" id="{72F7E8CE-DCA8-43B9-AADB-EEA31E258461}"/>
                </a:ext>
              </a:extLst>
            </p:cNvPr>
            <p:cNvSpPr/>
            <p:nvPr/>
          </p:nvSpPr>
          <p:spPr>
            <a:xfrm>
              <a:off x="7310339" y="6381467"/>
              <a:ext cx="75967" cy="12580"/>
            </a:xfrm>
            <a:custGeom>
              <a:avLst/>
              <a:gdLst>
                <a:gd name="connsiteX0" fmla="*/ 0 w 60102"/>
                <a:gd name="connsiteY0" fmla="*/ 0 h 9525"/>
                <a:gd name="connsiteX1" fmla="*/ 60103 w 60102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60102" h="9525">
                  <a:moveTo>
                    <a:pt x="0" y="0"/>
                  </a:moveTo>
                  <a:lnTo>
                    <a:pt x="60103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820" name="任意多边形: 形状 1819">
              <a:extLst>
                <a:ext uri="{FF2B5EF4-FFF2-40B4-BE49-F238E27FC236}">
                  <a16:creationId xmlns:a16="http://schemas.microsoft.com/office/drawing/2014/main" xmlns="" id="{8D235098-DA53-491B-B942-6FA78C707215}"/>
                </a:ext>
              </a:extLst>
            </p:cNvPr>
            <p:cNvSpPr/>
            <p:nvPr/>
          </p:nvSpPr>
          <p:spPr>
            <a:xfrm>
              <a:off x="7692224" y="6479717"/>
              <a:ext cx="72114" cy="12580"/>
            </a:xfrm>
            <a:custGeom>
              <a:avLst/>
              <a:gdLst>
                <a:gd name="connsiteX0" fmla="*/ 0 w 57054"/>
                <a:gd name="connsiteY0" fmla="*/ 0 h 9525"/>
                <a:gd name="connsiteX1" fmla="*/ 57055 w 57054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57054" h="9525">
                  <a:moveTo>
                    <a:pt x="0" y="0"/>
                  </a:moveTo>
                  <a:lnTo>
                    <a:pt x="57055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821" name="任意多边形: 形状 1820">
              <a:extLst>
                <a:ext uri="{FF2B5EF4-FFF2-40B4-BE49-F238E27FC236}">
                  <a16:creationId xmlns:a16="http://schemas.microsoft.com/office/drawing/2014/main" xmlns="" id="{B8D93C8F-0444-4932-B0CE-AAD515A3D68B}"/>
                </a:ext>
              </a:extLst>
            </p:cNvPr>
            <p:cNvSpPr/>
            <p:nvPr/>
          </p:nvSpPr>
          <p:spPr>
            <a:xfrm>
              <a:off x="7596631" y="6479717"/>
              <a:ext cx="68743" cy="12580"/>
            </a:xfrm>
            <a:custGeom>
              <a:avLst/>
              <a:gdLst>
                <a:gd name="connsiteX0" fmla="*/ 0 w 54387"/>
                <a:gd name="connsiteY0" fmla="*/ 0 h 9525"/>
                <a:gd name="connsiteX1" fmla="*/ 54388 w 54387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54387" h="9525">
                  <a:moveTo>
                    <a:pt x="0" y="0"/>
                  </a:moveTo>
                  <a:lnTo>
                    <a:pt x="54388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822" name="任意多边形: 形状 1821">
              <a:extLst>
                <a:ext uri="{FF2B5EF4-FFF2-40B4-BE49-F238E27FC236}">
                  <a16:creationId xmlns:a16="http://schemas.microsoft.com/office/drawing/2014/main" xmlns="" id="{0044A4F7-BD32-4AC0-9EE8-0C0021DDAB3B}"/>
                </a:ext>
              </a:extLst>
            </p:cNvPr>
            <p:cNvSpPr/>
            <p:nvPr/>
          </p:nvSpPr>
          <p:spPr>
            <a:xfrm>
              <a:off x="7504411" y="6479717"/>
              <a:ext cx="68743" cy="12580"/>
            </a:xfrm>
            <a:custGeom>
              <a:avLst/>
              <a:gdLst>
                <a:gd name="connsiteX0" fmla="*/ 0 w 54387"/>
                <a:gd name="connsiteY0" fmla="*/ 0 h 9525"/>
                <a:gd name="connsiteX1" fmla="*/ 54388 w 54387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54387" h="9525">
                  <a:moveTo>
                    <a:pt x="0" y="0"/>
                  </a:moveTo>
                  <a:lnTo>
                    <a:pt x="54388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823" name="任意多边形: 形状 1822">
              <a:extLst>
                <a:ext uri="{FF2B5EF4-FFF2-40B4-BE49-F238E27FC236}">
                  <a16:creationId xmlns:a16="http://schemas.microsoft.com/office/drawing/2014/main" xmlns="" id="{06FD1670-B834-4C63-BF4A-94687046360F}"/>
                </a:ext>
              </a:extLst>
            </p:cNvPr>
            <p:cNvSpPr/>
            <p:nvPr/>
          </p:nvSpPr>
          <p:spPr>
            <a:xfrm>
              <a:off x="7411227" y="6479717"/>
              <a:ext cx="68743" cy="12580"/>
            </a:xfrm>
            <a:custGeom>
              <a:avLst/>
              <a:gdLst>
                <a:gd name="connsiteX0" fmla="*/ 0 w 54387"/>
                <a:gd name="connsiteY0" fmla="*/ 0 h 9525"/>
                <a:gd name="connsiteX1" fmla="*/ 54388 w 54387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54387" h="9525">
                  <a:moveTo>
                    <a:pt x="0" y="0"/>
                  </a:moveTo>
                  <a:lnTo>
                    <a:pt x="54388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824" name="任意多边形: 形状 1823">
              <a:extLst>
                <a:ext uri="{FF2B5EF4-FFF2-40B4-BE49-F238E27FC236}">
                  <a16:creationId xmlns:a16="http://schemas.microsoft.com/office/drawing/2014/main" xmlns="" id="{ABCE5274-931B-472A-8962-63635063ECFD}"/>
                </a:ext>
              </a:extLst>
            </p:cNvPr>
            <p:cNvSpPr/>
            <p:nvPr/>
          </p:nvSpPr>
          <p:spPr>
            <a:xfrm>
              <a:off x="7310339" y="6479717"/>
              <a:ext cx="75967" cy="12580"/>
            </a:xfrm>
            <a:custGeom>
              <a:avLst/>
              <a:gdLst>
                <a:gd name="connsiteX0" fmla="*/ 0 w 60102"/>
                <a:gd name="connsiteY0" fmla="*/ 0 h 9525"/>
                <a:gd name="connsiteX1" fmla="*/ 60103 w 60102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60102" h="9525">
                  <a:moveTo>
                    <a:pt x="0" y="0"/>
                  </a:moveTo>
                  <a:lnTo>
                    <a:pt x="60103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825" name="任意多边形: 形状 1824">
              <a:extLst>
                <a:ext uri="{FF2B5EF4-FFF2-40B4-BE49-F238E27FC236}">
                  <a16:creationId xmlns:a16="http://schemas.microsoft.com/office/drawing/2014/main" xmlns="" id="{3594A260-B959-4A6F-A5A7-5B30BB254B3B}"/>
                </a:ext>
              </a:extLst>
            </p:cNvPr>
            <p:cNvSpPr/>
            <p:nvPr/>
          </p:nvSpPr>
          <p:spPr>
            <a:xfrm>
              <a:off x="7692224" y="6553814"/>
              <a:ext cx="72114" cy="12580"/>
            </a:xfrm>
            <a:custGeom>
              <a:avLst/>
              <a:gdLst>
                <a:gd name="connsiteX0" fmla="*/ 0 w 57054"/>
                <a:gd name="connsiteY0" fmla="*/ 0 h 9525"/>
                <a:gd name="connsiteX1" fmla="*/ 57055 w 57054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57054" h="9525">
                  <a:moveTo>
                    <a:pt x="0" y="0"/>
                  </a:moveTo>
                  <a:lnTo>
                    <a:pt x="57055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826" name="任意多边形: 形状 1825">
              <a:extLst>
                <a:ext uri="{FF2B5EF4-FFF2-40B4-BE49-F238E27FC236}">
                  <a16:creationId xmlns:a16="http://schemas.microsoft.com/office/drawing/2014/main" xmlns="" id="{72C6B481-97D7-44B8-973B-66F96C47CC11}"/>
                </a:ext>
              </a:extLst>
            </p:cNvPr>
            <p:cNvSpPr/>
            <p:nvPr/>
          </p:nvSpPr>
          <p:spPr>
            <a:xfrm>
              <a:off x="7596631" y="6553814"/>
              <a:ext cx="68743" cy="12580"/>
            </a:xfrm>
            <a:custGeom>
              <a:avLst/>
              <a:gdLst>
                <a:gd name="connsiteX0" fmla="*/ 0 w 54387"/>
                <a:gd name="connsiteY0" fmla="*/ 0 h 9525"/>
                <a:gd name="connsiteX1" fmla="*/ 54388 w 54387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54387" h="9525">
                  <a:moveTo>
                    <a:pt x="0" y="0"/>
                  </a:moveTo>
                  <a:lnTo>
                    <a:pt x="54388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827" name="任意多边形: 形状 1826">
              <a:extLst>
                <a:ext uri="{FF2B5EF4-FFF2-40B4-BE49-F238E27FC236}">
                  <a16:creationId xmlns:a16="http://schemas.microsoft.com/office/drawing/2014/main" xmlns="" id="{EED936F1-81A6-42BC-BC1A-8B4B641CBD77}"/>
                </a:ext>
              </a:extLst>
            </p:cNvPr>
            <p:cNvSpPr/>
            <p:nvPr/>
          </p:nvSpPr>
          <p:spPr>
            <a:xfrm>
              <a:off x="7504411" y="6553814"/>
              <a:ext cx="68743" cy="12580"/>
            </a:xfrm>
            <a:custGeom>
              <a:avLst/>
              <a:gdLst>
                <a:gd name="connsiteX0" fmla="*/ 0 w 54387"/>
                <a:gd name="connsiteY0" fmla="*/ 0 h 9525"/>
                <a:gd name="connsiteX1" fmla="*/ 54388 w 54387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54387" h="9525">
                  <a:moveTo>
                    <a:pt x="0" y="0"/>
                  </a:moveTo>
                  <a:lnTo>
                    <a:pt x="54388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828" name="任意多边形: 形状 1827">
              <a:extLst>
                <a:ext uri="{FF2B5EF4-FFF2-40B4-BE49-F238E27FC236}">
                  <a16:creationId xmlns:a16="http://schemas.microsoft.com/office/drawing/2014/main" xmlns="" id="{A9B6ED77-0C02-4A65-B887-8B938F0D06EE}"/>
                </a:ext>
              </a:extLst>
            </p:cNvPr>
            <p:cNvSpPr/>
            <p:nvPr/>
          </p:nvSpPr>
          <p:spPr>
            <a:xfrm>
              <a:off x="7411227" y="6553814"/>
              <a:ext cx="68743" cy="12580"/>
            </a:xfrm>
            <a:custGeom>
              <a:avLst/>
              <a:gdLst>
                <a:gd name="connsiteX0" fmla="*/ 0 w 54387"/>
                <a:gd name="connsiteY0" fmla="*/ 0 h 9525"/>
                <a:gd name="connsiteX1" fmla="*/ 54388 w 54387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54387" h="9525">
                  <a:moveTo>
                    <a:pt x="0" y="0"/>
                  </a:moveTo>
                  <a:lnTo>
                    <a:pt x="54388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829" name="任意多边形: 形状 1828">
              <a:extLst>
                <a:ext uri="{FF2B5EF4-FFF2-40B4-BE49-F238E27FC236}">
                  <a16:creationId xmlns:a16="http://schemas.microsoft.com/office/drawing/2014/main" xmlns="" id="{85D9F2CD-5208-4253-9ABF-CC48E61B653A}"/>
                </a:ext>
              </a:extLst>
            </p:cNvPr>
            <p:cNvSpPr/>
            <p:nvPr/>
          </p:nvSpPr>
          <p:spPr>
            <a:xfrm>
              <a:off x="7310339" y="6553814"/>
              <a:ext cx="75967" cy="12580"/>
            </a:xfrm>
            <a:custGeom>
              <a:avLst/>
              <a:gdLst>
                <a:gd name="connsiteX0" fmla="*/ 0 w 60102"/>
                <a:gd name="connsiteY0" fmla="*/ 0 h 9525"/>
                <a:gd name="connsiteX1" fmla="*/ 60103 w 60102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60102" h="9525">
                  <a:moveTo>
                    <a:pt x="0" y="0"/>
                  </a:moveTo>
                  <a:lnTo>
                    <a:pt x="60103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830" name="任意多边形: 形状 1829">
              <a:extLst>
                <a:ext uri="{FF2B5EF4-FFF2-40B4-BE49-F238E27FC236}">
                  <a16:creationId xmlns:a16="http://schemas.microsoft.com/office/drawing/2014/main" xmlns="" id="{915F6A91-4090-4391-A3EE-67143AD88C4E}"/>
                </a:ext>
              </a:extLst>
            </p:cNvPr>
            <p:cNvSpPr/>
            <p:nvPr/>
          </p:nvSpPr>
          <p:spPr>
            <a:xfrm>
              <a:off x="7692224" y="6653070"/>
              <a:ext cx="72114" cy="12580"/>
            </a:xfrm>
            <a:custGeom>
              <a:avLst/>
              <a:gdLst>
                <a:gd name="connsiteX0" fmla="*/ 0 w 57054"/>
                <a:gd name="connsiteY0" fmla="*/ 0 h 9525"/>
                <a:gd name="connsiteX1" fmla="*/ 57055 w 57054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57054" h="9525">
                  <a:moveTo>
                    <a:pt x="0" y="0"/>
                  </a:moveTo>
                  <a:lnTo>
                    <a:pt x="57055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831" name="任意多边形: 形状 1830">
              <a:extLst>
                <a:ext uri="{FF2B5EF4-FFF2-40B4-BE49-F238E27FC236}">
                  <a16:creationId xmlns:a16="http://schemas.microsoft.com/office/drawing/2014/main" xmlns="" id="{F965F1BB-C6B4-47B3-8E7C-2790A62C7202}"/>
                </a:ext>
              </a:extLst>
            </p:cNvPr>
            <p:cNvSpPr/>
            <p:nvPr/>
          </p:nvSpPr>
          <p:spPr>
            <a:xfrm>
              <a:off x="7596631" y="6653070"/>
              <a:ext cx="68743" cy="12580"/>
            </a:xfrm>
            <a:custGeom>
              <a:avLst/>
              <a:gdLst>
                <a:gd name="connsiteX0" fmla="*/ 0 w 54387"/>
                <a:gd name="connsiteY0" fmla="*/ 0 h 9525"/>
                <a:gd name="connsiteX1" fmla="*/ 54388 w 54387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54387" h="9525">
                  <a:moveTo>
                    <a:pt x="0" y="0"/>
                  </a:moveTo>
                  <a:lnTo>
                    <a:pt x="54388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832" name="任意多边形: 形状 1831">
              <a:extLst>
                <a:ext uri="{FF2B5EF4-FFF2-40B4-BE49-F238E27FC236}">
                  <a16:creationId xmlns:a16="http://schemas.microsoft.com/office/drawing/2014/main" xmlns="" id="{4997210F-D347-42E2-8E11-27DEAE5645A6}"/>
                </a:ext>
              </a:extLst>
            </p:cNvPr>
            <p:cNvSpPr/>
            <p:nvPr/>
          </p:nvSpPr>
          <p:spPr>
            <a:xfrm>
              <a:off x="7504411" y="6653070"/>
              <a:ext cx="68743" cy="12580"/>
            </a:xfrm>
            <a:custGeom>
              <a:avLst/>
              <a:gdLst>
                <a:gd name="connsiteX0" fmla="*/ 0 w 54387"/>
                <a:gd name="connsiteY0" fmla="*/ 0 h 9525"/>
                <a:gd name="connsiteX1" fmla="*/ 54388 w 54387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54387" h="9525">
                  <a:moveTo>
                    <a:pt x="0" y="0"/>
                  </a:moveTo>
                  <a:lnTo>
                    <a:pt x="54388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833" name="任意多边形: 形状 1832">
              <a:extLst>
                <a:ext uri="{FF2B5EF4-FFF2-40B4-BE49-F238E27FC236}">
                  <a16:creationId xmlns:a16="http://schemas.microsoft.com/office/drawing/2014/main" xmlns="" id="{FD551B5B-7CD0-4596-83B6-437EFA8CB1E4}"/>
                </a:ext>
              </a:extLst>
            </p:cNvPr>
            <p:cNvSpPr/>
            <p:nvPr/>
          </p:nvSpPr>
          <p:spPr>
            <a:xfrm>
              <a:off x="7411227" y="6653070"/>
              <a:ext cx="68743" cy="12580"/>
            </a:xfrm>
            <a:custGeom>
              <a:avLst/>
              <a:gdLst>
                <a:gd name="connsiteX0" fmla="*/ 0 w 54387"/>
                <a:gd name="connsiteY0" fmla="*/ 0 h 9525"/>
                <a:gd name="connsiteX1" fmla="*/ 54388 w 54387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54387" h="9525">
                  <a:moveTo>
                    <a:pt x="0" y="0"/>
                  </a:moveTo>
                  <a:lnTo>
                    <a:pt x="54388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834" name="任意多边形: 形状 1833">
              <a:extLst>
                <a:ext uri="{FF2B5EF4-FFF2-40B4-BE49-F238E27FC236}">
                  <a16:creationId xmlns:a16="http://schemas.microsoft.com/office/drawing/2014/main" xmlns="" id="{AADFF044-D36E-4024-AA34-10246C039323}"/>
                </a:ext>
              </a:extLst>
            </p:cNvPr>
            <p:cNvSpPr/>
            <p:nvPr/>
          </p:nvSpPr>
          <p:spPr>
            <a:xfrm>
              <a:off x="7310339" y="6653070"/>
              <a:ext cx="75967" cy="12580"/>
            </a:xfrm>
            <a:custGeom>
              <a:avLst/>
              <a:gdLst>
                <a:gd name="connsiteX0" fmla="*/ 0 w 60102"/>
                <a:gd name="connsiteY0" fmla="*/ 0 h 9525"/>
                <a:gd name="connsiteX1" fmla="*/ 60103 w 60102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60102" h="9525">
                  <a:moveTo>
                    <a:pt x="0" y="0"/>
                  </a:moveTo>
                  <a:lnTo>
                    <a:pt x="60103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835" name="任意多边形: 形状 1834">
              <a:extLst>
                <a:ext uri="{FF2B5EF4-FFF2-40B4-BE49-F238E27FC236}">
                  <a16:creationId xmlns:a16="http://schemas.microsoft.com/office/drawing/2014/main" xmlns="" id="{A1D0838F-1F7B-42BD-85D0-E4C3BD2BED70}"/>
                </a:ext>
              </a:extLst>
            </p:cNvPr>
            <p:cNvSpPr/>
            <p:nvPr/>
          </p:nvSpPr>
          <p:spPr>
            <a:xfrm>
              <a:off x="7221850" y="5828948"/>
              <a:ext cx="654573" cy="12580"/>
            </a:xfrm>
            <a:custGeom>
              <a:avLst/>
              <a:gdLst>
                <a:gd name="connsiteX0" fmla="*/ 517874 w 517874"/>
                <a:gd name="connsiteY0" fmla="*/ 0 h 9525"/>
                <a:gd name="connsiteX1" fmla="*/ 0 w 517874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517874" h="9525">
                  <a:moveTo>
                    <a:pt x="517874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836" name="任意多边形: 形状 1835">
              <a:extLst>
                <a:ext uri="{FF2B5EF4-FFF2-40B4-BE49-F238E27FC236}">
                  <a16:creationId xmlns:a16="http://schemas.microsoft.com/office/drawing/2014/main" xmlns="" id="{D62E030B-0DC2-46C5-87CE-835300FD5689}"/>
                </a:ext>
              </a:extLst>
            </p:cNvPr>
            <p:cNvSpPr/>
            <p:nvPr/>
          </p:nvSpPr>
          <p:spPr>
            <a:xfrm>
              <a:off x="7221850" y="5758373"/>
              <a:ext cx="694904" cy="33463"/>
            </a:xfrm>
            <a:custGeom>
              <a:avLst/>
              <a:gdLst>
                <a:gd name="connsiteX0" fmla="*/ 0 w 549782"/>
                <a:gd name="connsiteY0" fmla="*/ 0 h 25336"/>
                <a:gd name="connsiteX1" fmla="*/ 549783 w 549782"/>
                <a:gd name="connsiteY1" fmla="*/ 0 h 25336"/>
                <a:gd name="connsiteX2" fmla="*/ 549783 w 549782"/>
                <a:gd name="connsiteY2" fmla="*/ 25337 h 25336"/>
                <a:gd name="connsiteX3" fmla="*/ 0 w 549782"/>
                <a:gd name="connsiteY3" fmla="*/ 25337 h 253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549782" h="25336">
                  <a:moveTo>
                    <a:pt x="0" y="0"/>
                  </a:moveTo>
                  <a:lnTo>
                    <a:pt x="549783" y="0"/>
                  </a:lnTo>
                  <a:lnTo>
                    <a:pt x="549783" y="25337"/>
                  </a:lnTo>
                  <a:lnTo>
                    <a:pt x="0" y="25337"/>
                  </a:lnTo>
                  <a:close/>
                </a:path>
              </a:pathLst>
            </a:custGeom>
            <a:noFill/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837" name="任意多边形: 形状 1836">
              <a:extLst>
                <a:ext uri="{FF2B5EF4-FFF2-40B4-BE49-F238E27FC236}">
                  <a16:creationId xmlns:a16="http://schemas.microsoft.com/office/drawing/2014/main" xmlns="" id="{948C7D7C-0325-4FE9-8F32-B2358C1B216F}"/>
                </a:ext>
              </a:extLst>
            </p:cNvPr>
            <p:cNvSpPr/>
            <p:nvPr/>
          </p:nvSpPr>
          <p:spPr>
            <a:xfrm>
              <a:off x="7221850" y="5791837"/>
              <a:ext cx="670224" cy="37111"/>
            </a:xfrm>
            <a:custGeom>
              <a:avLst/>
              <a:gdLst>
                <a:gd name="connsiteX0" fmla="*/ 0 w 530256"/>
                <a:gd name="connsiteY0" fmla="*/ 0 h 28098"/>
                <a:gd name="connsiteX1" fmla="*/ 530257 w 530256"/>
                <a:gd name="connsiteY1" fmla="*/ 0 h 28098"/>
                <a:gd name="connsiteX2" fmla="*/ 530257 w 530256"/>
                <a:gd name="connsiteY2" fmla="*/ 28099 h 28098"/>
                <a:gd name="connsiteX3" fmla="*/ 0 w 530256"/>
                <a:gd name="connsiteY3" fmla="*/ 28099 h 2809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530256" h="28098">
                  <a:moveTo>
                    <a:pt x="0" y="0"/>
                  </a:moveTo>
                  <a:lnTo>
                    <a:pt x="530257" y="0"/>
                  </a:lnTo>
                  <a:lnTo>
                    <a:pt x="530257" y="28099"/>
                  </a:lnTo>
                  <a:lnTo>
                    <a:pt x="0" y="28099"/>
                  </a:lnTo>
                  <a:close/>
                </a:path>
              </a:pathLst>
            </a:custGeom>
            <a:noFill/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838" name="任意多边形: 形状 1837">
              <a:extLst>
                <a:ext uri="{FF2B5EF4-FFF2-40B4-BE49-F238E27FC236}">
                  <a16:creationId xmlns:a16="http://schemas.microsoft.com/office/drawing/2014/main" xmlns="" id="{13B81844-A245-4D07-8AA8-7DDF3CB239AE}"/>
                </a:ext>
              </a:extLst>
            </p:cNvPr>
            <p:cNvSpPr/>
            <p:nvPr/>
          </p:nvSpPr>
          <p:spPr>
            <a:xfrm>
              <a:off x="7729906" y="5791837"/>
              <a:ext cx="12039" cy="37111"/>
            </a:xfrm>
            <a:custGeom>
              <a:avLst/>
              <a:gdLst>
                <a:gd name="connsiteX0" fmla="*/ 0 w 9525"/>
                <a:gd name="connsiteY0" fmla="*/ 0 h 28098"/>
                <a:gd name="connsiteX1" fmla="*/ 0 w 9525"/>
                <a:gd name="connsiteY1" fmla="*/ 28099 h 2809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25" h="28098">
                  <a:moveTo>
                    <a:pt x="0" y="0"/>
                  </a:moveTo>
                  <a:lnTo>
                    <a:pt x="0" y="28099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839" name="任意多边形: 形状 1838">
              <a:extLst>
                <a:ext uri="{FF2B5EF4-FFF2-40B4-BE49-F238E27FC236}">
                  <a16:creationId xmlns:a16="http://schemas.microsoft.com/office/drawing/2014/main" xmlns="" id="{A30D5BD3-163F-4E96-BC4E-F220C9E75F63}"/>
                </a:ext>
              </a:extLst>
            </p:cNvPr>
            <p:cNvSpPr/>
            <p:nvPr/>
          </p:nvSpPr>
          <p:spPr>
            <a:xfrm>
              <a:off x="7538723" y="5791837"/>
              <a:ext cx="12039" cy="37111"/>
            </a:xfrm>
            <a:custGeom>
              <a:avLst/>
              <a:gdLst>
                <a:gd name="connsiteX0" fmla="*/ 0 w 9525"/>
                <a:gd name="connsiteY0" fmla="*/ 0 h 28098"/>
                <a:gd name="connsiteX1" fmla="*/ 0 w 9525"/>
                <a:gd name="connsiteY1" fmla="*/ 28099 h 2809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25" h="28098">
                  <a:moveTo>
                    <a:pt x="0" y="0"/>
                  </a:moveTo>
                  <a:lnTo>
                    <a:pt x="0" y="28099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840" name="任意多边形: 形状 1839">
              <a:extLst>
                <a:ext uri="{FF2B5EF4-FFF2-40B4-BE49-F238E27FC236}">
                  <a16:creationId xmlns:a16="http://schemas.microsoft.com/office/drawing/2014/main" xmlns="" id="{24E3E887-01CF-4467-B14D-59218FF8A991}"/>
                </a:ext>
              </a:extLst>
            </p:cNvPr>
            <p:cNvSpPr/>
            <p:nvPr/>
          </p:nvSpPr>
          <p:spPr>
            <a:xfrm>
              <a:off x="7347299" y="5791837"/>
              <a:ext cx="12039" cy="37111"/>
            </a:xfrm>
            <a:custGeom>
              <a:avLst/>
              <a:gdLst>
                <a:gd name="connsiteX0" fmla="*/ 0 w 9525"/>
                <a:gd name="connsiteY0" fmla="*/ 0 h 28098"/>
                <a:gd name="connsiteX1" fmla="*/ 0 w 9525"/>
                <a:gd name="connsiteY1" fmla="*/ 28099 h 2809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25" h="28098">
                  <a:moveTo>
                    <a:pt x="0" y="0"/>
                  </a:moveTo>
                  <a:lnTo>
                    <a:pt x="0" y="28099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841" name="任意多边形: 形状 1840">
              <a:extLst>
                <a:ext uri="{FF2B5EF4-FFF2-40B4-BE49-F238E27FC236}">
                  <a16:creationId xmlns:a16="http://schemas.microsoft.com/office/drawing/2014/main" xmlns="" id="{D4A5B9A1-6E1E-4F68-A44C-A21F968C1F7E}"/>
                </a:ext>
              </a:extLst>
            </p:cNvPr>
            <p:cNvSpPr/>
            <p:nvPr/>
          </p:nvSpPr>
          <p:spPr>
            <a:xfrm>
              <a:off x="7962624" y="6038657"/>
              <a:ext cx="12039" cy="750151"/>
            </a:xfrm>
            <a:custGeom>
              <a:avLst/>
              <a:gdLst>
                <a:gd name="connsiteX0" fmla="*/ 0 w 9525"/>
                <a:gd name="connsiteY0" fmla="*/ 0 h 567975"/>
                <a:gd name="connsiteX1" fmla="*/ 0 w 9525"/>
                <a:gd name="connsiteY1" fmla="*/ 567976 h 5679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25" h="567975">
                  <a:moveTo>
                    <a:pt x="0" y="0"/>
                  </a:moveTo>
                  <a:lnTo>
                    <a:pt x="0" y="567976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842" name="任意多边形: 形状 1841">
              <a:extLst>
                <a:ext uri="{FF2B5EF4-FFF2-40B4-BE49-F238E27FC236}">
                  <a16:creationId xmlns:a16="http://schemas.microsoft.com/office/drawing/2014/main" xmlns="" id="{A995088A-CE26-4772-A417-3B5B7DDDF0D1}"/>
                </a:ext>
              </a:extLst>
            </p:cNvPr>
            <p:cNvSpPr/>
            <p:nvPr/>
          </p:nvSpPr>
          <p:spPr>
            <a:xfrm>
              <a:off x="7982249" y="6038657"/>
              <a:ext cx="12039" cy="750151"/>
            </a:xfrm>
            <a:custGeom>
              <a:avLst/>
              <a:gdLst>
                <a:gd name="connsiteX0" fmla="*/ 0 w 9525"/>
                <a:gd name="connsiteY0" fmla="*/ 0 h 567975"/>
                <a:gd name="connsiteX1" fmla="*/ 0 w 9525"/>
                <a:gd name="connsiteY1" fmla="*/ 567976 h 5679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25" h="567975">
                  <a:moveTo>
                    <a:pt x="0" y="0"/>
                  </a:moveTo>
                  <a:lnTo>
                    <a:pt x="0" y="567976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843" name="任意多边形: 形状 1842">
              <a:extLst>
                <a:ext uri="{FF2B5EF4-FFF2-40B4-BE49-F238E27FC236}">
                  <a16:creationId xmlns:a16="http://schemas.microsoft.com/office/drawing/2014/main" xmlns="" id="{2BCC1EC9-2EEB-4F75-ADA3-F5B599E5C69C}"/>
                </a:ext>
              </a:extLst>
            </p:cNvPr>
            <p:cNvSpPr/>
            <p:nvPr/>
          </p:nvSpPr>
          <p:spPr>
            <a:xfrm>
              <a:off x="8074108" y="6038657"/>
              <a:ext cx="12039" cy="750151"/>
            </a:xfrm>
            <a:custGeom>
              <a:avLst/>
              <a:gdLst>
                <a:gd name="connsiteX0" fmla="*/ 0 w 9525"/>
                <a:gd name="connsiteY0" fmla="*/ 0 h 567975"/>
                <a:gd name="connsiteX1" fmla="*/ 0 w 9525"/>
                <a:gd name="connsiteY1" fmla="*/ 567976 h 5679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25" h="567975">
                  <a:moveTo>
                    <a:pt x="0" y="0"/>
                  </a:moveTo>
                  <a:lnTo>
                    <a:pt x="0" y="567976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844" name="任意多边形: 形状 1843">
              <a:extLst>
                <a:ext uri="{FF2B5EF4-FFF2-40B4-BE49-F238E27FC236}">
                  <a16:creationId xmlns:a16="http://schemas.microsoft.com/office/drawing/2014/main" xmlns="" id="{09D3C266-5673-4D4C-98C7-A60918759AEC}"/>
                </a:ext>
              </a:extLst>
            </p:cNvPr>
            <p:cNvSpPr/>
            <p:nvPr/>
          </p:nvSpPr>
          <p:spPr>
            <a:xfrm>
              <a:off x="8093733" y="6038657"/>
              <a:ext cx="12039" cy="750151"/>
            </a:xfrm>
            <a:custGeom>
              <a:avLst/>
              <a:gdLst>
                <a:gd name="connsiteX0" fmla="*/ 0 w 9525"/>
                <a:gd name="connsiteY0" fmla="*/ 0 h 567975"/>
                <a:gd name="connsiteX1" fmla="*/ 0 w 9525"/>
                <a:gd name="connsiteY1" fmla="*/ 567976 h 5679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25" h="567975">
                  <a:moveTo>
                    <a:pt x="0" y="0"/>
                  </a:moveTo>
                  <a:lnTo>
                    <a:pt x="0" y="567976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845" name="任意多边形: 形状 1844">
              <a:extLst>
                <a:ext uri="{FF2B5EF4-FFF2-40B4-BE49-F238E27FC236}">
                  <a16:creationId xmlns:a16="http://schemas.microsoft.com/office/drawing/2014/main" xmlns="" id="{E7C5642A-15BB-4B64-86BC-08EA502EAB35}"/>
                </a:ext>
              </a:extLst>
            </p:cNvPr>
            <p:cNvSpPr/>
            <p:nvPr/>
          </p:nvSpPr>
          <p:spPr>
            <a:xfrm>
              <a:off x="8185471" y="6038657"/>
              <a:ext cx="12039" cy="750151"/>
            </a:xfrm>
            <a:custGeom>
              <a:avLst/>
              <a:gdLst>
                <a:gd name="connsiteX0" fmla="*/ 0 w 9525"/>
                <a:gd name="connsiteY0" fmla="*/ 0 h 567975"/>
                <a:gd name="connsiteX1" fmla="*/ 0 w 9525"/>
                <a:gd name="connsiteY1" fmla="*/ 567976 h 5679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25" h="567975">
                  <a:moveTo>
                    <a:pt x="0" y="0"/>
                  </a:moveTo>
                  <a:lnTo>
                    <a:pt x="0" y="567976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846" name="任意多边形: 形状 1845">
              <a:extLst>
                <a:ext uri="{FF2B5EF4-FFF2-40B4-BE49-F238E27FC236}">
                  <a16:creationId xmlns:a16="http://schemas.microsoft.com/office/drawing/2014/main" xmlns="" id="{3FC0A225-9C1D-4716-BA53-BA36EA577856}"/>
                </a:ext>
              </a:extLst>
            </p:cNvPr>
            <p:cNvSpPr/>
            <p:nvPr/>
          </p:nvSpPr>
          <p:spPr>
            <a:xfrm>
              <a:off x="8205215" y="6038657"/>
              <a:ext cx="12039" cy="750151"/>
            </a:xfrm>
            <a:custGeom>
              <a:avLst/>
              <a:gdLst>
                <a:gd name="connsiteX0" fmla="*/ 0 w 9525"/>
                <a:gd name="connsiteY0" fmla="*/ 0 h 567975"/>
                <a:gd name="connsiteX1" fmla="*/ 0 w 9525"/>
                <a:gd name="connsiteY1" fmla="*/ 567976 h 5679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25" h="567975">
                  <a:moveTo>
                    <a:pt x="0" y="0"/>
                  </a:moveTo>
                  <a:lnTo>
                    <a:pt x="0" y="567976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847" name="任意多边形: 形状 1846">
              <a:extLst>
                <a:ext uri="{FF2B5EF4-FFF2-40B4-BE49-F238E27FC236}">
                  <a16:creationId xmlns:a16="http://schemas.microsoft.com/office/drawing/2014/main" xmlns="" id="{32CA270C-8372-46B4-900F-2CC87D7F0BA6}"/>
                </a:ext>
              </a:extLst>
            </p:cNvPr>
            <p:cNvSpPr/>
            <p:nvPr/>
          </p:nvSpPr>
          <p:spPr>
            <a:xfrm>
              <a:off x="8296955" y="6038657"/>
              <a:ext cx="12039" cy="750151"/>
            </a:xfrm>
            <a:custGeom>
              <a:avLst/>
              <a:gdLst>
                <a:gd name="connsiteX0" fmla="*/ 0 w 9525"/>
                <a:gd name="connsiteY0" fmla="*/ 0 h 567975"/>
                <a:gd name="connsiteX1" fmla="*/ 0 w 9525"/>
                <a:gd name="connsiteY1" fmla="*/ 567976 h 5679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25" h="567975">
                  <a:moveTo>
                    <a:pt x="0" y="0"/>
                  </a:moveTo>
                  <a:lnTo>
                    <a:pt x="0" y="567976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848" name="任意多边形: 形状 1847">
              <a:extLst>
                <a:ext uri="{FF2B5EF4-FFF2-40B4-BE49-F238E27FC236}">
                  <a16:creationId xmlns:a16="http://schemas.microsoft.com/office/drawing/2014/main" xmlns="" id="{80D7F56E-0E45-4CCE-A9C9-A8DCC8410C75}"/>
                </a:ext>
              </a:extLst>
            </p:cNvPr>
            <p:cNvSpPr/>
            <p:nvPr/>
          </p:nvSpPr>
          <p:spPr>
            <a:xfrm>
              <a:off x="8316578" y="6038657"/>
              <a:ext cx="12039" cy="750151"/>
            </a:xfrm>
            <a:custGeom>
              <a:avLst/>
              <a:gdLst>
                <a:gd name="connsiteX0" fmla="*/ 0 w 9525"/>
                <a:gd name="connsiteY0" fmla="*/ 0 h 567975"/>
                <a:gd name="connsiteX1" fmla="*/ 0 w 9525"/>
                <a:gd name="connsiteY1" fmla="*/ 567976 h 5679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25" h="567975">
                  <a:moveTo>
                    <a:pt x="0" y="0"/>
                  </a:moveTo>
                  <a:lnTo>
                    <a:pt x="0" y="567976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849" name="任意多边形: 形状 1848">
              <a:extLst>
                <a:ext uri="{FF2B5EF4-FFF2-40B4-BE49-F238E27FC236}">
                  <a16:creationId xmlns:a16="http://schemas.microsoft.com/office/drawing/2014/main" xmlns="" id="{9CA40F6A-00D8-4EDE-B4C5-B9D4682547F7}"/>
                </a:ext>
              </a:extLst>
            </p:cNvPr>
            <p:cNvSpPr/>
            <p:nvPr/>
          </p:nvSpPr>
          <p:spPr>
            <a:xfrm>
              <a:off x="8408438" y="6038657"/>
              <a:ext cx="12039" cy="750151"/>
            </a:xfrm>
            <a:custGeom>
              <a:avLst/>
              <a:gdLst>
                <a:gd name="connsiteX0" fmla="*/ 0 w 9525"/>
                <a:gd name="connsiteY0" fmla="*/ 0 h 567975"/>
                <a:gd name="connsiteX1" fmla="*/ 0 w 9525"/>
                <a:gd name="connsiteY1" fmla="*/ 567976 h 5679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25" h="567975">
                  <a:moveTo>
                    <a:pt x="0" y="0"/>
                  </a:moveTo>
                  <a:lnTo>
                    <a:pt x="0" y="567976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850" name="任意多边形: 形状 1849">
              <a:extLst>
                <a:ext uri="{FF2B5EF4-FFF2-40B4-BE49-F238E27FC236}">
                  <a16:creationId xmlns:a16="http://schemas.microsoft.com/office/drawing/2014/main" xmlns="" id="{520C8F0E-3CCF-4D00-B2D9-735D1B5F43A1}"/>
                </a:ext>
              </a:extLst>
            </p:cNvPr>
            <p:cNvSpPr/>
            <p:nvPr/>
          </p:nvSpPr>
          <p:spPr>
            <a:xfrm>
              <a:off x="8428062" y="6038657"/>
              <a:ext cx="12039" cy="750151"/>
            </a:xfrm>
            <a:custGeom>
              <a:avLst/>
              <a:gdLst>
                <a:gd name="connsiteX0" fmla="*/ 0 w 9525"/>
                <a:gd name="connsiteY0" fmla="*/ 0 h 567975"/>
                <a:gd name="connsiteX1" fmla="*/ 0 w 9525"/>
                <a:gd name="connsiteY1" fmla="*/ 567976 h 5679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25" h="567975">
                  <a:moveTo>
                    <a:pt x="0" y="0"/>
                  </a:moveTo>
                  <a:lnTo>
                    <a:pt x="0" y="567976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851" name="任意多边形: 形状 1850">
              <a:extLst>
                <a:ext uri="{FF2B5EF4-FFF2-40B4-BE49-F238E27FC236}">
                  <a16:creationId xmlns:a16="http://schemas.microsoft.com/office/drawing/2014/main" xmlns="" id="{0682C2A1-E9D1-4007-BCB4-0E66BC9E79E5}"/>
                </a:ext>
              </a:extLst>
            </p:cNvPr>
            <p:cNvSpPr/>
            <p:nvPr/>
          </p:nvSpPr>
          <p:spPr>
            <a:xfrm>
              <a:off x="8519801" y="6038657"/>
              <a:ext cx="12039" cy="750151"/>
            </a:xfrm>
            <a:custGeom>
              <a:avLst/>
              <a:gdLst>
                <a:gd name="connsiteX0" fmla="*/ 0 w 9525"/>
                <a:gd name="connsiteY0" fmla="*/ 0 h 567975"/>
                <a:gd name="connsiteX1" fmla="*/ 0 w 9525"/>
                <a:gd name="connsiteY1" fmla="*/ 567976 h 5679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25" h="567975">
                  <a:moveTo>
                    <a:pt x="0" y="0"/>
                  </a:moveTo>
                  <a:lnTo>
                    <a:pt x="0" y="567976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852" name="任意多边形: 形状 1851">
              <a:extLst>
                <a:ext uri="{FF2B5EF4-FFF2-40B4-BE49-F238E27FC236}">
                  <a16:creationId xmlns:a16="http://schemas.microsoft.com/office/drawing/2014/main" xmlns="" id="{EB084904-10D0-43EE-82A8-ED67BD38A618}"/>
                </a:ext>
              </a:extLst>
            </p:cNvPr>
            <p:cNvSpPr/>
            <p:nvPr/>
          </p:nvSpPr>
          <p:spPr>
            <a:xfrm>
              <a:off x="8539545" y="6038657"/>
              <a:ext cx="12039" cy="750151"/>
            </a:xfrm>
            <a:custGeom>
              <a:avLst/>
              <a:gdLst>
                <a:gd name="connsiteX0" fmla="*/ 0 w 9525"/>
                <a:gd name="connsiteY0" fmla="*/ 0 h 567975"/>
                <a:gd name="connsiteX1" fmla="*/ 0 w 9525"/>
                <a:gd name="connsiteY1" fmla="*/ 567976 h 5679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25" h="567975">
                  <a:moveTo>
                    <a:pt x="0" y="0"/>
                  </a:moveTo>
                  <a:lnTo>
                    <a:pt x="0" y="567976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853" name="任意多边形: 形状 1852">
              <a:extLst>
                <a:ext uri="{FF2B5EF4-FFF2-40B4-BE49-F238E27FC236}">
                  <a16:creationId xmlns:a16="http://schemas.microsoft.com/office/drawing/2014/main" xmlns="" id="{9212049E-6FFD-4628-A453-48C15F2449A9}"/>
                </a:ext>
              </a:extLst>
            </p:cNvPr>
            <p:cNvSpPr/>
            <p:nvPr/>
          </p:nvSpPr>
          <p:spPr>
            <a:xfrm>
              <a:off x="8428062" y="6155904"/>
              <a:ext cx="91738" cy="12580"/>
            </a:xfrm>
            <a:custGeom>
              <a:avLst/>
              <a:gdLst>
                <a:gd name="connsiteX0" fmla="*/ 72580 w 72580"/>
                <a:gd name="connsiteY0" fmla="*/ 0 h 9525"/>
                <a:gd name="connsiteX1" fmla="*/ 0 w 72580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72580" h="9525">
                  <a:moveTo>
                    <a:pt x="72580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854" name="任意多边形: 形状 1853">
              <a:extLst>
                <a:ext uri="{FF2B5EF4-FFF2-40B4-BE49-F238E27FC236}">
                  <a16:creationId xmlns:a16="http://schemas.microsoft.com/office/drawing/2014/main" xmlns="" id="{4978F14A-8E47-42FA-B653-FA01B265D4CA}"/>
                </a:ext>
              </a:extLst>
            </p:cNvPr>
            <p:cNvSpPr/>
            <p:nvPr/>
          </p:nvSpPr>
          <p:spPr>
            <a:xfrm>
              <a:off x="8316578" y="6155904"/>
              <a:ext cx="91858" cy="12580"/>
            </a:xfrm>
            <a:custGeom>
              <a:avLst/>
              <a:gdLst>
                <a:gd name="connsiteX0" fmla="*/ 72676 w 72675"/>
                <a:gd name="connsiteY0" fmla="*/ 0 h 9525"/>
                <a:gd name="connsiteX1" fmla="*/ 0 w 72675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72675" h="9525">
                  <a:moveTo>
                    <a:pt x="72676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855" name="任意多边形: 形状 1854">
              <a:extLst>
                <a:ext uri="{FF2B5EF4-FFF2-40B4-BE49-F238E27FC236}">
                  <a16:creationId xmlns:a16="http://schemas.microsoft.com/office/drawing/2014/main" xmlns="" id="{D93AB6E9-0A9F-44D8-8089-A1E7820F4003}"/>
                </a:ext>
              </a:extLst>
            </p:cNvPr>
            <p:cNvSpPr/>
            <p:nvPr/>
          </p:nvSpPr>
          <p:spPr>
            <a:xfrm>
              <a:off x="8205215" y="6155904"/>
              <a:ext cx="91738" cy="12580"/>
            </a:xfrm>
            <a:custGeom>
              <a:avLst/>
              <a:gdLst>
                <a:gd name="connsiteX0" fmla="*/ 72581 w 72580"/>
                <a:gd name="connsiteY0" fmla="*/ 0 h 9525"/>
                <a:gd name="connsiteX1" fmla="*/ 0 w 72580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72580" h="9525">
                  <a:moveTo>
                    <a:pt x="72581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856" name="任意多边形: 形状 1855">
              <a:extLst>
                <a:ext uri="{FF2B5EF4-FFF2-40B4-BE49-F238E27FC236}">
                  <a16:creationId xmlns:a16="http://schemas.microsoft.com/office/drawing/2014/main" xmlns="" id="{EFC262CD-EF42-40E4-B4C4-7ECA7BD20FB4}"/>
                </a:ext>
              </a:extLst>
            </p:cNvPr>
            <p:cNvSpPr/>
            <p:nvPr/>
          </p:nvSpPr>
          <p:spPr>
            <a:xfrm>
              <a:off x="8093733" y="6155904"/>
              <a:ext cx="91738" cy="12580"/>
            </a:xfrm>
            <a:custGeom>
              <a:avLst/>
              <a:gdLst>
                <a:gd name="connsiteX0" fmla="*/ 72581 w 72580"/>
                <a:gd name="connsiteY0" fmla="*/ 0 h 9525"/>
                <a:gd name="connsiteX1" fmla="*/ 0 w 72580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72580" h="9525">
                  <a:moveTo>
                    <a:pt x="72581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857" name="任意多边形: 形状 1856">
              <a:extLst>
                <a:ext uri="{FF2B5EF4-FFF2-40B4-BE49-F238E27FC236}">
                  <a16:creationId xmlns:a16="http://schemas.microsoft.com/office/drawing/2014/main" xmlns="" id="{222C7BF3-2138-49C9-98BA-FACC8DFF1718}"/>
                </a:ext>
              </a:extLst>
            </p:cNvPr>
            <p:cNvSpPr/>
            <p:nvPr/>
          </p:nvSpPr>
          <p:spPr>
            <a:xfrm>
              <a:off x="7982249" y="6155904"/>
              <a:ext cx="91858" cy="12580"/>
            </a:xfrm>
            <a:custGeom>
              <a:avLst/>
              <a:gdLst>
                <a:gd name="connsiteX0" fmla="*/ 72676 w 72675"/>
                <a:gd name="connsiteY0" fmla="*/ 0 h 9525"/>
                <a:gd name="connsiteX1" fmla="*/ 0 w 72675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72675" h="9525">
                  <a:moveTo>
                    <a:pt x="72676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858" name="任意多边形: 形状 1857">
              <a:extLst>
                <a:ext uri="{FF2B5EF4-FFF2-40B4-BE49-F238E27FC236}">
                  <a16:creationId xmlns:a16="http://schemas.microsoft.com/office/drawing/2014/main" xmlns="" id="{6BAF5CE4-B59D-41A4-AD43-D2E11D6D4C7E}"/>
                </a:ext>
              </a:extLst>
            </p:cNvPr>
            <p:cNvSpPr/>
            <p:nvPr/>
          </p:nvSpPr>
          <p:spPr>
            <a:xfrm>
              <a:off x="7876423" y="6155904"/>
              <a:ext cx="86201" cy="12580"/>
            </a:xfrm>
            <a:custGeom>
              <a:avLst/>
              <a:gdLst>
                <a:gd name="connsiteX0" fmla="*/ 68199 w 68199"/>
                <a:gd name="connsiteY0" fmla="*/ 0 h 9525"/>
                <a:gd name="connsiteX1" fmla="*/ 0 w 68199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68199" h="9525">
                  <a:moveTo>
                    <a:pt x="68199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859" name="任意多边形: 形状 1858">
              <a:extLst>
                <a:ext uri="{FF2B5EF4-FFF2-40B4-BE49-F238E27FC236}">
                  <a16:creationId xmlns:a16="http://schemas.microsoft.com/office/drawing/2014/main" xmlns="" id="{7F176284-B654-4F2C-9E02-7A70F689172A}"/>
                </a:ext>
              </a:extLst>
            </p:cNvPr>
            <p:cNvSpPr/>
            <p:nvPr/>
          </p:nvSpPr>
          <p:spPr>
            <a:xfrm>
              <a:off x="8428062" y="6196035"/>
              <a:ext cx="91738" cy="12580"/>
            </a:xfrm>
            <a:custGeom>
              <a:avLst/>
              <a:gdLst>
                <a:gd name="connsiteX0" fmla="*/ 72580 w 72580"/>
                <a:gd name="connsiteY0" fmla="*/ 0 h 9525"/>
                <a:gd name="connsiteX1" fmla="*/ 0 w 72580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72580" h="9525">
                  <a:moveTo>
                    <a:pt x="72580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860" name="任意多边形: 形状 1859">
              <a:extLst>
                <a:ext uri="{FF2B5EF4-FFF2-40B4-BE49-F238E27FC236}">
                  <a16:creationId xmlns:a16="http://schemas.microsoft.com/office/drawing/2014/main" xmlns="" id="{6DCB6790-B525-436D-94A9-BDDBA5AA2E0A}"/>
                </a:ext>
              </a:extLst>
            </p:cNvPr>
            <p:cNvSpPr/>
            <p:nvPr/>
          </p:nvSpPr>
          <p:spPr>
            <a:xfrm>
              <a:off x="8316578" y="6196035"/>
              <a:ext cx="91858" cy="12580"/>
            </a:xfrm>
            <a:custGeom>
              <a:avLst/>
              <a:gdLst>
                <a:gd name="connsiteX0" fmla="*/ 72676 w 72675"/>
                <a:gd name="connsiteY0" fmla="*/ 0 h 9525"/>
                <a:gd name="connsiteX1" fmla="*/ 0 w 72675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72675" h="9525">
                  <a:moveTo>
                    <a:pt x="72676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861" name="任意多边形: 形状 1860">
              <a:extLst>
                <a:ext uri="{FF2B5EF4-FFF2-40B4-BE49-F238E27FC236}">
                  <a16:creationId xmlns:a16="http://schemas.microsoft.com/office/drawing/2014/main" xmlns="" id="{391AE829-C013-473B-81F8-26F99A4FCA0C}"/>
                </a:ext>
              </a:extLst>
            </p:cNvPr>
            <p:cNvSpPr/>
            <p:nvPr/>
          </p:nvSpPr>
          <p:spPr>
            <a:xfrm>
              <a:off x="8205215" y="6196035"/>
              <a:ext cx="91738" cy="12580"/>
            </a:xfrm>
            <a:custGeom>
              <a:avLst/>
              <a:gdLst>
                <a:gd name="connsiteX0" fmla="*/ 72581 w 72580"/>
                <a:gd name="connsiteY0" fmla="*/ 0 h 9525"/>
                <a:gd name="connsiteX1" fmla="*/ 0 w 72580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72580" h="9525">
                  <a:moveTo>
                    <a:pt x="72581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862" name="任意多边形: 形状 1861">
              <a:extLst>
                <a:ext uri="{FF2B5EF4-FFF2-40B4-BE49-F238E27FC236}">
                  <a16:creationId xmlns:a16="http://schemas.microsoft.com/office/drawing/2014/main" xmlns="" id="{6D28FFA3-5331-40E7-AC99-D6972D3A2273}"/>
                </a:ext>
              </a:extLst>
            </p:cNvPr>
            <p:cNvSpPr/>
            <p:nvPr/>
          </p:nvSpPr>
          <p:spPr>
            <a:xfrm>
              <a:off x="8093733" y="6196035"/>
              <a:ext cx="91738" cy="12580"/>
            </a:xfrm>
            <a:custGeom>
              <a:avLst/>
              <a:gdLst>
                <a:gd name="connsiteX0" fmla="*/ 72581 w 72580"/>
                <a:gd name="connsiteY0" fmla="*/ 0 h 9525"/>
                <a:gd name="connsiteX1" fmla="*/ 0 w 72580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72580" h="9525">
                  <a:moveTo>
                    <a:pt x="72581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863" name="任意多边形: 形状 1862">
              <a:extLst>
                <a:ext uri="{FF2B5EF4-FFF2-40B4-BE49-F238E27FC236}">
                  <a16:creationId xmlns:a16="http://schemas.microsoft.com/office/drawing/2014/main" xmlns="" id="{3D097424-8DA8-4A7B-B72E-0868B40667B5}"/>
                </a:ext>
              </a:extLst>
            </p:cNvPr>
            <p:cNvSpPr/>
            <p:nvPr/>
          </p:nvSpPr>
          <p:spPr>
            <a:xfrm>
              <a:off x="7982249" y="6196035"/>
              <a:ext cx="91858" cy="12580"/>
            </a:xfrm>
            <a:custGeom>
              <a:avLst/>
              <a:gdLst>
                <a:gd name="connsiteX0" fmla="*/ 72676 w 72675"/>
                <a:gd name="connsiteY0" fmla="*/ 0 h 9525"/>
                <a:gd name="connsiteX1" fmla="*/ 0 w 72675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72675" h="9525">
                  <a:moveTo>
                    <a:pt x="72676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864" name="任意多边形: 形状 1863">
              <a:extLst>
                <a:ext uri="{FF2B5EF4-FFF2-40B4-BE49-F238E27FC236}">
                  <a16:creationId xmlns:a16="http://schemas.microsoft.com/office/drawing/2014/main" xmlns="" id="{B659AA7B-70EE-4E88-983A-2E53C03DE110}"/>
                </a:ext>
              </a:extLst>
            </p:cNvPr>
            <p:cNvSpPr/>
            <p:nvPr/>
          </p:nvSpPr>
          <p:spPr>
            <a:xfrm>
              <a:off x="7876423" y="6196035"/>
              <a:ext cx="86201" cy="12580"/>
            </a:xfrm>
            <a:custGeom>
              <a:avLst/>
              <a:gdLst>
                <a:gd name="connsiteX0" fmla="*/ 68199 w 68199"/>
                <a:gd name="connsiteY0" fmla="*/ 0 h 9525"/>
                <a:gd name="connsiteX1" fmla="*/ 0 w 68199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68199" h="9525">
                  <a:moveTo>
                    <a:pt x="68199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865" name="任意多边形: 形状 1864">
              <a:extLst>
                <a:ext uri="{FF2B5EF4-FFF2-40B4-BE49-F238E27FC236}">
                  <a16:creationId xmlns:a16="http://schemas.microsoft.com/office/drawing/2014/main" xmlns="" id="{28C6CA28-8BC1-4179-BC56-36A5E90E3A0E}"/>
                </a:ext>
              </a:extLst>
            </p:cNvPr>
            <p:cNvSpPr/>
            <p:nvPr/>
          </p:nvSpPr>
          <p:spPr>
            <a:xfrm>
              <a:off x="8428062" y="6214654"/>
              <a:ext cx="91738" cy="12580"/>
            </a:xfrm>
            <a:custGeom>
              <a:avLst/>
              <a:gdLst>
                <a:gd name="connsiteX0" fmla="*/ 72580 w 72580"/>
                <a:gd name="connsiteY0" fmla="*/ 0 h 9525"/>
                <a:gd name="connsiteX1" fmla="*/ 0 w 72580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72580" h="9525">
                  <a:moveTo>
                    <a:pt x="72580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866" name="任意多边形: 形状 1865">
              <a:extLst>
                <a:ext uri="{FF2B5EF4-FFF2-40B4-BE49-F238E27FC236}">
                  <a16:creationId xmlns:a16="http://schemas.microsoft.com/office/drawing/2014/main" xmlns="" id="{CD85D8FA-B2B2-4AD2-A11A-14A2B7F119D0}"/>
                </a:ext>
              </a:extLst>
            </p:cNvPr>
            <p:cNvSpPr/>
            <p:nvPr/>
          </p:nvSpPr>
          <p:spPr>
            <a:xfrm>
              <a:off x="8316578" y="6214654"/>
              <a:ext cx="91858" cy="12580"/>
            </a:xfrm>
            <a:custGeom>
              <a:avLst/>
              <a:gdLst>
                <a:gd name="connsiteX0" fmla="*/ 72676 w 72675"/>
                <a:gd name="connsiteY0" fmla="*/ 0 h 9525"/>
                <a:gd name="connsiteX1" fmla="*/ 0 w 72675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72675" h="9525">
                  <a:moveTo>
                    <a:pt x="72676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867" name="任意多边形: 形状 1866">
              <a:extLst>
                <a:ext uri="{FF2B5EF4-FFF2-40B4-BE49-F238E27FC236}">
                  <a16:creationId xmlns:a16="http://schemas.microsoft.com/office/drawing/2014/main" xmlns="" id="{D55B9216-AE17-484C-81C1-CD0ACA849548}"/>
                </a:ext>
              </a:extLst>
            </p:cNvPr>
            <p:cNvSpPr/>
            <p:nvPr/>
          </p:nvSpPr>
          <p:spPr>
            <a:xfrm>
              <a:off x="8205215" y="6214654"/>
              <a:ext cx="91738" cy="12580"/>
            </a:xfrm>
            <a:custGeom>
              <a:avLst/>
              <a:gdLst>
                <a:gd name="connsiteX0" fmla="*/ 72581 w 72580"/>
                <a:gd name="connsiteY0" fmla="*/ 0 h 9525"/>
                <a:gd name="connsiteX1" fmla="*/ 0 w 72580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72580" h="9525">
                  <a:moveTo>
                    <a:pt x="72581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868" name="任意多边形: 形状 1867">
              <a:extLst>
                <a:ext uri="{FF2B5EF4-FFF2-40B4-BE49-F238E27FC236}">
                  <a16:creationId xmlns:a16="http://schemas.microsoft.com/office/drawing/2014/main" xmlns="" id="{1F7B5132-F107-49EE-AE41-6F2483D674F6}"/>
                </a:ext>
              </a:extLst>
            </p:cNvPr>
            <p:cNvSpPr/>
            <p:nvPr/>
          </p:nvSpPr>
          <p:spPr>
            <a:xfrm>
              <a:off x="8093733" y="6214654"/>
              <a:ext cx="91738" cy="12580"/>
            </a:xfrm>
            <a:custGeom>
              <a:avLst/>
              <a:gdLst>
                <a:gd name="connsiteX0" fmla="*/ 72581 w 72580"/>
                <a:gd name="connsiteY0" fmla="*/ 0 h 9525"/>
                <a:gd name="connsiteX1" fmla="*/ 0 w 72580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72580" h="9525">
                  <a:moveTo>
                    <a:pt x="72581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869" name="任意多边形: 形状 1868">
              <a:extLst>
                <a:ext uri="{FF2B5EF4-FFF2-40B4-BE49-F238E27FC236}">
                  <a16:creationId xmlns:a16="http://schemas.microsoft.com/office/drawing/2014/main" xmlns="" id="{A4A8E594-E1D5-4F74-B3F2-AC94056B81C4}"/>
                </a:ext>
              </a:extLst>
            </p:cNvPr>
            <p:cNvSpPr/>
            <p:nvPr/>
          </p:nvSpPr>
          <p:spPr>
            <a:xfrm>
              <a:off x="7982249" y="6214654"/>
              <a:ext cx="91858" cy="12580"/>
            </a:xfrm>
            <a:custGeom>
              <a:avLst/>
              <a:gdLst>
                <a:gd name="connsiteX0" fmla="*/ 72676 w 72675"/>
                <a:gd name="connsiteY0" fmla="*/ 0 h 9525"/>
                <a:gd name="connsiteX1" fmla="*/ 0 w 72675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72675" h="9525">
                  <a:moveTo>
                    <a:pt x="72676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870" name="任意多边形: 形状 1869">
              <a:extLst>
                <a:ext uri="{FF2B5EF4-FFF2-40B4-BE49-F238E27FC236}">
                  <a16:creationId xmlns:a16="http://schemas.microsoft.com/office/drawing/2014/main" xmlns="" id="{01C75F71-349D-4069-977A-907C6FA6236B}"/>
                </a:ext>
              </a:extLst>
            </p:cNvPr>
            <p:cNvSpPr/>
            <p:nvPr/>
          </p:nvSpPr>
          <p:spPr>
            <a:xfrm>
              <a:off x="7876423" y="6214654"/>
              <a:ext cx="86201" cy="12580"/>
            </a:xfrm>
            <a:custGeom>
              <a:avLst/>
              <a:gdLst>
                <a:gd name="connsiteX0" fmla="*/ 68199 w 68199"/>
                <a:gd name="connsiteY0" fmla="*/ 0 h 9525"/>
                <a:gd name="connsiteX1" fmla="*/ 0 w 68199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68199" h="9525">
                  <a:moveTo>
                    <a:pt x="68199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871" name="任意多边形: 形状 1870">
              <a:extLst>
                <a:ext uri="{FF2B5EF4-FFF2-40B4-BE49-F238E27FC236}">
                  <a16:creationId xmlns:a16="http://schemas.microsoft.com/office/drawing/2014/main" xmlns="" id="{7FC7622A-FA98-45B1-9E5F-08654DF546F1}"/>
                </a:ext>
              </a:extLst>
            </p:cNvPr>
            <p:cNvSpPr/>
            <p:nvPr/>
          </p:nvSpPr>
          <p:spPr>
            <a:xfrm>
              <a:off x="8428062" y="6317182"/>
              <a:ext cx="91738" cy="12580"/>
            </a:xfrm>
            <a:custGeom>
              <a:avLst/>
              <a:gdLst>
                <a:gd name="connsiteX0" fmla="*/ 72580 w 72580"/>
                <a:gd name="connsiteY0" fmla="*/ 0 h 9525"/>
                <a:gd name="connsiteX1" fmla="*/ 0 w 72580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72580" h="9525">
                  <a:moveTo>
                    <a:pt x="72580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872" name="任意多边形: 形状 1871">
              <a:extLst>
                <a:ext uri="{FF2B5EF4-FFF2-40B4-BE49-F238E27FC236}">
                  <a16:creationId xmlns:a16="http://schemas.microsoft.com/office/drawing/2014/main" xmlns="" id="{D4CCBEDF-6EFD-4B3C-8AAF-F9F40B1F9355}"/>
                </a:ext>
              </a:extLst>
            </p:cNvPr>
            <p:cNvSpPr/>
            <p:nvPr/>
          </p:nvSpPr>
          <p:spPr>
            <a:xfrm>
              <a:off x="8316578" y="6317182"/>
              <a:ext cx="91858" cy="12580"/>
            </a:xfrm>
            <a:custGeom>
              <a:avLst/>
              <a:gdLst>
                <a:gd name="connsiteX0" fmla="*/ 72676 w 72675"/>
                <a:gd name="connsiteY0" fmla="*/ 0 h 9525"/>
                <a:gd name="connsiteX1" fmla="*/ 0 w 72675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72675" h="9525">
                  <a:moveTo>
                    <a:pt x="72676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873" name="任意多边形: 形状 1872">
              <a:extLst>
                <a:ext uri="{FF2B5EF4-FFF2-40B4-BE49-F238E27FC236}">
                  <a16:creationId xmlns:a16="http://schemas.microsoft.com/office/drawing/2014/main" xmlns="" id="{AFDA4F1C-BF36-4803-A03C-F5E70FE12D2F}"/>
                </a:ext>
              </a:extLst>
            </p:cNvPr>
            <p:cNvSpPr/>
            <p:nvPr/>
          </p:nvSpPr>
          <p:spPr>
            <a:xfrm>
              <a:off x="8205215" y="6317182"/>
              <a:ext cx="91738" cy="12580"/>
            </a:xfrm>
            <a:custGeom>
              <a:avLst/>
              <a:gdLst>
                <a:gd name="connsiteX0" fmla="*/ 72581 w 72580"/>
                <a:gd name="connsiteY0" fmla="*/ 0 h 9525"/>
                <a:gd name="connsiteX1" fmla="*/ 0 w 72580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72580" h="9525">
                  <a:moveTo>
                    <a:pt x="72581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874" name="任意多边形: 形状 1873">
              <a:extLst>
                <a:ext uri="{FF2B5EF4-FFF2-40B4-BE49-F238E27FC236}">
                  <a16:creationId xmlns:a16="http://schemas.microsoft.com/office/drawing/2014/main" xmlns="" id="{6D24CCD0-B351-4954-A307-C5FC93B04890}"/>
                </a:ext>
              </a:extLst>
            </p:cNvPr>
            <p:cNvSpPr/>
            <p:nvPr/>
          </p:nvSpPr>
          <p:spPr>
            <a:xfrm>
              <a:off x="8093733" y="6317182"/>
              <a:ext cx="91738" cy="12580"/>
            </a:xfrm>
            <a:custGeom>
              <a:avLst/>
              <a:gdLst>
                <a:gd name="connsiteX0" fmla="*/ 72581 w 72580"/>
                <a:gd name="connsiteY0" fmla="*/ 0 h 9525"/>
                <a:gd name="connsiteX1" fmla="*/ 0 w 72580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72580" h="9525">
                  <a:moveTo>
                    <a:pt x="72581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875" name="任意多边形: 形状 1874">
              <a:extLst>
                <a:ext uri="{FF2B5EF4-FFF2-40B4-BE49-F238E27FC236}">
                  <a16:creationId xmlns:a16="http://schemas.microsoft.com/office/drawing/2014/main" xmlns="" id="{C5158F3A-37A4-49D6-8F50-CF06E2528110}"/>
                </a:ext>
              </a:extLst>
            </p:cNvPr>
            <p:cNvSpPr/>
            <p:nvPr/>
          </p:nvSpPr>
          <p:spPr>
            <a:xfrm>
              <a:off x="7982249" y="6317182"/>
              <a:ext cx="91858" cy="12580"/>
            </a:xfrm>
            <a:custGeom>
              <a:avLst/>
              <a:gdLst>
                <a:gd name="connsiteX0" fmla="*/ 72676 w 72675"/>
                <a:gd name="connsiteY0" fmla="*/ 0 h 9525"/>
                <a:gd name="connsiteX1" fmla="*/ 0 w 72675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72675" h="9525">
                  <a:moveTo>
                    <a:pt x="72676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876" name="任意多边形: 形状 1875">
              <a:extLst>
                <a:ext uri="{FF2B5EF4-FFF2-40B4-BE49-F238E27FC236}">
                  <a16:creationId xmlns:a16="http://schemas.microsoft.com/office/drawing/2014/main" xmlns="" id="{4CD0CCF1-6CB4-478E-8AB2-019FCBDB1C8D}"/>
                </a:ext>
              </a:extLst>
            </p:cNvPr>
            <p:cNvSpPr/>
            <p:nvPr/>
          </p:nvSpPr>
          <p:spPr>
            <a:xfrm>
              <a:off x="7876423" y="6317182"/>
              <a:ext cx="86201" cy="12580"/>
            </a:xfrm>
            <a:custGeom>
              <a:avLst/>
              <a:gdLst>
                <a:gd name="connsiteX0" fmla="*/ 68199 w 68199"/>
                <a:gd name="connsiteY0" fmla="*/ 0 h 9525"/>
                <a:gd name="connsiteX1" fmla="*/ 0 w 68199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68199" h="9525">
                  <a:moveTo>
                    <a:pt x="68199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877" name="任意多边形: 形状 1876">
              <a:extLst>
                <a:ext uri="{FF2B5EF4-FFF2-40B4-BE49-F238E27FC236}">
                  <a16:creationId xmlns:a16="http://schemas.microsoft.com/office/drawing/2014/main" xmlns="" id="{A47AD01A-887C-4860-93E1-5EE8FE5E6BF3}"/>
                </a:ext>
              </a:extLst>
            </p:cNvPr>
            <p:cNvSpPr/>
            <p:nvPr/>
          </p:nvSpPr>
          <p:spPr>
            <a:xfrm>
              <a:off x="8428062" y="6357313"/>
              <a:ext cx="91738" cy="12580"/>
            </a:xfrm>
            <a:custGeom>
              <a:avLst/>
              <a:gdLst>
                <a:gd name="connsiteX0" fmla="*/ 72580 w 72580"/>
                <a:gd name="connsiteY0" fmla="*/ 0 h 9525"/>
                <a:gd name="connsiteX1" fmla="*/ 0 w 72580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72580" h="9525">
                  <a:moveTo>
                    <a:pt x="72580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878" name="任意多边形: 形状 1877">
              <a:extLst>
                <a:ext uri="{FF2B5EF4-FFF2-40B4-BE49-F238E27FC236}">
                  <a16:creationId xmlns:a16="http://schemas.microsoft.com/office/drawing/2014/main" xmlns="" id="{9D9C4BBA-3F9B-40D0-A82C-FC95251D0509}"/>
                </a:ext>
              </a:extLst>
            </p:cNvPr>
            <p:cNvSpPr/>
            <p:nvPr/>
          </p:nvSpPr>
          <p:spPr>
            <a:xfrm>
              <a:off x="8316578" y="6357313"/>
              <a:ext cx="91858" cy="12580"/>
            </a:xfrm>
            <a:custGeom>
              <a:avLst/>
              <a:gdLst>
                <a:gd name="connsiteX0" fmla="*/ 72676 w 72675"/>
                <a:gd name="connsiteY0" fmla="*/ 0 h 9525"/>
                <a:gd name="connsiteX1" fmla="*/ 0 w 72675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72675" h="9525">
                  <a:moveTo>
                    <a:pt x="72676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879" name="任意多边形: 形状 1878">
              <a:extLst>
                <a:ext uri="{FF2B5EF4-FFF2-40B4-BE49-F238E27FC236}">
                  <a16:creationId xmlns:a16="http://schemas.microsoft.com/office/drawing/2014/main" xmlns="" id="{0474EA9A-2B91-42FF-AF74-62B11EE0B31B}"/>
                </a:ext>
              </a:extLst>
            </p:cNvPr>
            <p:cNvSpPr/>
            <p:nvPr/>
          </p:nvSpPr>
          <p:spPr>
            <a:xfrm>
              <a:off x="8205215" y="6357313"/>
              <a:ext cx="91738" cy="12580"/>
            </a:xfrm>
            <a:custGeom>
              <a:avLst/>
              <a:gdLst>
                <a:gd name="connsiteX0" fmla="*/ 72581 w 72580"/>
                <a:gd name="connsiteY0" fmla="*/ 0 h 9525"/>
                <a:gd name="connsiteX1" fmla="*/ 0 w 72580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72580" h="9525">
                  <a:moveTo>
                    <a:pt x="72581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880" name="任意多边形: 形状 1879">
              <a:extLst>
                <a:ext uri="{FF2B5EF4-FFF2-40B4-BE49-F238E27FC236}">
                  <a16:creationId xmlns:a16="http://schemas.microsoft.com/office/drawing/2014/main" xmlns="" id="{BD975B3A-AECC-4B73-AD2A-A3963D518766}"/>
                </a:ext>
              </a:extLst>
            </p:cNvPr>
            <p:cNvSpPr/>
            <p:nvPr/>
          </p:nvSpPr>
          <p:spPr>
            <a:xfrm>
              <a:off x="8093733" y="6357313"/>
              <a:ext cx="91738" cy="12580"/>
            </a:xfrm>
            <a:custGeom>
              <a:avLst/>
              <a:gdLst>
                <a:gd name="connsiteX0" fmla="*/ 72581 w 72580"/>
                <a:gd name="connsiteY0" fmla="*/ 0 h 9525"/>
                <a:gd name="connsiteX1" fmla="*/ 0 w 72580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72580" h="9525">
                  <a:moveTo>
                    <a:pt x="72581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881" name="任意多边形: 形状 1880">
              <a:extLst>
                <a:ext uri="{FF2B5EF4-FFF2-40B4-BE49-F238E27FC236}">
                  <a16:creationId xmlns:a16="http://schemas.microsoft.com/office/drawing/2014/main" xmlns="" id="{BFCF84B7-4E1F-4D7A-A252-B5A340200DA9}"/>
                </a:ext>
              </a:extLst>
            </p:cNvPr>
            <p:cNvSpPr/>
            <p:nvPr/>
          </p:nvSpPr>
          <p:spPr>
            <a:xfrm>
              <a:off x="7982249" y="6357313"/>
              <a:ext cx="91858" cy="12580"/>
            </a:xfrm>
            <a:custGeom>
              <a:avLst/>
              <a:gdLst>
                <a:gd name="connsiteX0" fmla="*/ 72676 w 72675"/>
                <a:gd name="connsiteY0" fmla="*/ 0 h 9525"/>
                <a:gd name="connsiteX1" fmla="*/ 0 w 72675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72675" h="9525">
                  <a:moveTo>
                    <a:pt x="72676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882" name="任意多边形: 形状 1881">
              <a:extLst>
                <a:ext uri="{FF2B5EF4-FFF2-40B4-BE49-F238E27FC236}">
                  <a16:creationId xmlns:a16="http://schemas.microsoft.com/office/drawing/2014/main" xmlns="" id="{CB1F1E9D-787A-4E13-8379-EECC93A156E2}"/>
                </a:ext>
              </a:extLst>
            </p:cNvPr>
            <p:cNvSpPr/>
            <p:nvPr/>
          </p:nvSpPr>
          <p:spPr>
            <a:xfrm>
              <a:off x="7876423" y="6357313"/>
              <a:ext cx="86201" cy="12580"/>
            </a:xfrm>
            <a:custGeom>
              <a:avLst/>
              <a:gdLst>
                <a:gd name="connsiteX0" fmla="*/ 68199 w 68199"/>
                <a:gd name="connsiteY0" fmla="*/ 0 h 9525"/>
                <a:gd name="connsiteX1" fmla="*/ 0 w 68199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68199" h="9525">
                  <a:moveTo>
                    <a:pt x="68199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883" name="任意多边形: 形状 1882">
              <a:extLst>
                <a:ext uri="{FF2B5EF4-FFF2-40B4-BE49-F238E27FC236}">
                  <a16:creationId xmlns:a16="http://schemas.microsoft.com/office/drawing/2014/main" xmlns="" id="{E7CD195C-8C66-43EF-B3E1-F9F67AEDE0B6}"/>
                </a:ext>
              </a:extLst>
            </p:cNvPr>
            <p:cNvSpPr/>
            <p:nvPr/>
          </p:nvSpPr>
          <p:spPr>
            <a:xfrm>
              <a:off x="8428062" y="6375931"/>
              <a:ext cx="91738" cy="12580"/>
            </a:xfrm>
            <a:custGeom>
              <a:avLst/>
              <a:gdLst>
                <a:gd name="connsiteX0" fmla="*/ 72580 w 72580"/>
                <a:gd name="connsiteY0" fmla="*/ 0 h 9525"/>
                <a:gd name="connsiteX1" fmla="*/ 0 w 72580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72580" h="9525">
                  <a:moveTo>
                    <a:pt x="72580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884" name="任意多边形: 形状 1883">
              <a:extLst>
                <a:ext uri="{FF2B5EF4-FFF2-40B4-BE49-F238E27FC236}">
                  <a16:creationId xmlns:a16="http://schemas.microsoft.com/office/drawing/2014/main" xmlns="" id="{2C3A309C-8459-4339-9130-A14ECF4B28AC}"/>
                </a:ext>
              </a:extLst>
            </p:cNvPr>
            <p:cNvSpPr/>
            <p:nvPr/>
          </p:nvSpPr>
          <p:spPr>
            <a:xfrm>
              <a:off x="8316578" y="6375931"/>
              <a:ext cx="91858" cy="12580"/>
            </a:xfrm>
            <a:custGeom>
              <a:avLst/>
              <a:gdLst>
                <a:gd name="connsiteX0" fmla="*/ 72676 w 72675"/>
                <a:gd name="connsiteY0" fmla="*/ 0 h 9525"/>
                <a:gd name="connsiteX1" fmla="*/ 0 w 72675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72675" h="9525">
                  <a:moveTo>
                    <a:pt x="72676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885" name="任意多边形: 形状 1884">
              <a:extLst>
                <a:ext uri="{FF2B5EF4-FFF2-40B4-BE49-F238E27FC236}">
                  <a16:creationId xmlns:a16="http://schemas.microsoft.com/office/drawing/2014/main" xmlns="" id="{11B88C07-5224-4CFF-A300-9BC2F794F6BB}"/>
                </a:ext>
              </a:extLst>
            </p:cNvPr>
            <p:cNvSpPr/>
            <p:nvPr/>
          </p:nvSpPr>
          <p:spPr>
            <a:xfrm>
              <a:off x="8205215" y="6375931"/>
              <a:ext cx="91738" cy="12580"/>
            </a:xfrm>
            <a:custGeom>
              <a:avLst/>
              <a:gdLst>
                <a:gd name="connsiteX0" fmla="*/ 72581 w 72580"/>
                <a:gd name="connsiteY0" fmla="*/ 0 h 9525"/>
                <a:gd name="connsiteX1" fmla="*/ 0 w 72580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72580" h="9525">
                  <a:moveTo>
                    <a:pt x="72581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886" name="任意多边形: 形状 1885">
              <a:extLst>
                <a:ext uri="{FF2B5EF4-FFF2-40B4-BE49-F238E27FC236}">
                  <a16:creationId xmlns:a16="http://schemas.microsoft.com/office/drawing/2014/main" xmlns="" id="{345E6094-3052-4405-9807-A56A3FD266C6}"/>
                </a:ext>
              </a:extLst>
            </p:cNvPr>
            <p:cNvSpPr/>
            <p:nvPr/>
          </p:nvSpPr>
          <p:spPr>
            <a:xfrm>
              <a:off x="8093733" y="6375931"/>
              <a:ext cx="91738" cy="12580"/>
            </a:xfrm>
            <a:custGeom>
              <a:avLst/>
              <a:gdLst>
                <a:gd name="connsiteX0" fmla="*/ 72581 w 72580"/>
                <a:gd name="connsiteY0" fmla="*/ 0 h 9525"/>
                <a:gd name="connsiteX1" fmla="*/ 0 w 72580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72580" h="9525">
                  <a:moveTo>
                    <a:pt x="72581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887" name="任意多边形: 形状 1886">
              <a:extLst>
                <a:ext uri="{FF2B5EF4-FFF2-40B4-BE49-F238E27FC236}">
                  <a16:creationId xmlns:a16="http://schemas.microsoft.com/office/drawing/2014/main" xmlns="" id="{16054DDB-CA7F-4F7F-8BEB-80D0A431E3D3}"/>
                </a:ext>
              </a:extLst>
            </p:cNvPr>
            <p:cNvSpPr/>
            <p:nvPr/>
          </p:nvSpPr>
          <p:spPr>
            <a:xfrm>
              <a:off x="7982249" y="6375931"/>
              <a:ext cx="91858" cy="12580"/>
            </a:xfrm>
            <a:custGeom>
              <a:avLst/>
              <a:gdLst>
                <a:gd name="connsiteX0" fmla="*/ 72676 w 72675"/>
                <a:gd name="connsiteY0" fmla="*/ 0 h 9525"/>
                <a:gd name="connsiteX1" fmla="*/ 0 w 72675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72675" h="9525">
                  <a:moveTo>
                    <a:pt x="72676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888" name="任意多边形: 形状 1887">
              <a:extLst>
                <a:ext uri="{FF2B5EF4-FFF2-40B4-BE49-F238E27FC236}">
                  <a16:creationId xmlns:a16="http://schemas.microsoft.com/office/drawing/2014/main" xmlns="" id="{2B93C0E5-43A9-4FC6-9408-65D9C4926F50}"/>
                </a:ext>
              </a:extLst>
            </p:cNvPr>
            <p:cNvSpPr/>
            <p:nvPr/>
          </p:nvSpPr>
          <p:spPr>
            <a:xfrm>
              <a:off x="7876423" y="6375931"/>
              <a:ext cx="86201" cy="12580"/>
            </a:xfrm>
            <a:custGeom>
              <a:avLst/>
              <a:gdLst>
                <a:gd name="connsiteX0" fmla="*/ 68199 w 68199"/>
                <a:gd name="connsiteY0" fmla="*/ 0 h 9525"/>
                <a:gd name="connsiteX1" fmla="*/ 0 w 68199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68199" h="9525">
                  <a:moveTo>
                    <a:pt x="68199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889" name="任意多边形: 形状 1888">
              <a:extLst>
                <a:ext uri="{FF2B5EF4-FFF2-40B4-BE49-F238E27FC236}">
                  <a16:creationId xmlns:a16="http://schemas.microsoft.com/office/drawing/2014/main" xmlns="" id="{91FC97BB-6E3F-49E0-B785-564B9089E89D}"/>
                </a:ext>
              </a:extLst>
            </p:cNvPr>
            <p:cNvSpPr/>
            <p:nvPr/>
          </p:nvSpPr>
          <p:spPr>
            <a:xfrm>
              <a:off x="8428062" y="6468772"/>
              <a:ext cx="91738" cy="12580"/>
            </a:xfrm>
            <a:custGeom>
              <a:avLst/>
              <a:gdLst>
                <a:gd name="connsiteX0" fmla="*/ 72580 w 72580"/>
                <a:gd name="connsiteY0" fmla="*/ 0 h 9525"/>
                <a:gd name="connsiteX1" fmla="*/ 0 w 72580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72580" h="9525">
                  <a:moveTo>
                    <a:pt x="72580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890" name="任意多边形: 形状 1889">
              <a:extLst>
                <a:ext uri="{FF2B5EF4-FFF2-40B4-BE49-F238E27FC236}">
                  <a16:creationId xmlns:a16="http://schemas.microsoft.com/office/drawing/2014/main" xmlns="" id="{1C0C6456-C85E-4DA2-9F75-3FE9B5F15CD2}"/>
                </a:ext>
              </a:extLst>
            </p:cNvPr>
            <p:cNvSpPr/>
            <p:nvPr/>
          </p:nvSpPr>
          <p:spPr>
            <a:xfrm>
              <a:off x="8316578" y="6468772"/>
              <a:ext cx="91858" cy="12580"/>
            </a:xfrm>
            <a:custGeom>
              <a:avLst/>
              <a:gdLst>
                <a:gd name="connsiteX0" fmla="*/ 72676 w 72675"/>
                <a:gd name="connsiteY0" fmla="*/ 0 h 9525"/>
                <a:gd name="connsiteX1" fmla="*/ 0 w 72675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72675" h="9525">
                  <a:moveTo>
                    <a:pt x="72676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891" name="任意多边形: 形状 1890">
              <a:extLst>
                <a:ext uri="{FF2B5EF4-FFF2-40B4-BE49-F238E27FC236}">
                  <a16:creationId xmlns:a16="http://schemas.microsoft.com/office/drawing/2014/main" xmlns="" id="{2E8D3DFE-4B95-4517-9168-2F54F81488DC}"/>
                </a:ext>
              </a:extLst>
            </p:cNvPr>
            <p:cNvSpPr/>
            <p:nvPr/>
          </p:nvSpPr>
          <p:spPr>
            <a:xfrm>
              <a:off x="8205215" y="6468772"/>
              <a:ext cx="91738" cy="12580"/>
            </a:xfrm>
            <a:custGeom>
              <a:avLst/>
              <a:gdLst>
                <a:gd name="connsiteX0" fmla="*/ 72581 w 72580"/>
                <a:gd name="connsiteY0" fmla="*/ 0 h 9525"/>
                <a:gd name="connsiteX1" fmla="*/ 0 w 72580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72580" h="9525">
                  <a:moveTo>
                    <a:pt x="72581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892" name="任意多边形: 形状 1891">
              <a:extLst>
                <a:ext uri="{FF2B5EF4-FFF2-40B4-BE49-F238E27FC236}">
                  <a16:creationId xmlns:a16="http://schemas.microsoft.com/office/drawing/2014/main" xmlns="" id="{C96B155D-A3E3-4C22-AD49-C57F00F10689}"/>
                </a:ext>
              </a:extLst>
            </p:cNvPr>
            <p:cNvSpPr/>
            <p:nvPr/>
          </p:nvSpPr>
          <p:spPr>
            <a:xfrm>
              <a:off x="8093733" y="6468772"/>
              <a:ext cx="91738" cy="12580"/>
            </a:xfrm>
            <a:custGeom>
              <a:avLst/>
              <a:gdLst>
                <a:gd name="connsiteX0" fmla="*/ 72581 w 72580"/>
                <a:gd name="connsiteY0" fmla="*/ 0 h 9525"/>
                <a:gd name="connsiteX1" fmla="*/ 0 w 72580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72580" h="9525">
                  <a:moveTo>
                    <a:pt x="72581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893" name="任意多边形: 形状 1892">
              <a:extLst>
                <a:ext uri="{FF2B5EF4-FFF2-40B4-BE49-F238E27FC236}">
                  <a16:creationId xmlns:a16="http://schemas.microsoft.com/office/drawing/2014/main" xmlns="" id="{F924EC76-AC93-42B8-BCA5-0815B9BA093C}"/>
                </a:ext>
              </a:extLst>
            </p:cNvPr>
            <p:cNvSpPr/>
            <p:nvPr/>
          </p:nvSpPr>
          <p:spPr>
            <a:xfrm>
              <a:off x="7982249" y="6468772"/>
              <a:ext cx="91858" cy="12580"/>
            </a:xfrm>
            <a:custGeom>
              <a:avLst/>
              <a:gdLst>
                <a:gd name="connsiteX0" fmla="*/ 72676 w 72675"/>
                <a:gd name="connsiteY0" fmla="*/ 0 h 9525"/>
                <a:gd name="connsiteX1" fmla="*/ 0 w 72675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72675" h="9525">
                  <a:moveTo>
                    <a:pt x="72676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894" name="任意多边形: 形状 1893">
              <a:extLst>
                <a:ext uri="{FF2B5EF4-FFF2-40B4-BE49-F238E27FC236}">
                  <a16:creationId xmlns:a16="http://schemas.microsoft.com/office/drawing/2014/main" xmlns="" id="{27CAA048-BB35-4718-8406-FB16421E985E}"/>
                </a:ext>
              </a:extLst>
            </p:cNvPr>
            <p:cNvSpPr/>
            <p:nvPr/>
          </p:nvSpPr>
          <p:spPr>
            <a:xfrm>
              <a:off x="7876423" y="6468772"/>
              <a:ext cx="86201" cy="12580"/>
            </a:xfrm>
            <a:custGeom>
              <a:avLst/>
              <a:gdLst>
                <a:gd name="connsiteX0" fmla="*/ 68199 w 68199"/>
                <a:gd name="connsiteY0" fmla="*/ 0 h 9525"/>
                <a:gd name="connsiteX1" fmla="*/ 0 w 68199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68199" h="9525">
                  <a:moveTo>
                    <a:pt x="68199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895" name="任意多边形: 形状 1894">
              <a:extLst>
                <a:ext uri="{FF2B5EF4-FFF2-40B4-BE49-F238E27FC236}">
                  <a16:creationId xmlns:a16="http://schemas.microsoft.com/office/drawing/2014/main" xmlns="" id="{BE34C599-DF9F-4D38-A162-72FF96F34FA1}"/>
                </a:ext>
              </a:extLst>
            </p:cNvPr>
            <p:cNvSpPr/>
            <p:nvPr/>
          </p:nvSpPr>
          <p:spPr>
            <a:xfrm>
              <a:off x="8428062" y="6508903"/>
              <a:ext cx="91738" cy="12580"/>
            </a:xfrm>
            <a:custGeom>
              <a:avLst/>
              <a:gdLst>
                <a:gd name="connsiteX0" fmla="*/ 72580 w 72580"/>
                <a:gd name="connsiteY0" fmla="*/ 0 h 9525"/>
                <a:gd name="connsiteX1" fmla="*/ 0 w 72580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72580" h="9525">
                  <a:moveTo>
                    <a:pt x="72580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896" name="任意多边形: 形状 1895">
              <a:extLst>
                <a:ext uri="{FF2B5EF4-FFF2-40B4-BE49-F238E27FC236}">
                  <a16:creationId xmlns:a16="http://schemas.microsoft.com/office/drawing/2014/main" xmlns="" id="{102EFBEC-2B59-4309-8CC4-69B0C6D54F36}"/>
                </a:ext>
              </a:extLst>
            </p:cNvPr>
            <p:cNvSpPr/>
            <p:nvPr/>
          </p:nvSpPr>
          <p:spPr>
            <a:xfrm>
              <a:off x="8316578" y="6508903"/>
              <a:ext cx="91858" cy="12580"/>
            </a:xfrm>
            <a:custGeom>
              <a:avLst/>
              <a:gdLst>
                <a:gd name="connsiteX0" fmla="*/ 72676 w 72675"/>
                <a:gd name="connsiteY0" fmla="*/ 0 h 9525"/>
                <a:gd name="connsiteX1" fmla="*/ 0 w 72675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72675" h="9525">
                  <a:moveTo>
                    <a:pt x="72676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897" name="任意多边形: 形状 1896">
              <a:extLst>
                <a:ext uri="{FF2B5EF4-FFF2-40B4-BE49-F238E27FC236}">
                  <a16:creationId xmlns:a16="http://schemas.microsoft.com/office/drawing/2014/main" xmlns="" id="{4D830C55-2309-41D8-8152-5126BF51A4CA}"/>
                </a:ext>
              </a:extLst>
            </p:cNvPr>
            <p:cNvSpPr/>
            <p:nvPr/>
          </p:nvSpPr>
          <p:spPr>
            <a:xfrm>
              <a:off x="8205215" y="6508903"/>
              <a:ext cx="91738" cy="12580"/>
            </a:xfrm>
            <a:custGeom>
              <a:avLst/>
              <a:gdLst>
                <a:gd name="connsiteX0" fmla="*/ 72581 w 72580"/>
                <a:gd name="connsiteY0" fmla="*/ 0 h 9525"/>
                <a:gd name="connsiteX1" fmla="*/ 0 w 72580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72580" h="9525">
                  <a:moveTo>
                    <a:pt x="72581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898" name="任意多边形: 形状 1897">
              <a:extLst>
                <a:ext uri="{FF2B5EF4-FFF2-40B4-BE49-F238E27FC236}">
                  <a16:creationId xmlns:a16="http://schemas.microsoft.com/office/drawing/2014/main" xmlns="" id="{000C0565-0F4F-46CE-9F8A-0501F2F9DCFB}"/>
                </a:ext>
              </a:extLst>
            </p:cNvPr>
            <p:cNvSpPr/>
            <p:nvPr/>
          </p:nvSpPr>
          <p:spPr>
            <a:xfrm>
              <a:off x="8093733" y="6508903"/>
              <a:ext cx="91738" cy="12580"/>
            </a:xfrm>
            <a:custGeom>
              <a:avLst/>
              <a:gdLst>
                <a:gd name="connsiteX0" fmla="*/ 72581 w 72580"/>
                <a:gd name="connsiteY0" fmla="*/ 0 h 9525"/>
                <a:gd name="connsiteX1" fmla="*/ 0 w 72580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72580" h="9525">
                  <a:moveTo>
                    <a:pt x="72581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899" name="任意多边形: 形状 1898">
              <a:extLst>
                <a:ext uri="{FF2B5EF4-FFF2-40B4-BE49-F238E27FC236}">
                  <a16:creationId xmlns:a16="http://schemas.microsoft.com/office/drawing/2014/main" xmlns="" id="{7DAE6124-86C0-4D95-9C47-CBAC4F9CF254}"/>
                </a:ext>
              </a:extLst>
            </p:cNvPr>
            <p:cNvSpPr/>
            <p:nvPr/>
          </p:nvSpPr>
          <p:spPr>
            <a:xfrm>
              <a:off x="7982249" y="6508903"/>
              <a:ext cx="91858" cy="12580"/>
            </a:xfrm>
            <a:custGeom>
              <a:avLst/>
              <a:gdLst>
                <a:gd name="connsiteX0" fmla="*/ 72676 w 72675"/>
                <a:gd name="connsiteY0" fmla="*/ 0 h 9525"/>
                <a:gd name="connsiteX1" fmla="*/ 0 w 72675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72675" h="9525">
                  <a:moveTo>
                    <a:pt x="72676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900" name="任意多边形: 形状 1899">
              <a:extLst>
                <a:ext uri="{FF2B5EF4-FFF2-40B4-BE49-F238E27FC236}">
                  <a16:creationId xmlns:a16="http://schemas.microsoft.com/office/drawing/2014/main" xmlns="" id="{FD089216-33B1-4BF7-9DC1-6B08F8FB472E}"/>
                </a:ext>
              </a:extLst>
            </p:cNvPr>
            <p:cNvSpPr/>
            <p:nvPr/>
          </p:nvSpPr>
          <p:spPr>
            <a:xfrm>
              <a:off x="7876423" y="6508903"/>
              <a:ext cx="86201" cy="12580"/>
            </a:xfrm>
            <a:custGeom>
              <a:avLst/>
              <a:gdLst>
                <a:gd name="connsiteX0" fmla="*/ 68199 w 68199"/>
                <a:gd name="connsiteY0" fmla="*/ 0 h 9525"/>
                <a:gd name="connsiteX1" fmla="*/ 0 w 68199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68199" h="9525">
                  <a:moveTo>
                    <a:pt x="68199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901" name="任意多边形: 形状 1900">
              <a:extLst>
                <a:ext uri="{FF2B5EF4-FFF2-40B4-BE49-F238E27FC236}">
                  <a16:creationId xmlns:a16="http://schemas.microsoft.com/office/drawing/2014/main" xmlns="" id="{1DC89058-AD6F-4087-B474-C8DC411944D5}"/>
                </a:ext>
              </a:extLst>
            </p:cNvPr>
            <p:cNvSpPr/>
            <p:nvPr/>
          </p:nvSpPr>
          <p:spPr>
            <a:xfrm>
              <a:off x="8428062" y="6527521"/>
              <a:ext cx="91738" cy="12580"/>
            </a:xfrm>
            <a:custGeom>
              <a:avLst/>
              <a:gdLst>
                <a:gd name="connsiteX0" fmla="*/ 72580 w 72580"/>
                <a:gd name="connsiteY0" fmla="*/ 0 h 9525"/>
                <a:gd name="connsiteX1" fmla="*/ 0 w 72580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72580" h="9525">
                  <a:moveTo>
                    <a:pt x="72580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902" name="任意多边形: 形状 1901">
              <a:extLst>
                <a:ext uri="{FF2B5EF4-FFF2-40B4-BE49-F238E27FC236}">
                  <a16:creationId xmlns:a16="http://schemas.microsoft.com/office/drawing/2014/main" xmlns="" id="{813EDD27-24E5-44FE-A13F-8CE8F78DF186}"/>
                </a:ext>
              </a:extLst>
            </p:cNvPr>
            <p:cNvSpPr/>
            <p:nvPr/>
          </p:nvSpPr>
          <p:spPr>
            <a:xfrm>
              <a:off x="8316578" y="6527521"/>
              <a:ext cx="91858" cy="12580"/>
            </a:xfrm>
            <a:custGeom>
              <a:avLst/>
              <a:gdLst>
                <a:gd name="connsiteX0" fmla="*/ 72676 w 72675"/>
                <a:gd name="connsiteY0" fmla="*/ 0 h 9525"/>
                <a:gd name="connsiteX1" fmla="*/ 0 w 72675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72675" h="9525">
                  <a:moveTo>
                    <a:pt x="72676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903" name="任意多边形: 形状 1902">
              <a:extLst>
                <a:ext uri="{FF2B5EF4-FFF2-40B4-BE49-F238E27FC236}">
                  <a16:creationId xmlns:a16="http://schemas.microsoft.com/office/drawing/2014/main" xmlns="" id="{B2FD25EA-1706-4171-A4DD-C4D902A7FB29}"/>
                </a:ext>
              </a:extLst>
            </p:cNvPr>
            <p:cNvSpPr/>
            <p:nvPr/>
          </p:nvSpPr>
          <p:spPr>
            <a:xfrm>
              <a:off x="8205215" y="6527521"/>
              <a:ext cx="91738" cy="12580"/>
            </a:xfrm>
            <a:custGeom>
              <a:avLst/>
              <a:gdLst>
                <a:gd name="connsiteX0" fmla="*/ 72581 w 72580"/>
                <a:gd name="connsiteY0" fmla="*/ 0 h 9525"/>
                <a:gd name="connsiteX1" fmla="*/ 0 w 72580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72580" h="9525">
                  <a:moveTo>
                    <a:pt x="72581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904" name="任意多边形: 形状 1903">
              <a:extLst>
                <a:ext uri="{FF2B5EF4-FFF2-40B4-BE49-F238E27FC236}">
                  <a16:creationId xmlns:a16="http://schemas.microsoft.com/office/drawing/2014/main" xmlns="" id="{BF23B4FA-0781-4AB2-9868-31E0159AFBA2}"/>
                </a:ext>
              </a:extLst>
            </p:cNvPr>
            <p:cNvSpPr/>
            <p:nvPr/>
          </p:nvSpPr>
          <p:spPr>
            <a:xfrm>
              <a:off x="8093733" y="6527521"/>
              <a:ext cx="91738" cy="12580"/>
            </a:xfrm>
            <a:custGeom>
              <a:avLst/>
              <a:gdLst>
                <a:gd name="connsiteX0" fmla="*/ 72581 w 72580"/>
                <a:gd name="connsiteY0" fmla="*/ 0 h 9525"/>
                <a:gd name="connsiteX1" fmla="*/ 0 w 72580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72580" h="9525">
                  <a:moveTo>
                    <a:pt x="72581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905" name="任意多边形: 形状 1904">
              <a:extLst>
                <a:ext uri="{FF2B5EF4-FFF2-40B4-BE49-F238E27FC236}">
                  <a16:creationId xmlns:a16="http://schemas.microsoft.com/office/drawing/2014/main" xmlns="" id="{755371D2-55F0-4A9F-8239-7BD9207DC393}"/>
                </a:ext>
              </a:extLst>
            </p:cNvPr>
            <p:cNvSpPr/>
            <p:nvPr/>
          </p:nvSpPr>
          <p:spPr>
            <a:xfrm>
              <a:off x="7982249" y="6527521"/>
              <a:ext cx="91858" cy="12580"/>
            </a:xfrm>
            <a:custGeom>
              <a:avLst/>
              <a:gdLst>
                <a:gd name="connsiteX0" fmla="*/ 72676 w 72675"/>
                <a:gd name="connsiteY0" fmla="*/ 0 h 9525"/>
                <a:gd name="connsiteX1" fmla="*/ 0 w 72675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72675" h="9525">
                  <a:moveTo>
                    <a:pt x="72676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906" name="任意多边形: 形状 1905">
              <a:extLst>
                <a:ext uri="{FF2B5EF4-FFF2-40B4-BE49-F238E27FC236}">
                  <a16:creationId xmlns:a16="http://schemas.microsoft.com/office/drawing/2014/main" xmlns="" id="{C32941FA-06B0-4D5D-9201-24CFAA71B86A}"/>
                </a:ext>
              </a:extLst>
            </p:cNvPr>
            <p:cNvSpPr/>
            <p:nvPr/>
          </p:nvSpPr>
          <p:spPr>
            <a:xfrm>
              <a:off x="7876423" y="6527521"/>
              <a:ext cx="86201" cy="12580"/>
            </a:xfrm>
            <a:custGeom>
              <a:avLst/>
              <a:gdLst>
                <a:gd name="connsiteX0" fmla="*/ 68199 w 68199"/>
                <a:gd name="connsiteY0" fmla="*/ 0 h 9525"/>
                <a:gd name="connsiteX1" fmla="*/ 0 w 68199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68199" h="9525">
                  <a:moveTo>
                    <a:pt x="68199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907" name="任意多边形: 形状 1906">
              <a:extLst>
                <a:ext uri="{FF2B5EF4-FFF2-40B4-BE49-F238E27FC236}">
                  <a16:creationId xmlns:a16="http://schemas.microsoft.com/office/drawing/2014/main" xmlns="" id="{28C879B6-304C-4E08-B903-564577C85E31}"/>
                </a:ext>
              </a:extLst>
            </p:cNvPr>
            <p:cNvSpPr/>
            <p:nvPr/>
          </p:nvSpPr>
          <p:spPr>
            <a:xfrm>
              <a:off x="8428062" y="6078900"/>
              <a:ext cx="91738" cy="24421"/>
            </a:xfrm>
            <a:custGeom>
              <a:avLst/>
              <a:gdLst>
                <a:gd name="connsiteX0" fmla="*/ 72580 w 72580"/>
                <a:gd name="connsiteY0" fmla="*/ 18490 h 18490"/>
                <a:gd name="connsiteX1" fmla="*/ 9916 w 72580"/>
                <a:gd name="connsiteY1" fmla="*/ 8575 h 18490"/>
                <a:gd name="connsiteX2" fmla="*/ 0 w 72580"/>
                <a:gd name="connsiteY2" fmla="*/ 18490 h 1849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72580" h="18490">
                  <a:moveTo>
                    <a:pt x="72580" y="18490"/>
                  </a:moveTo>
                  <a:cubicBezTo>
                    <a:pt x="58017" y="-1552"/>
                    <a:pt x="29956" y="-5991"/>
                    <a:pt x="9916" y="8575"/>
                  </a:cubicBezTo>
                  <a:cubicBezTo>
                    <a:pt x="6115" y="11341"/>
                    <a:pt x="2762" y="14686"/>
                    <a:pt x="0" y="18490"/>
                  </a:cubicBezTo>
                </a:path>
              </a:pathLst>
            </a:custGeom>
            <a:noFill/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908" name="任意多边形: 形状 1907">
              <a:extLst>
                <a:ext uri="{FF2B5EF4-FFF2-40B4-BE49-F238E27FC236}">
                  <a16:creationId xmlns:a16="http://schemas.microsoft.com/office/drawing/2014/main" xmlns="" id="{E2EBF460-FB30-4F11-BA8A-0F6CAB34DCD6}"/>
                </a:ext>
              </a:extLst>
            </p:cNvPr>
            <p:cNvSpPr/>
            <p:nvPr/>
          </p:nvSpPr>
          <p:spPr>
            <a:xfrm>
              <a:off x="8316338" y="6078901"/>
              <a:ext cx="91858" cy="24419"/>
            </a:xfrm>
            <a:custGeom>
              <a:avLst/>
              <a:gdLst>
                <a:gd name="connsiteX0" fmla="*/ 72676 w 72675"/>
                <a:gd name="connsiteY0" fmla="*/ 18489 h 18489"/>
                <a:gd name="connsiteX1" fmla="*/ 9868 w 72675"/>
                <a:gd name="connsiteY1" fmla="*/ 8623 h 18489"/>
                <a:gd name="connsiteX2" fmla="*/ 0 w 72675"/>
                <a:gd name="connsiteY2" fmla="*/ 18489 h 1848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72675" h="18489">
                  <a:moveTo>
                    <a:pt x="72676" y="18489"/>
                  </a:moveTo>
                  <a:cubicBezTo>
                    <a:pt x="58055" y="-1580"/>
                    <a:pt x="29937" y="-5997"/>
                    <a:pt x="9868" y="8623"/>
                  </a:cubicBezTo>
                  <a:cubicBezTo>
                    <a:pt x="6087" y="11379"/>
                    <a:pt x="2753" y="14708"/>
                    <a:pt x="0" y="18489"/>
                  </a:cubicBezTo>
                </a:path>
              </a:pathLst>
            </a:custGeom>
            <a:noFill/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909" name="任意多边形: 形状 1908">
              <a:extLst>
                <a:ext uri="{FF2B5EF4-FFF2-40B4-BE49-F238E27FC236}">
                  <a16:creationId xmlns:a16="http://schemas.microsoft.com/office/drawing/2014/main" xmlns="" id="{FD014C9D-7A4B-44AD-9912-7CFC61E92FF3}"/>
                </a:ext>
              </a:extLst>
            </p:cNvPr>
            <p:cNvSpPr/>
            <p:nvPr/>
          </p:nvSpPr>
          <p:spPr>
            <a:xfrm>
              <a:off x="8205215" y="6078900"/>
              <a:ext cx="91738" cy="24421"/>
            </a:xfrm>
            <a:custGeom>
              <a:avLst/>
              <a:gdLst>
                <a:gd name="connsiteX0" fmla="*/ 72580 w 72580"/>
                <a:gd name="connsiteY0" fmla="*/ 18490 h 18490"/>
                <a:gd name="connsiteX1" fmla="*/ 9915 w 72580"/>
                <a:gd name="connsiteY1" fmla="*/ 8575 h 18490"/>
                <a:gd name="connsiteX2" fmla="*/ 0 w 72580"/>
                <a:gd name="connsiteY2" fmla="*/ 18490 h 1849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72580" h="18490">
                  <a:moveTo>
                    <a:pt x="72580" y="18490"/>
                  </a:moveTo>
                  <a:cubicBezTo>
                    <a:pt x="58017" y="-1552"/>
                    <a:pt x="29956" y="-5991"/>
                    <a:pt x="9915" y="8575"/>
                  </a:cubicBezTo>
                  <a:cubicBezTo>
                    <a:pt x="6115" y="11341"/>
                    <a:pt x="2762" y="14686"/>
                    <a:pt x="0" y="18490"/>
                  </a:cubicBezTo>
                </a:path>
              </a:pathLst>
            </a:custGeom>
            <a:noFill/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910" name="任意多边形: 形状 1909">
              <a:extLst>
                <a:ext uri="{FF2B5EF4-FFF2-40B4-BE49-F238E27FC236}">
                  <a16:creationId xmlns:a16="http://schemas.microsoft.com/office/drawing/2014/main" xmlns="" id="{71D20B4A-4474-4A40-8A7A-36AB5BED8B38}"/>
                </a:ext>
              </a:extLst>
            </p:cNvPr>
            <p:cNvSpPr/>
            <p:nvPr/>
          </p:nvSpPr>
          <p:spPr>
            <a:xfrm>
              <a:off x="8093733" y="6078900"/>
              <a:ext cx="91738" cy="24421"/>
            </a:xfrm>
            <a:custGeom>
              <a:avLst/>
              <a:gdLst>
                <a:gd name="connsiteX0" fmla="*/ 72580 w 72580"/>
                <a:gd name="connsiteY0" fmla="*/ 18490 h 18490"/>
                <a:gd name="connsiteX1" fmla="*/ 9915 w 72580"/>
                <a:gd name="connsiteY1" fmla="*/ 8575 h 18490"/>
                <a:gd name="connsiteX2" fmla="*/ 0 w 72580"/>
                <a:gd name="connsiteY2" fmla="*/ 18490 h 1849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72580" h="18490">
                  <a:moveTo>
                    <a:pt x="72580" y="18490"/>
                  </a:moveTo>
                  <a:cubicBezTo>
                    <a:pt x="58017" y="-1552"/>
                    <a:pt x="29956" y="-5991"/>
                    <a:pt x="9915" y="8575"/>
                  </a:cubicBezTo>
                  <a:cubicBezTo>
                    <a:pt x="6115" y="11341"/>
                    <a:pt x="2762" y="14686"/>
                    <a:pt x="0" y="18490"/>
                  </a:cubicBezTo>
                </a:path>
              </a:pathLst>
            </a:custGeom>
            <a:noFill/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911" name="任意多边形: 形状 1910">
              <a:extLst>
                <a:ext uri="{FF2B5EF4-FFF2-40B4-BE49-F238E27FC236}">
                  <a16:creationId xmlns:a16="http://schemas.microsoft.com/office/drawing/2014/main" xmlns="" id="{2D7A8B16-58FD-4043-807A-83857D748514}"/>
                </a:ext>
              </a:extLst>
            </p:cNvPr>
            <p:cNvSpPr/>
            <p:nvPr/>
          </p:nvSpPr>
          <p:spPr>
            <a:xfrm>
              <a:off x="7982249" y="6078901"/>
              <a:ext cx="91858" cy="24419"/>
            </a:xfrm>
            <a:custGeom>
              <a:avLst/>
              <a:gdLst>
                <a:gd name="connsiteX0" fmla="*/ 72676 w 72675"/>
                <a:gd name="connsiteY0" fmla="*/ 18489 h 18489"/>
                <a:gd name="connsiteX1" fmla="*/ 9868 w 72675"/>
                <a:gd name="connsiteY1" fmla="*/ 8623 h 18489"/>
                <a:gd name="connsiteX2" fmla="*/ 0 w 72675"/>
                <a:gd name="connsiteY2" fmla="*/ 18489 h 1848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72675" h="18489">
                  <a:moveTo>
                    <a:pt x="72676" y="18489"/>
                  </a:moveTo>
                  <a:cubicBezTo>
                    <a:pt x="58055" y="-1580"/>
                    <a:pt x="29937" y="-5997"/>
                    <a:pt x="9868" y="8623"/>
                  </a:cubicBezTo>
                  <a:cubicBezTo>
                    <a:pt x="6087" y="11379"/>
                    <a:pt x="2753" y="14708"/>
                    <a:pt x="0" y="18489"/>
                  </a:cubicBezTo>
                </a:path>
              </a:pathLst>
            </a:custGeom>
            <a:noFill/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912" name="任意多边形: 形状 1911">
              <a:extLst>
                <a:ext uri="{FF2B5EF4-FFF2-40B4-BE49-F238E27FC236}">
                  <a16:creationId xmlns:a16="http://schemas.microsoft.com/office/drawing/2014/main" xmlns="" id="{26439A2A-086B-471F-A5FD-8E4F3AB31C74}"/>
                </a:ext>
              </a:extLst>
            </p:cNvPr>
            <p:cNvSpPr/>
            <p:nvPr/>
          </p:nvSpPr>
          <p:spPr>
            <a:xfrm>
              <a:off x="7876543" y="6078874"/>
              <a:ext cx="86201" cy="24444"/>
            </a:xfrm>
            <a:custGeom>
              <a:avLst/>
              <a:gdLst>
                <a:gd name="connsiteX0" fmla="*/ 68199 w 68199"/>
                <a:gd name="connsiteY0" fmla="*/ 18509 h 18508"/>
                <a:gd name="connsiteX1" fmla="*/ 11935 w 68199"/>
                <a:gd name="connsiteY1" fmla="*/ 6577 h 18508"/>
                <a:gd name="connsiteX2" fmla="*/ 0 w 68199"/>
                <a:gd name="connsiteY2" fmla="*/ 18509 h 1850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68199" h="18508">
                  <a:moveTo>
                    <a:pt x="68199" y="18509"/>
                  </a:moveTo>
                  <a:cubicBezTo>
                    <a:pt x="55959" y="-324"/>
                    <a:pt x="30766" y="-5666"/>
                    <a:pt x="11935" y="6577"/>
                  </a:cubicBezTo>
                  <a:cubicBezTo>
                    <a:pt x="7163" y="9676"/>
                    <a:pt x="3096" y="13741"/>
                    <a:pt x="0" y="18509"/>
                  </a:cubicBezTo>
                </a:path>
              </a:pathLst>
            </a:custGeom>
            <a:noFill/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913" name="任意多边形: 形状 1912">
              <a:extLst>
                <a:ext uri="{FF2B5EF4-FFF2-40B4-BE49-F238E27FC236}">
                  <a16:creationId xmlns:a16="http://schemas.microsoft.com/office/drawing/2014/main" xmlns="" id="{25C066E7-6109-444D-AC47-4822E960EFBD}"/>
                </a:ext>
              </a:extLst>
            </p:cNvPr>
            <p:cNvSpPr/>
            <p:nvPr/>
          </p:nvSpPr>
          <p:spPr>
            <a:xfrm>
              <a:off x="8637304" y="5962548"/>
              <a:ext cx="12039" cy="826261"/>
            </a:xfrm>
            <a:custGeom>
              <a:avLst/>
              <a:gdLst>
                <a:gd name="connsiteX0" fmla="*/ 0 w 9525"/>
                <a:gd name="connsiteY0" fmla="*/ 0 h 625602"/>
                <a:gd name="connsiteX1" fmla="*/ 0 w 9525"/>
                <a:gd name="connsiteY1" fmla="*/ 625602 h 62560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25" h="625602">
                  <a:moveTo>
                    <a:pt x="0" y="0"/>
                  </a:moveTo>
                  <a:lnTo>
                    <a:pt x="0" y="625602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914" name="任意多边形: 形状 1913">
              <a:extLst>
                <a:ext uri="{FF2B5EF4-FFF2-40B4-BE49-F238E27FC236}">
                  <a16:creationId xmlns:a16="http://schemas.microsoft.com/office/drawing/2014/main" xmlns="" id="{E984F316-DC72-40E4-8E5D-CC580FA2BEFE}"/>
                </a:ext>
              </a:extLst>
            </p:cNvPr>
            <p:cNvSpPr/>
            <p:nvPr/>
          </p:nvSpPr>
          <p:spPr>
            <a:xfrm>
              <a:off x="3195205" y="6845421"/>
              <a:ext cx="5801591" cy="12580"/>
            </a:xfrm>
            <a:custGeom>
              <a:avLst/>
              <a:gdLst>
                <a:gd name="connsiteX0" fmla="*/ 0 w 4590002"/>
                <a:gd name="connsiteY0" fmla="*/ 0 h 9525"/>
                <a:gd name="connsiteX1" fmla="*/ 4590003 w 4590002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4590002" h="9525">
                  <a:moveTo>
                    <a:pt x="0" y="0"/>
                  </a:moveTo>
                  <a:lnTo>
                    <a:pt x="4590003" y="0"/>
                  </a:lnTo>
                </a:path>
              </a:pathLst>
            </a:custGeom>
            <a:ln w="5429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</p:grpSp>
      <p:grpSp>
        <p:nvGrpSpPr>
          <p:cNvPr id="1915" name="组合 1914">
            <a:extLst>
              <a:ext uri="{FF2B5EF4-FFF2-40B4-BE49-F238E27FC236}">
                <a16:creationId xmlns:a16="http://schemas.microsoft.com/office/drawing/2014/main" xmlns="" id="{30DE8C64-6284-49D7-9C7D-52E81F4C5779}"/>
              </a:ext>
            </a:extLst>
          </p:cNvPr>
          <p:cNvGrpSpPr/>
          <p:nvPr/>
        </p:nvGrpSpPr>
        <p:grpSpPr>
          <a:xfrm>
            <a:off x="5148627" y="5808850"/>
            <a:ext cx="1876437" cy="996007"/>
            <a:chOff x="4999887" y="5734072"/>
            <a:chExt cx="2189095" cy="1112008"/>
          </a:xfrm>
        </p:grpSpPr>
        <p:sp>
          <p:nvSpPr>
            <p:cNvPr id="1916" name="任意多边形: 形状 1915">
              <a:extLst>
                <a:ext uri="{FF2B5EF4-FFF2-40B4-BE49-F238E27FC236}">
                  <a16:creationId xmlns:a16="http://schemas.microsoft.com/office/drawing/2014/main" xmlns="" id="{D65FDEF7-45D9-40DA-ABD5-1891FF922885}"/>
                </a:ext>
              </a:extLst>
            </p:cNvPr>
            <p:cNvSpPr/>
            <p:nvPr/>
          </p:nvSpPr>
          <p:spPr>
            <a:xfrm>
              <a:off x="5178309" y="6534505"/>
              <a:ext cx="181912" cy="12039"/>
            </a:xfrm>
            <a:custGeom>
              <a:avLst/>
              <a:gdLst>
                <a:gd name="connsiteX0" fmla="*/ 143923 w 143922"/>
                <a:gd name="connsiteY0" fmla="*/ 0 h 9525"/>
                <a:gd name="connsiteX1" fmla="*/ 0 w 143922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43922" h="9525">
                  <a:moveTo>
                    <a:pt x="143923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rgbClr val="DAB866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917" name="任意多边形: 形状 1916">
              <a:extLst>
                <a:ext uri="{FF2B5EF4-FFF2-40B4-BE49-F238E27FC236}">
                  <a16:creationId xmlns:a16="http://schemas.microsoft.com/office/drawing/2014/main" xmlns="" id="{E832ED96-E21A-4F32-A99A-647A2D0A8182}"/>
                </a:ext>
              </a:extLst>
            </p:cNvPr>
            <p:cNvSpPr/>
            <p:nvPr/>
          </p:nvSpPr>
          <p:spPr>
            <a:xfrm>
              <a:off x="5178309" y="6639487"/>
              <a:ext cx="181912" cy="12039"/>
            </a:xfrm>
            <a:custGeom>
              <a:avLst/>
              <a:gdLst>
                <a:gd name="connsiteX0" fmla="*/ 143923 w 143922"/>
                <a:gd name="connsiteY0" fmla="*/ 0 h 9525"/>
                <a:gd name="connsiteX1" fmla="*/ 0 w 143922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43922" h="9525">
                  <a:moveTo>
                    <a:pt x="143923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rgbClr val="DAB866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918" name="任意多边形: 形状 1917">
              <a:extLst>
                <a:ext uri="{FF2B5EF4-FFF2-40B4-BE49-F238E27FC236}">
                  <a16:creationId xmlns:a16="http://schemas.microsoft.com/office/drawing/2014/main" xmlns="" id="{36C82D48-FAC7-4CE4-8EE0-55A1558931DC}"/>
                </a:ext>
              </a:extLst>
            </p:cNvPr>
            <p:cNvSpPr/>
            <p:nvPr/>
          </p:nvSpPr>
          <p:spPr>
            <a:xfrm>
              <a:off x="5406452" y="6534505"/>
              <a:ext cx="157473" cy="12039"/>
            </a:xfrm>
            <a:custGeom>
              <a:avLst/>
              <a:gdLst>
                <a:gd name="connsiteX0" fmla="*/ 124587 w 124587"/>
                <a:gd name="connsiteY0" fmla="*/ 0 h 9525"/>
                <a:gd name="connsiteX1" fmla="*/ 0 w 124587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24587" h="9525">
                  <a:moveTo>
                    <a:pt x="124587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rgbClr val="DAB866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919" name="任意多边形: 形状 1918">
              <a:extLst>
                <a:ext uri="{FF2B5EF4-FFF2-40B4-BE49-F238E27FC236}">
                  <a16:creationId xmlns:a16="http://schemas.microsoft.com/office/drawing/2014/main" xmlns="" id="{74319C16-688A-49D6-82BA-3B89E477DDFC}"/>
                </a:ext>
              </a:extLst>
            </p:cNvPr>
            <p:cNvSpPr/>
            <p:nvPr/>
          </p:nvSpPr>
          <p:spPr>
            <a:xfrm>
              <a:off x="5406452" y="6639487"/>
              <a:ext cx="157473" cy="12039"/>
            </a:xfrm>
            <a:custGeom>
              <a:avLst/>
              <a:gdLst>
                <a:gd name="connsiteX0" fmla="*/ 124587 w 124587"/>
                <a:gd name="connsiteY0" fmla="*/ 0 h 9525"/>
                <a:gd name="connsiteX1" fmla="*/ 0 w 124587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24587" h="9525">
                  <a:moveTo>
                    <a:pt x="124587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rgbClr val="DAB866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920" name="任意多边形: 形状 1919">
              <a:extLst>
                <a:ext uri="{FF2B5EF4-FFF2-40B4-BE49-F238E27FC236}">
                  <a16:creationId xmlns:a16="http://schemas.microsoft.com/office/drawing/2014/main" xmlns="" id="{3074A823-42E0-4D4F-AC14-3553603E889B}"/>
                </a:ext>
              </a:extLst>
            </p:cNvPr>
            <p:cNvSpPr/>
            <p:nvPr/>
          </p:nvSpPr>
          <p:spPr>
            <a:xfrm>
              <a:off x="5610156" y="6534505"/>
              <a:ext cx="157352" cy="12039"/>
            </a:xfrm>
            <a:custGeom>
              <a:avLst/>
              <a:gdLst>
                <a:gd name="connsiteX0" fmla="*/ 124492 w 124491"/>
                <a:gd name="connsiteY0" fmla="*/ 0 h 9525"/>
                <a:gd name="connsiteX1" fmla="*/ 0 w 124491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24491" h="9525">
                  <a:moveTo>
                    <a:pt x="124492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rgbClr val="DAB866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921" name="任意多边形: 形状 1920">
              <a:extLst>
                <a:ext uri="{FF2B5EF4-FFF2-40B4-BE49-F238E27FC236}">
                  <a16:creationId xmlns:a16="http://schemas.microsoft.com/office/drawing/2014/main" xmlns="" id="{E271876E-6164-4769-B409-DACE30891207}"/>
                </a:ext>
              </a:extLst>
            </p:cNvPr>
            <p:cNvSpPr/>
            <p:nvPr/>
          </p:nvSpPr>
          <p:spPr>
            <a:xfrm>
              <a:off x="5610156" y="6639487"/>
              <a:ext cx="157352" cy="12039"/>
            </a:xfrm>
            <a:custGeom>
              <a:avLst/>
              <a:gdLst>
                <a:gd name="connsiteX0" fmla="*/ 124492 w 124491"/>
                <a:gd name="connsiteY0" fmla="*/ 0 h 9525"/>
                <a:gd name="connsiteX1" fmla="*/ 0 w 124491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24491" h="9525">
                  <a:moveTo>
                    <a:pt x="124492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rgbClr val="DAB866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922" name="任意多边形: 形状 1921">
              <a:extLst>
                <a:ext uri="{FF2B5EF4-FFF2-40B4-BE49-F238E27FC236}">
                  <a16:creationId xmlns:a16="http://schemas.microsoft.com/office/drawing/2014/main" xmlns="" id="{B8AFD035-8199-4819-BE20-0C928DCA0D6B}"/>
                </a:ext>
              </a:extLst>
            </p:cNvPr>
            <p:cNvSpPr/>
            <p:nvPr/>
          </p:nvSpPr>
          <p:spPr>
            <a:xfrm>
              <a:off x="5813740" y="6534505"/>
              <a:ext cx="157352" cy="12039"/>
            </a:xfrm>
            <a:custGeom>
              <a:avLst/>
              <a:gdLst>
                <a:gd name="connsiteX0" fmla="*/ 124492 w 124491"/>
                <a:gd name="connsiteY0" fmla="*/ 0 h 9525"/>
                <a:gd name="connsiteX1" fmla="*/ 0 w 124491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24491" h="9525">
                  <a:moveTo>
                    <a:pt x="124492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rgbClr val="DAB866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923" name="任意多边形: 形状 1922">
              <a:extLst>
                <a:ext uri="{FF2B5EF4-FFF2-40B4-BE49-F238E27FC236}">
                  <a16:creationId xmlns:a16="http://schemas.microsoft.com/office/drawing/2014/main" xmlns="" id="{FB5C04AF-1892-449C-9C0E-1F969DDA9CAE}"/>
                </a:ext>
              </a:extLst>
            </p:cNvPr>
            <p:cNvSpPr/>
            <p:nvPr/>
          </p:nvSpPr>
          <p:spPr>
            <a:xfrm>
              <a:off x="5813740" y="6639487"/>
              <a:ext cx="157352" cy="12039"/>
            </a:xfrm>
            <a:custGeom>
              <a:avLst/>
              <a:gdLst>
                <a:gd name="connsiteX0" fmla="*/ 124492 w 124491"/>
                <a:gd name="connsiteY0" fmla="*/ 0 h 9525"/>
                <a:gd name="connsiteX1" fmla="*/ 0 w 124491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24491" h="9525">
                  <a:moveTo>
                    <a:pt x="124492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rgbClr val="DAB866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924" name="任意多边形: 形状 1923">
              <a:extLst>
                <a:ext uri="{FF2B5EF4-FFF2-40B4-BE49-F238E27FC236}">
                  <a16:creationId xmlns:a16="http://schemas.microsoft.com/office/drawing/2014/main" xmlns="" id="{33EA4148-E398-4EB3-895A-D97F9EA84FCC}"/>
                </a:ext>
              </a:extLst>
            </p:cNvPr>
            <p:cNvSpPr/>
            <p:nvPr/>
          </p:nvSpPr>
          <p:spPr>
            <a:xfrm>
              <a:off x="6017324" y="6534505"/>
              <a:ext cx="157352" cy="12039"/>
            </a:xfrm>
            <a:custGeom>
              <a:avLst/>
              <a:gdLst>
                <a:gd name="connsiteX0" fmla="*/ 124492 w 124491"/>
                <a:gd name="connsiteY0" fmla="*/ 0 h 9525"/>
                <a:gd name="connsiteX1" fmla="*/ 0 w 124491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24491" h="9525">
                  <a:moveTo>
                    <a:pt x="124492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rgbClr val="DAB866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925" name="任意多边形: 形状 1924">
              <a:extLst>
                <a:ext uri="{FF2B5EF4-FFF2-40B4-BE49-F238E27FC236}">
                  <a16:creationId xmlns:a16="http://schemas.microsoft.com/office/drawing/2014/main" xmlns="" id="{078DD749-C419-43B8-BA20-40D10F88BCB6}"/>
                </a:ext>
              </a:extLst>
            </p:cNvPr>
            <p:cNvSpPr/>
            <p:nvPr/>
          </p:nvSpPr>
          <p:spPr>
            <a:xfrm>
              <a:off x="6017324" y="6639487"/>
              <a:ext cx="157352" cy="12039"/>
            </a:xfrm>
            <a:custGeom>
              <a:avLst/>
              <a:gdLst>
                <a:gd name="connsiteX0" fmla="*/ 124492 w 124491"/>
                <a:gd name="connsiteY0" fmla="*/ 0 h 9525"/>
                <a:gd name="connsiteX1" fmla="*/ 0 w 124491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24491" h="9525">
                  <a:moveTo>
                    <a:pt x="124492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rgbClr val="DAB866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926" name="任意多边形: 形状 1925">
              <a:extLst>
                <a:ext uri="{FF2B5EF4-FFF2-40B4-BE49-F238E27FC236}">
                  <a16:creationId xmlns:a16="http://schemas.microsoft.com/office/drawing/2014/main" xmlns="" id="{396DE378-2ECF-4666-8FD3-7429CD5F155D}"/>
                </a:ext>
              </a:extLst>
            </p:cNvPr>
            <p:cNvSpPr/>
            <p:nvPr/>
          </p:nvSpPr>
          <p:spPr>
            <a:xfrm>
              <a:off x="6220908" y="6534505"/>
              <a:ext cx="157352" cy="12039"/>
            </a:xfrm>
            <a:custGeom>
              <a:avLst/>
              <a:gdLst>
                <a:gd name="connsiteX0" fmla="*/ 124492 w 124491"/>
                <a:gd name="connsiteY0" fmla="*/ 0 h 9525"/>
                <a:gd name="connsiteX1" fmla="*/ 0 w 124491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24491" h="9525">
                  <a:moveTo>
                    <a:pt x="124492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rgbClr val="DAB866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927" name="任意多边形: 形状 1926">
              <a:extLst>
                <a:ext uri="{FF2B5EF4-FFF2-40B4-BE49-F238E27FC236}">
                  <a16:creationId xmlns:a16="http://schemas.microsoft.com/office/drawing/2014/main" xmlns="" id="{3D40B755-6FF3-4D22-A304-A40206AD61B7}"/>
                </a:ext>
              </a:extLst>
            </p:cNvPr>
            <p:cNvSpPr/>
            <p:nvPr/>
          </p:nvSpPr>
          <p:spPr>
            <a:xfrm>
              <a:off x="6220908" y="6639487"/>
              <a:ext cx="157352" cy="12039"/>
            </a:xfrm>
            <a:custGeom>
              <a:avLst/>
              <a:gdLst>
                <a:gd name="connsiteX0" fmla="*/ 124492 w 124491"/>
                <a:gd name="connsiteY0" fmla="*/ 0 h 9525"/>
                <a:gd name="connsiteX1" fmla="*/ 0 w 124491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24491" h="9525">
                  <a:moveTo>
                    <a:pt x="124492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rgbClr val="DAB866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928" name="任意多边形: 形状 1927">
              <a:extLst>
                <a:ext uri="{FF2B5EF4-FFF2-40B4-BE49-F238E27FC236}">
                  <a16:creationId xmlns:a16="http://schemas.microsoft.com/office/drawing/2014/main" xmlns="" id="{3F757300-412C-4A89-9620-D016DDF7275C}"/>
                </a:ext>
              </a:extLst>
            </p:cNvPr>
            <p:cNvSpPr/>
            <p:nvPr/>
          </p:nvSpPr>
          <p:spPr>
            <a:xfrm>
              <a:off x="6424490" y="6534505"/>
              <a:ext cx="157352" cy="12039"/>
            </a:xfrm>
            <a:custGeom>
              <a:avLst/>
              <a:gdLst>
                <a:gd name="connsiteX0" fmla="*/ 124492 w 124491"/>
                <a:gd name="connsiteY0" fmla="*/ 0 h 9525"/>
                <a:gd name="connsiteX1" fmla="*/ 0 w 124491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24491" h="9525">
                  <a:moveTo>
                    <a:pt x="124492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rgbClr val="DAB866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929" name="任意多边形: 形状 1928">
              <a:extLst>
                <a:ext uri="{FF2B5EF4-FFF2-40B4-BE49-F238E27FC236}">
                  <a16:creationId xmlns:a16="http://schemas.microsoft.com/office/drawing/2014/main" xmlns="" id="{C57E9961-A47F-47AA-8121-D62008FC4DF8}"/>
                </a:ext>
              </a:extLst>
            </p:cNvPr>
            <p:cNvSpPr/>
            <p:nvPr/>
          </p:nvSpPr>
          <p:spPr>
            <a:xfrm>
              <a:off x="6424490" y="6639487"/>
              <a:ext cx="157352" cy="12039"/>
            </a:xfrm>
            <a:custGeom>
              <a:avLst/>
              <a:gdLst>
                <a:gd name="connsiteX0" fmla="*/ 124492 w 124491"/>
                <a:gd name="connsiteY0" fmla="*/ 0 h 9525"/>
                <a:gd name="connsiteX1" fmla="*/ 0 w 124491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24491" h="9525">
                  <a:moveTo>
                    <a:pt x="124492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rgbClr val="DAB866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930" name="任意多边形: 形状 1929">
              <a:extLst>
                <a:ext uri="{FF2B5EF4-FFF2-40B4-BE49-F238E27FC236}">
                  <a16:creationId xmlns:a16="http://schemas.microsoft.com/office/drawing/2014/main" xmlns="" id="{26C6EA1C-87CD-47E6-9501-994714CC9878}"/>
                </a:ext>
              </a:extLst>
            </p:cNvPr>
            <p:cNvSpPr/>
            <p:nvPr/>
          </p:nvSpPr>
          <p:spPr>
            <a:xfrm>
              <a:off x="6628194" y="6534505"/>
              <a:ext cx="157352" cy="12039"/>
            </a:xfrm>
            <a:custGeom>
              <a:avLst/>
              <a:gdLst>
                <a:gd name="connsiteX0" fmla="*/ 124492 w 124491"/>
                <a:gd name="connsiteY0" fmla="*/ 0 h 9525"/>
                <a:gd name="connsiteX1" fmla="*/ 0 w 124491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24491" h="9525">
                  <a:moveTo>
                    <a:pt x="124492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rgbClr val="DAB866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931" name="任意多边形: 形状 1930">
              <a:extLst>
                <a:ext uri="{FF2B5EF4-FFF2-40B4-BE49-F238E27FC236}">
                  <a16:creationId xmlns:a16="http://schemas.microsoft.com/office/drawing/2014/main" xmlns="" id="{24ABC0D3-4083-4E5E-8E0E-4EEF61895DE1}"/>
                </a:ext>
              </a:extLst>
            </p:cNvPr>
            <p:cNvSpPr/>
            <p:nvPr/>
          </p:nvSpPr>
          <p:spPr>
            <a:xfrm>
              <a:off x="6628194" y="6639487"/>
              <a:ext cx="157352" cy="12039"/>
            </a:xfrm>
            <a:custGeom>
              <a:avLst/>
              <a:gdLst>
                <a:gd name="connsiteX0" fmla="*/ 124492 w 124491"/>
                <a:gd name="connsiteY0" fmla="*/ 0 h 9525"/>
                <a:gd name="connsiteX1" fmla="*/ 0 w 124491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24491" h="9525">
                  <a:moveTo>
                    <a:pt x="124492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rgbClr val="DAB866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932" name="任意多边形: 形状 1931">
              <a:extLst>
                <a:ext uri="{FF2B5EF4-FFF2-40B4-BE49-F238E27FC236}">
                  <a16:creationId xmlns:a16="http://schemas.microsoft.com/office/drawing/2014/main" xmlns="" id="{1AA3276F-DB44-4FDE-9600-BE44CF2021BB}"/>
                </a:ext>
              </a:extLst>
            </p:cNvPr>
            <p:cNvSpPr/>
            <p:nvPr/>
          </p:nvSpPr>
          <p:spPr>
            <a:xfrm>
              <a:off x="6831778" y="6534505"/>
              <a:ext cx="163974" cy="12039"/>
            </a:xfrm>
            <a:custGeom>
              <a:avLst/>
              <a:gdLst>
                <a:gd name="connsiteX0" fmla="*/ 129730 w 129730"/>
                <a:gd name="connsiteY0" fmla="*/ 0 h 9525"/>
                <a:gd name="connsiteX1" fmla="*/ 0 w 129730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29730" h="9525">
                  <a:moveTo>
                    <a:pt x="129730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rgbClr val="DAB866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933" name="任意多边形: 形状 1932">
              <a:extLst>
                <a:ext uri="{FF2B5EF4-FFF2-40B4-BE49-F238E27FC236}">
                  <a16:creationId xmlns:a16="http://schemas.microsoft.com/office/drawing/2014/main" xmlns="" id="{582CAF1F-3F83-4CD2-A064-6824135359A0}"/>
                </a:ext>
              </a:extLst>
            </p:cNvPr>
            <p:cNvSpPr/>
            <p:nvPr/>
          </p:nvSpPr>
          <p:spPr>
            <a:xfrm>
              <a:off x="6831778" y="6639487"/>
              <a:ext cx="163974" cy="12039"/>
            </a:xfrm>
            <a:custGeom>
              <a:avLst/>
              <a:gdLst>
                <a:gd name="connsiteX0" fmla="*/ 129730 w 129730"/>
                <a:gd name="connsiteY0" fmla="*/ 0 h 9525"/>
                <a:gd name="connsiteX1" fmla="*/ 0 w 129730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29730" h="9525">
                  <a:moveTo>
                    <a:pt x="129730" y="0"/>
                  </a:moveTo>
                  <a:lnTo>
                    <a:pt x="0" y="0"/>
                  </a:lnTo>
                </a:path>
              </a:pathLst>
            </a:custGeom>
            <a:ln w="5429" cap="flat">
              <a:solidFill>
                <a:srgbClr val="DAB866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934" name="任意多边形: 形状 1933">
              <a:extLst>
                <a:ext uri="{FF2B5EF4-FFF2-40B4-BE49-F238E27FC236}">
                  <a16:creationId xmlns:a16="http://schemas.microsoft.com/office/drawing/2014/main" xmlns="" id="{3C6B50F5-DE83-4D1E-8824-973CA1E76BD0}"/>
                </a:ext>
              </a:extLst>
            </p:cNvPr>
            <p:cNvSpPr/>
            <p:nvPr/>
          </p:nvSpPr>
          <p:spPr>
            <a:xfrm>
              <a:off x="5961076" y="5734072"/>
              <a:ext cx="284632" cy="951525"/>
            </a:xfrm>
            <a:custGeom>
              <a:avLst/>
              <a:gdLst>
                <a:gd name="connsiteX0" fmla="*/ 1924 w 225190"/>
                <a:gd name="connsiteY0" fmla="*/ 752812 h 752811"/>
                <a:gd name="connsiteX1" fmla="*/ 16307 w 225190"/>
                <a:gd name="connsiteY1" fmla="*/ 506591 h 752811"/>
                <a:gd name="connsiteX2" fmla="*/ 28022 w 225190"/>
                <a:gd name="connsiteY2" fmla="*/ 506591 h 752811"/>
                <a:gd name="connsiteX3" fmla="*/ 28784 w 225190"/>
                <a:gd name="connsiteY3" fmla="*/ 492970 h 752811"/>
                <a:gd name="connsiteX4" fmla="*/ 58979 w 225190"/>
                <a:gd name="connsiteY4" fmla="*/ 492970 h 752811"/>
                <a:gd name="connsiteX5" fmla="*/ 61170 w 225190"/>
                <a:gd name="connsiteY5" fmla="*/ 381432 h 752811"/>
                <a:gd name="connsiteX6" fmla="*/ 61170 w 225190"/>
                <a:gd name="connsiteY6" fmla="*/ 340665 h 752811"/>
                <a:gd name="connsiteX7" fmla="*/ 57359 w 225190"/>
                <a:gd name="connsiteY7" fmla="*/ 322472 h 752811"/>
                <a:gd name="connsiteX8" fmla="*/ 46120 w 225190"/>
                <a:gd name="connsiteY8" fmla="*/ 297993 h 752811"/>
                <a:gd name="connsiteX9" fmla="*/ 47072 w 225190"/>
                <a:gd name="connsiteY9" fmla="*/ 237128 h 752811"/>
                <a:gd name="connsiteX10" fmla="*/ 51930 w 225190"/>
                <a:gd name="connsiteY10" fmla="*/ 191694 h 752811"/>
                <a:gd name="connsiteX11" fmla="*/ 40596 w 225190"/>
                <a:gd name="connsiteY11" fmla="*/ 176930 h 752811"/>
                <a:gd name="connsiteX12" fmla="*/ 305 w 225190"/>
                <a:gd name="connsiteY12" fmla="*/ 102826 h 752811"/>
                <a:gd name="connsiteX13" fmla="*/ 2305 w 225190"/>
                <a:gd name="connsiteY13" fmla="*/ 61773 h 752811"/>
                <a:gd name="connsiteX14" fmla="*/ 10401 w 225190"/>
                <a:gd name="connsiteY14" fmla="*/ 56058 h 752811"/>
                <a:gd name="connsiteX15" fmla="*/ 8972 w 225190"/>
                <a:gd name="connsiteY15" fmla="*/ 27483 h 752811"/>
                <a:gd name="connsiteX16" fmla="*/ 9544 w 225190"/>
                <a:gd name="connsiteY16" fmla="*/ 12815 h 752811"/>
                <a:gd name="connsiteX17" fmla="*/ 27165 w 225190"/>
                <a:gd name="connsiteY17" fmla="*/ 908 h 752811"/>
                <a:gd name="connsiteX18" fmla="*/ 35071 w 225190"/>
                <a:gd name="connsiteY18" fmla="*/ 13958 h 752811"/>
                <a:gd name="connsiteX19" fmla="*/ 39548 w 225190"/>
                <a:gd name="connsiteY19" fmla="*/ 27483 h 752811"/>
                <a:gd name="connsiteX20" fmla="*/ 45644 w 225190"/>
                <a:gd name="connsiteY20" fmla="*/ 23768 h 752811"/>
                <a:gd name="connsiteX21" fmla="*/ 50406 w 225190"/>
                <a:gd name="connsiteY21" fmla="*/ 23768 h 752811"/>
                <a:gd name="connsiteX22" fmla="*/ 46501 w 225190"/>
                <a:gd name="connsiteY22" fmla="*/ 47962 h 752811"/>
                <a:gd name="connsiteX23" fmla="*/ 39262 w 225190"/>
                <a:gd name="connsiteY23" fmla="*/ 86062 h 752811"/>
                <a:gd name="connsiteX24" fmla="*/ 42120 w 225190"/>
                <a:gd name="connsiteY24" fmla="*/ 111494 h 752811"/>
                <a:gd name="connsiteX25" fmla="*/ 63360 w 225190"/>
                <a:gd name="connsiteY25" fmla="*/ 134163 h 752811"/>
                <a:gd name="connsiteX26" fmla="*/ 74600 w 225190"/>
                <a:gd name="connsiteY26" fmla="*/ 138545 h 752811"/>
                <a:gd name="connsiteX27" fmla="*/ 85077 w 225190"/>
                <a:gd name="connsiteY27" fmla="*/ 141593 h 752811"/>
                <a:gd name="connsiteX28" fmla="*/ 90411 w 225190"/>
                <a:gd name="connsiteY28" fmla="*/ 141593 h 752811"/>
                <a:gd name="connsiteX29" fmla="*/ 94697 w 225190"/>
                <a:gd name="connsiteY29" fmla="*/ 134639 h 752811"/>
                <a:gd name="connsiteX30" fmla="*/ 88887 w 225190"/>
                <a:gd name="connsiteY30" fmla="*/ 123305 h 752811"/>
                <a:gd name="connsiteX31" fmla="*/ 88887 w 225190"/>
                <a:gd name="connsiteY31" fmla="*/ 106064 h 752811"/>
                <a:gd name="connsiteX32" fmla="*/ 86411 w 225190"/>
                <a:gd name="connsiteY32" fmla="*/ 93301 h 752811"/>
                <a:gd name="connsiteX33" fmla="*/ 96698 w 225190"/>
                <a:gd name="connsiteY33" fmla="*/ 82252 h 752811"/>
                <a:gd name="connsiteX34" fmla="*/ 112700 w 225190"/>
                <a:gd name="connsiteY34" fmla="*/ 82252 h 752811"/>
                <a:gd name="connsiteX35" fmla="*/ 128226 w 225190"/>
                <a:gd name="connsiteY35" fmla="*/ 83109 h 752811"/>
                <a:gd name="connsiteX36" fmla="*/ 134226 w 225190"/>
                <a:gd name="connsiteY36" fmla="*/ 90824 h 752811"/>
                <a:gd name="connsiteX37" fmla="*/ 134226 w 225190"/>
                <a:gd name="connsiteY37" fmla="*/ 104064 h 752811"/>
                <a:gd name="connsiteX38" fmla="*/ 130797 w 225190"/>
                <a:gd name="connsiteY38" fmla="*/ 123114 h 752811"/>
                <a:gd name="connsiteX39" fmla="*/ 127178 w 225190"/>
                <a:gd name="connsiteY39" fmla="*/ 131115 h 752811"/>
                <a:gd name="connsiteX40" fmla="*/ 132893 w 225190"/>
                <a:gd name="connsiteY40" fmla="*/ 147498 h 752811"/>
                <a:gd name="connsiteX41" fmla="*/ 162516 w 225190"/>
                <a:gd name="connsiteY41" fmla="*/ 152832 h 752811"/>
                <a:gd name="connsiteX42" fmla="*/ 176803 w 225190"/>
                <a:gd name="connsiteY42" fmla="*/ 166929 h 752811"/>
                <a:gd name="connsiteX43" fmla="*/ 178899 w 225190"/>
                <a:gd name="connsiteY43" fmla="*/ 201505 h 752811"/>
                <a:gd name="connsiteX44" fmla="*/ 183947 w 225190"/>
                <a:gd name="connsiteY44" fmla="*/ 258655 h 752811"/>
                <a:gd name="connsiteX45" fmla="*/ 184613 w 225190"/>
                <a:gd name="connsiteY45" fmla="*/ 321901 h 752811"/>
                <a:gd name="connsiteX46" fmla="*/ 165563 w 225190"/>
                <a:gd name="connsiteY46" fmla="*/ 329807 h 752811"/>
                <a:gd name="connsiteX47" fmla="*/ 161277 w 225190"/>
                <a:gd name="connsiteY47" fmla="*/ 350762 h 752811"/>
                <a:gd name="connsiteX48" fmla="*/ 161754 w 225190"/>
                <a:gd name="connsiteY48" fmla="*/ 423628 h 752811"/>
                <a:gd name="connsiteX49" fmla="*/ 159277 w 225190"/>
                <a:gd name="connsiteY49" fmla="*/ 458775 h 752811"/>
                <a:gd name="connsiteX50" fmla="*/ 160515 w 225190"/>
                <a:gd name="connsiteY50" fmla="*/ 489922 h 752811"/>
                <a:gd name="connsiteX51" fmla="*/ 157753 w 225190"/>
                <a:gd name="connsiteY51" fmla="*/ 492970 h 752811"/>
                <a:gd name="connsiteX52" fmla="*/ 198330 w 225190"/>
                <a:gd name="connsiteY52" fmla="*/ 492970 h 752811"/>
                <a:gd name="connsiteX53" fmla="*/ 199187 w 225190"/>
                <a:gd name="connsiteY53" fmla="*/ 506591 h 752811"/>
                <a:gd name="connsiteX54" fmla="*/ 210903 w 225190"/>
                <a:gd name="connsiteY54" fmla="*/ 506591 h 752811"/>
                <a:gd name="connsiteX55" fmla="*/ 225190 w 225190"/>
                <a:gd name="connsiteY55" fmla="*/ 752812 h 75281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</a:cxnLst>
              <a:rect l="l" t="t" r="r" b="b"/>
              <a:pathLst>
                <a:path w="225190" h="752811">
                  <a:moveTo>
                    <a:pt x="1924" y="752812"/>
                  </a:moveTo>
                  <a:lnTo>
                    <a:pt x="16307" y="506591"/>
                  </a:lnTo>
                  <a:lnTo>
                    <a:pt x="28022" y="506591"/>
                  </a:lnTo>
                  <a:lnTo>
                    <a:pt x="28784" y="492970"/>
                  </a:lnTo>
                  <a:lnTo>
                    <a:pt x="58979" y="492970"/>
                  </a:lnTo>
                  <a:lnTo>
                    <a:pt x="61170" y="381432"/>
                  </a:lnTo>
                  <a:lnTo>
                    <a:pt x="61170" y="340665"/>
                  </a:lnTo>
                  <a:lnTo>
                    <a:pt x="57359" y="322472"/>
                  </a:lnTo>
                  <a:cubicBezTo>
                    <a:pt x="54312" y="307709"/>
                    <a:pt x="42024" y="320948"/>
                    <a:pt x="46120" y="297993"/>
                  </a:cubicBezTo>
                  <a:cubicBezTo>
                    <a:pt x="47577" y="277738"/>
                    <a:pt x="47892" y="257418"/>
                    <a:pt x="47072" y="237128"/>
                  </a:cubicBezTo>
                  <a:cubicBezTo>
                    <a:pt x="47072" y="222460"/>
                    <a:pt x="51930" y="205886"/>
                    <a:pt x="51930" y="191694"/>
                  </a:cubicBezTo>
                  <a:cubicBezTo>
                    <a:pt x="50025" y="184550"/>
                    <a:pt x="45167" y="182169"/>
                    <a:pt x="40596" y="176930"/>
                  </a:cubicBezTo>
                  <a:cubicBezTo>
                    <a:pt x="24975" y="157880"/>
                    <a:pt x="305" y="139592"/>
                    <a:pt x="305" y="102826"/>
                  </a:cubicBezTo>
                  <a:cubicBezTo>
                    <a:pt x="-457" y="89109"/>
                    <a:pt x="209" y="75351"/>
                    <a:pt x="2305" y="61773"/>
                  </a:cubicBezTo>
                  <a:cubicBezTo>
                    <a:pt x="2781" y="59868"/>
                    <a:pt x="9925" y="58058"/>
                    <a:pt x="10401" y="56058"/>
                  </a:cubicBezTo>
                  <a:cubicBezTo>
                    <a:pt x="10554" y="46512"/>
                    <a:pt x="10077" y="36966"/>
                    <a:pt x="8972" y="27483"/>
                  </a:cubicBezTo>
                  <a:cubicBezTo>
                    <a:pt x="8972" y="22244"/>
                    <a:pt x="6496" y="16720"/>
                    <a:pt x="9544" y="12815"/>
                  </a:cubicBezTo>
                  <a:cubicBezTo>
                    <a:pt x="14326" y="7432"/>
                    <a:pt x="20384" y="3337"/>
                    <a:pt x="27165" y="908"/>
                  </a:cubicBezTo>
                  <a:cubicBezTo>
                    <a:pt x="32880" y="-1378"/>
                    <a:pt x="35071" y="-139"/>
                    <a:pt x="35071" y="13958"/>
                  </a:cubicBezTo>
                  <a:cubicBezTo>
                    <a:pt x="35243" y="18800"/>
                    <a:pt x="36795" y="23493"/>
                    <a:pt x="39548" y="27483"/>
                  </a:cubicBezTo>
                  <a:cubicBezTo>
                    <a:pt x="41358" y="29007"/>
                    <a:pt x="43548" y="25388"/>
                    <a:pt x="45644" y="23768"/>
                  </a:cubicBezTo>
                  <a:cubicBezTo>
                    <a:pt x="47739" y="22149"/>
                    <a:pt x="49168" y="21959"/>
                    <a:pt x="50406" y="23768"/>
                  </a:cubicBezTo>
                  <a:cubicBezTo>
                    <a:pt x="54512" y="31824"/>
                    <a:pt x="52930" y="41607"/>
                    <a:pt x="46501" y="47962"/>
                  </a:cubicBezTo>
                  <a:cubicBezTo>
                    <a:pt x="39357" y="55010"/>
                    <a:pt x="38691" y="71393"/>
                    <a:pt x="39262" y="86062"/>
                  </a:cubicBezTo>
                  <a:cubicBezTo>
                    <a:pt x="38681" y="94642"/>
                    <a:pt x="39653" y="103255"/>
                    <a:pt x="42120" y="111494"/>
                  </a:cubicBezTo>
                  <a:cubicBezTo>
                    <a:pt x="45949" y="121546"/>
                    <a:pt x="53578" y="129689"/>
                    <a:pt x="63360" y="134163"/>
                  </a:cubicBezTo>
                  <a:cubicBezTo>
                    <a:pt x="67008" y="135869"/>
                    <a:pt x="70761" y="137333"/>
                    <a:pt x="74600" y="138545"/>
                  </a:cubicBezTo>
                  <a:cubicBezTo>
                    <a:pt x="77924" y="140070"/>
                    <a:pt x="81458" y="141098"/>
                    <a:pt x="85077" y="141593"/>
                  </a:cubicBezTo>
                  <a:cubicBezTo>
                    <a:pt x="86506" y="141593"/>
                    <a:pt x="88983" y="142831"/>
                    <a:pt x="90411" y="141593"/>
                  </a:cubicBezTo>
                  <a:cubicBezTo>
                    <a:pt x="92554" y="139798"/>
                    <a:pt x="94059" y="137359"/>
                    <a:pt x="94697" y="134639"/>
                  </a:cubicBezTo>
                  <a:cubicBezTo>
                    <a:pt x="95364" y="131020"/>
                    <a:pt x="90316" y="128829"/>
                    <a:pt x="88887" y="123305"/>
                  </a:cubicBezTo>
                  <a:cubicBezTo>
                    <a:pt x="88497" y="117565"/>
                    <a:pt x="88497" y="111804"/>
                    <a:pt x="88887" y="106064"/>
                  </a:cubicBezTo>
                  <a:cubicBezTo>
                    <a:pt x="88316" y="100921"/>
                    <a:pt x="85172" y="98063"/>
                    <a:pt x="86411" y="93301"/>
                  </a:cubicBezTo>
                  <a:cubicBezTo>
                    <a:pt x="87430" y="87949"/>
                    <a:pt x="91431" y="83655"/>
                    <a:pt x="96698" y="82252"/>
                  </a:cubicBezTo>
                  <a:cubicBezTo>
                    <a:pt x="102022" y="81876"/>
                    <a:pt x="107375" y="81876"/>
                    <a:pt x="112700" y="82252"/>
                  </a:cubicBezTo>
                  <a:cubicBezTo>
                    <a:pt x="117881" y="81536"/>
                    <a:pt x="123149" y="81828"/>
                    <a:pt x="128226" y="83109"/>
                  </a:cubicBezTo>
                  <a:cubicBezTo>
                    <a:pt x="131559" y="84252"/>
                    <a:pt x="132893" y="87776"/>
                    <a:pt x="134226" y="90824"/>
                  </a:cubicBezTo>
                  <a:cubicBezTo>
                    <a:pt x="136112" y="95036"/>
                    <a:pt x="136112" y="99852"/>
                    <a:pt x="134226" y="104064"/>
                  </a:cubicBezTo>
                  <a:cubicBezTo>
                    <a:pt x="130988" y="112446"/>
                    <a:pt x="133274" y="117971"/>
                    <a:pt x="130797" y="123114"/>
                  </a:cubicBezTo>
                  <a:cubicBezTo>
                    <a:pt x="129264" y="125622"/>
                    <a:pt x="128054" y="128309"/>
                    <a:pt x="127178" y="131115"/>
                  </a:cubicBezTo>
                  <a:cubicBezTo>
                    <a:pt x="125997" y="137206"/>
                    <a:pt x="128178" y="143463"/>
                    <a:pt x="132893" y="147498"/>
                  </a:cubicBezTo>
                  <a:cubicBezTo>
                    <a:pt x="139084" y="152165"/>
                    <a:pt x="154705" y="151689"/>
                    <a:pt x="162516" y="152832"/>
                  </a:cubicBezTo>
                  <a:cubicBezTo>
                    <a:pt x="170326" y="153975"/>
                    <a:pt x="176803" y="157023"/>
                    <a:pt x="176803" y="166929"/>
                  </a:cubicBezTo>
                  <a:cubicBezTo>
                    <a:pt x="176765" y="178487"/>
                    <a:pt x="177470" y="190036"/>
                    <a:pt x="178899" y="201505"/>
                  </a:cubicBezTo>
                  <a:cubicBezTo>
                    <a:pt x="181184" y="220079"/>
                    <a:pt x="182423" y="240557"/>
                    <a:pt x="183947" y="258655"/>
                  </a:cubicBezTo>
                  <a:cubicBezTo>
                    <a:pt x="186233" y="283515"/>
                    <a:pt x="190900" y="309518"/>
                    <a:pt x="184613" y="321901"/>
                  </a:cubicBezTo>
                  <a:cubicBezTo>
                    <a:pt x="178403" y="324854"/>
                    <a:pt x="172041" y="327492"/>
                    <a:pt x="165563" y="329807"/>
                  </a:cubicBezTo>
                  <a:cubicBezTo>
                    <a:pt x="158801" y="332283"/>
                    <a:pt x="161944" y="338189"/>
                    <a:pt x="161277" y="350762"/>
                  </a:cubicBezTo>
                  <a:cubicBezTo>
                    <a:pt x="160230" y="372479"/>
                    <a:pt x="161754" y="407912"/>
                    <a:pt x="161754" y="423628"/>
                  </a:cubicBezTo>
                  <a:cubicBezTo>
                    <a:pt x="161754" y="433820"/>
                    <a:pt x="156801" y="449060"/>
                    <a:pt x="159277" y="458775"/>
                  </a:cubicBezTo>
                  <a:cubicBezTo>
                    <a:pt x="161096" y="469054"/>
                    <a:pt x="161515" y="479531"/>
                    <a:pt x="160515" y="489922"/>
                  </a:cubicBezTo>
                  <a:cubicBezTo>
                    <a:pt x="160515" y="490493"/>
                    <a:pt x="159468" y="491636"/>
                    <a:pt x="157753" y="492970"/>
                  </a:cubicBezTo>
                  <a:lnTo>
                    <a:pt x="198330" y="492970"/>
                  </a:lnTo>
                  <a:lnTo>
                    <a:pt x="199187" y="506591"/>
                  </a:lnTo>
                  <a:lnTo>
                    <a:pt x="210903" y="506591"/>
                  </a:lnTo>
                  <a:lnTo>
                    <a:pt x="225190" y="752812"/>
                  </a:lnTo>
                  <a:close/>
                </a:path>
              </a:pathLst>
            </a:custGeom>
            <a:solidFill>
              <a:schemeClr val="accent1"/>
            </a:solidFill>
            <a:ln w="8096" cap="flat">
              <a:noFill/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935" name="任意多边形: 形状 1934">
              <a:extLst>
                <a:ext uri="{FF2B5EF4-FFF2-40B4-BE49-F238E27FC236}">
                  <a16:creationId xmlns:a16="http://schemas.microsoft.com/office/drawing/2014/main" xmlns="" id="{F8BBAB52-DC55-40B7-AC87-A238AD9E8007}"/>
                </a:ext>
              </a:extLst>
            </p:cNvPr>
            <p:cNvSpPr/>
            <p:nvPr/>
          </p:nvSpPr>
          <p:spPr>
            <a:xfrm>
              <a:off x="4999887" y="6512955"/>
              <a:ext cx="2189095" cy="333125"/>
            </a:xfrm>
            <a:custGeom>
              <a:avLst/>
              <a:gdLst>
                <a:gd name="connsiteX0" fmla="*/ 0 w 1731930"/>
                <a:gd name="connsiteY0" fmla="*/ 261556 h 263556"/>
                <a:gd name="connsiteX1" fmla="*/ 33814 w 1731930"/>
                <a:gd name="connsiteY1" fmla="*/ 0 h 263556"/>
                <a:gd name="connsiteX2" fmla="*/ 1698117 w 1731930"/>
                <a:gd name="connsiteY2" fmla="*/ 0 h 263556"/>
                <a:gd name="connsiteX3" fmla="*/ 1731931 w 1731930"/>
                <a:gd name="connsiteY3" fmla="*/ 261556 h 263556"/>
                <a:gd name="connsiteX4" fmla="*/ 0 w 1731930"/>
                <a:gd name="connsiteY4" fmla="*/ 261556 h 26355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731930" h="263556">
                  <a:moveTo>
                    <a:pt x="0" y="261556"/>
                  </a:moveTo>
                  <a:lnTo>
                    <a:pt x="33814" y="0"/>
                  </a:lnTo>
                  <a:lnTo>
                    <a:pt x="1698117" y="0"/>
                  </a:lnTo>
                  <a:lnTo>
                    <a:pt x="1731931" y="261556"/>
                  </a:lnTo>
                  <a:cubicBezTo>
                    <a:pt x="1153478" y="264224"/>
                    <a:pt x="578358" y="264224"/>
                    <a:pt x="0" y="261556"/>
                  </a:cubicBezTo>
                  <a:close/>
                </a:path>
              </a:pathLst>
            </a:custGeom>
            <a:solidFill>
              <a:schemeClr val="accent1"/>
            </a:solidFill>
            <a:ln w="8096" cap="flat">
              <a:noFill/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936" name="任意多边形: 形状 1935">
              <a:extLst>
                <a:ext uri="{FF2B5EF4-FFF2-40B4-BE49-F238E27FC236}">
                  <a16:creationId xmlns:a16="http://schemas.microsoft.com/office/drawing/2014/main" xmlns="" id="{F1720217-13AE-4B61-923C-B26D5F54BC51}"/>
                </a:ext>
              </a:extLst>
            </p:cNvPr>
            <p:cNvSpPr/>
            <p:nvPr/>
          </p:nvSpPr>
          <p:spPr>
            <a:xfrm>
              <a:off x="5393209" y="6574596"/>
              <a:ext cx="395319" cy="202542"/>
            </a:xfrm>
            <a:custGeom>
              <a:avLst/>
              <a:gdLst>
                <a:gd name="connsiteX0" fmla="*/ 233934 w 312762"/>
                <a:gd name="connsiteY0" fmla="*/ 81915 h 160244"/>
                <a:gd name="connsiteX1" fmla="*/ 232505 w 312762"/>
                <a:gd name="connsiteY1" fmla="*/ 88106 h 160244"/>
                <a:gd name="connsiteX2" fmla="*/ 213455 w 312762"/>
                <a:gd name="connsiteY2" fmla="*/ 155924 h 160244"/>
                <a:gd name="connsiteX3" fmla="*/ 212693 w 312762"/>
                <a:gd name="connsiteY3" fmla="*/ 159925 h 160244"/>
                <a:gd name="connsiteX4" fmla="*/ 239839 w 312762"/>
                <a:gd name="connsiteY4" fmla="*/ 159925 h 160244"/>
                <a:gd name="connsiteX5" fmla="*/ 241268 w 312762"/>
                <a:gd name="connsiteY5" fmla="*/ 156115 h 160244"/>
                <a:gd name="connsiteX6" fmla="*/ 247459 w 312762"/>
                <a:gd name="connsiteY6" fmla="*/ 134493 h 160244"/>
                <a:gd name="connsiteX7" fmla="*/ 261556 w 312762"/>
                <a:gd name="connsiteY7" fmla="*/ 86296 h 160244"/>
                <a:gd name="connsiteX8" fmla="*/ 266795 w 312762"/>
                <a:gd name="connsiteY8" fmla="*/ 82296 h 160244"/>
                <a:gd name="connsiteX9" fmla="*/ 276320 w 312762"/>
                <a:gd name="connsiteY9" fmla="*/ 82296 h 160244"/>
                <a:gd name="connsiteX10" fmla="*/ 282988 w 312762"/>
                <a:gd name="connsiteY10" fmla="*/ 79534 h 160244"/>
                <a:gd name="connsiteX11" fmla="*/ 304895 w 312762"/>
                <a:gd name="connsiteY11" fmla="*/ 55626 h 160244"/>
                <a:gd name="connsiteX12" fmla="*/ 312039 w 312762"/>
                <a:gd name="connsiteY12" fmla="*/ 40958 h 160244"/>
                <a:gd name="connsiteX13" fmla="*/ 304419 w 312762"/>
                <a:gd name="connsiteY13" fmla="*/ 20002 h 160244"/>
                <a:gd name="connsiteX14" fmla="*/ 287369 w 312762"/>
                <a:gd name="connsiteY14" fmla="*/ 11621 h 160244"/>
                <a:gd name="connsiteX15" fmla="*/ 250984 w 312762"/>
                <a:gd name="connsiteY15" fmla="*/ 3238 h 160244"/>
                <a:gd name="connsiteX16" fmla="*/ 226981 w 312762"/>
                <a:gd name="connsiteY16" fmla="*/ 0 h 160244"/>
                <a:gd name="connsiteX17" fmla="*/ 181070 w 312762"/>
                <a:gd name="connsiteY17" fmla="*/ 571 h 160244"/>
                <a:gd name="connsiteX18" fmla="*/ 146971 w 312762"/>
                <a:gd name="connsiteY18" fmla="*/ 4953 h 160244"/>
                <a:gd name="connsiteX19" fmla="*/ 117443 w 312762"/>
                <a:gd name="connsiteY19" fmla="*/ 18669 h 160244"/>
                <a:gd name="connsiteX20" fmla="*/ 112300 w 312762"/>
                <a:gd name="connsiteY20" fmla="*/ 20193 h 160244"/>
                <a:gd name="connsiteX21" fmla="*/ 96774 w 312762"/>
                <a:gd name="connsiteY21" fmla="*/ 22098 h 160244"/>
                <a:gd name="connsiteX22" fmla="*/ 88678 w 312762"/>
                <a:gd name="connsiteY22" fmla="*/ 26479 h 160244"/>
                <a:gd name="connsiteX23" fmla="*/ 86496 w 312762"/>
                <a:gd name="connsiteY23" fmla="*/ 39776 h 160244"/>
                <a:gd name="connsiteX24" fmla="*/ 87058 w 312762"/>
                <a:gd name="connsiteY24" fmla="*/ 40481 h 160244"/>
                <a:gd name="connsiteX25" fmla="*/ 93345 w 312762"/>
                <a:gd name="connsiteY25" fmla="*/ 46768 h 160244"/>
                <a:gd name="connsiteX26" fmla="*/ 106585 w 312762"/>
                <a:gd name="connsiteY26" fmla="*/ 54388 h 160244"/>
                <a:gd name="connsiteX27" fmla="*/ 161258 w 312762"/>
                <a:gd name="connsiteY27" fmla="*/ 76771 h 160244"/>
                <a:gd name="connsiteX28" fmla="*/ 179356 w 312762"/>
                <a:gd name="connsiteY28" fmla="*/ 91535 h 160244"/>
                <a:gd name="connsiteX29" fmla="*/ 182975 w 312762"/>
                <a:gd name="connsiteY29" fmla="*/ 106966 h 160244"/>
                <a:gd name="connsiteX30" fmla="*/ 177736 w 312762"/>
                <a:gd name="connsiteY30" fmla="*/ 121253 h 160244"/>
                <a:gd name="connsiteX31" fmla="*/ 146304 w 312762"/>
                <a:gd name="connsiteY31" fmla="*/ 144494 h 160244"/>
                <a:gd name="connsiteX32" fmla="*/ 102775 w 312762"/>
                <a:gd name="connsiteY32" fmla="*/ 151162 h 160244"/>
                <a:gd name="connsiteX33" fmla="*/ 44101 w 312762"/>
                <a:gd name="connsiteY33" fmla="*/ 150304 h 160244"/>
                <a:gd name="connsiteX34" fmla="*/ 29242 w 312762"/>
                <a:gd name="connsiteY34" fmla="*/ 148971 h 160244"/>
                <a:gd name="connsiteX35" fmla="*/ 21431 w 312762"/>
                <a:gd name="connsiteY35" fmla="*/ 149828 h 160244"/>
                <a:gd name="connsiteX36" fmla="*/ 3238 w 312762"/>
                <a:gd name="connsiteY36" fmla="*/ 158210 h 160244"/>
                <a:gd name="connsiteX37" fmla="*/ 0 w 312762"/>
                <a:gd name="connsiteY37" fmla="*/ 160211 h 160244"/>
                <a:gd name="connsiteX38" fmla="*/ 191643 w 312762"/>
                <a:gd name="connsiteY38" fmla="*/ 160211 h 160244"/>
                <a:gd name="connsiteX39" fmla="*/ 196120 w 312762"/>
                <a:gd name="connsiteY39" fmla="*/ 158401 h 160244"/>
                <a:gd name="connsiteX40" fmla="*/ 208121 w 312762"/>
                <a:gd name="connsiteY40" fmla="*/ 145161 h 160244"/>
                <a:gd name="connsiteX41" fmla="*/ 217646 w 312762"/>
                <a:gd name="connsiteY41" fmla="*/ 123539 h 160244"/>
                <a:gd name="connsiteX42" fmla="*/ 214884 w 312762"/>
                <a:gd name="connsiteY42" fmla="*/ 115633 h 160244"/>
                <a:gd name="connsiteX43" fmla="*/ 185261 w 312762"/>
                <a:gd name="connsiteY43" fmla="*/ 87058 h 160244"/>
                <a:gd name="connsiteX44" fmla="*/ 155829 w 312762"/>
                <a:gd name="connsiteY44" fmla="*/ 62103 h 160244"/>
                <a:gd name="connsiteX45" fmla="*/ 119348 w 312762"/>
                <a:gd name="connsiteY45" fmla="*/ 37052 h 160244"/>
                <a:gd name="connsiteX46" fmla="*/ 114871 w 312762"/>
                <a:gd name="connsiteY46" fmla="*/ 28480 h 160244"/>
                <a:gd name="connsiteX47" fmla="*/ 121825 w 312762"/>
                <a:gd name="connsiteY47" fmla="*/ 21908 h 160244"/>
                <a:gd name="connsiteX48" fmla="*/ 131921 w 312762"/>
                <a:gd name="connsiteY48" fmla="*/ 21050 h 160244"/>
                <a:gd name="connsiteX49" fmla="*/ 171640 w 312762"/>
                <a:gd name="connsiteY49" fmla="*/ 25622 h 160244"/>
                <a:gd name="connsiteX50" fmla="*/ 245078 w 312762"/>
                <a:gd name="connsiteY50" fmla="*/ 43148 h 160244"/>
                <a:gd name="connsiteX51" fmla="*/ 279368 w 312762"/>
                <a:gd name="connsiteY51" fmla="*/ 56769 h 160244"/>
                <a:gd name="connsiteX52" fmla="*/ 284131 w 312762"/>
                <a:gd name="connsiteY52" fmla="*/ 59627 h 160244"/>
                <a:gd name="connsiteX53" fmla="*/ 283083 w 312762"/>
                <a:gd name="connsiteY53" fmla="*/ 64294 h 160244"/>
                <a:gd name="connsiteX54" fmla="*/ 278892 w 312762"/>
                <a:gd name="connsiteY54" fmla="*/ 64294 h 160244"/>
                <a:gd name="connsiteX55" fmla="*/ 232696 w 312762"/>
                <a:gd name="connsiteY55" fmla="*/ 64960 h 160244"/>
                <a:gd name="connsiteX56" fmla="*/ 209836 w 312762"/>
                <a:gd name="connsiteY56" fmla="*/ 81629 h 160244"/>
                <a:gd name="connsiteX57" fmla="*/ 66389 w 312762"/>
                <a:gd name="connsiteY57" fmla="*/ 82867 h 160244"/>
                <a:gd name="connsiteX58" fmla="*/ 56197 w 312762"/>
                <a:gd name="connsiteY58" fmla="*/ 118777 h 160244"/>
                <a:gd name="connsiteX59" fmla="*/ 63436 w 312762"/>
                <a:gd name="connsiteY59" fmla="*/ 118777 h 160244"/>
                <a:gd name="connsiteX60" fmla="*/ 66199 w 312762"/>
                <a:gd name="connsiteY60" fmla="*/ 115538 h 160244"/>
                <a:gd name="connsiteX61" fmla="*/ 72009 w 312762"/>
                <a:gd name="connsiteY61" fmla="*/ 95631 h 160244"/>
                <a:gd name="connsiteX62" fmla="*/ 75247 w 312762"/>
                <a:gd name="connsiteY62" fmla="*/ 84582 h 160244"/>
                <a:gd name="connsiteX63" fmla="*/ 77819 w 312762"/>
                <a:gd name="connsiteY63" fmla="*/ 82296 h 160244"/>
                <a:gd name="connsiteX64" fmla="*/ 99346 w 312762"/>
                <a:gd name="connsiteY64" fmla="*/ 82296 h 160244"/>
                <a:gd name="connsiteX65" fmla="*/ 82296 w 312762"/>
                <a:gd name="connsiteY65" fmla="*/ 140875 h 160244"/>
                <a:gd name="connsiteX66" fmla="*/ 59531 w 312762"/>
                <a:gd name="connsiteY66" fmla="*/ 140875 h 160244"/>
                <a:gd name="connsiteX67" fmla="*/ 63532 w 312762"/>
                <a:gd name="connsiteY67" fmla="*/ 125730 h 160244"/>
                <a:gd name="connsiteX68" fmla="*/ 60674 w 312762"/>
                <a:gd name="connsiteY68" fmla="*/ 125158 h 160244"/>
                <a:gd name="connsiteX69" fmla="*/ 53149 w 312762"/>
                <a:gd name="connsiteY69" fmla="*/ 130683 h 160244"/>
                <a:gd name="connsiteX70" fmla="*/ 50673 w 312762"/>
                <a:gd name="connsiteY70" fmla="*/ 138875 h 160244"/>
                <a:gd name="connsiteX71" fmla="*/ 48196 w 312762"/>
                <a:gd name="connsiteY71" fmla="*/ 141161 h 160244"/>
                <a:gd name="connsiteX72" fmla="*/ 27527 w 312762"/>
                <a:gd name="connsiteY72" fmla="*/ 141161 h 160244"/>
                <a:gd name="connsiteX73" fmla="*/ 27527 w 312762"/>
                <a:gd name="connsiteY73" fmla="*/ 138017 h 160244"/>
                <a:gd name="connsiteX74" fmla="*/ 42672 w 312762"/>
                <a:gd name="connsiteY74" fmla="*/ 85820 h 160244"/>
                <a:gd name="connsiteX75" fmla="*/ 47339 w 312762"/>
                <a:gd name="connsiteY75" fmla="*/ 82201 h 160244"/>
                <a:gd name="connsiteX76" fmla="*/ 63436 w 312762"/>
                <a:gd name="connsiteY76" fmla="*/ 82201 h 160244"/>
                <a:gd name="connsiteX77" fmla="*/ 66675 w 312762"/>
                <a:gd name="connsiteY77" fmla="*/ 82201 h 160244"/>
                <a:gd name="connsiteX78" fmla="*/ 130397 w 312762"/>
                <a:gd name="connsiteY78" fmla="*/ 82867 h 160244"/>
                <a:gd name="connsiteX79" fmla="*/ 129064 w 312762"/>
                <a:gd name="connsiteY79" fmla="*/ 88487 h 160244"/>
                <a:gd name="connsiteX80" fmla="*/ 117253 w 312762"/>
                <a:gd name="connsiteY80" fmla="*/ 130207 h 160244"/>
                <a:gd name="connsiteX81" fmla="*/ 116300 w 312762"/>
                <a:gd name="connsiteY81" fmla="*/ 134779 h 160244"/>
                <a:gd name="connsiteX82" fmla="*/ 118777 w 312762"/>
                <a:gd name="connsiteY82" fmla="*/ 134779 h 160244"/>
                <a:gd name="connsiteX83" fmla="*/ 126206 w 312762"/>
                <a:gd name="connsiteY83" fmla="*/ 129635 h 160244"/>
                <a:gd name="connsiteX84" fmla="*/ 138779 w 312762"/>
                <a:gd name="connsiteY84" fmla="*/ 86773 h 160244"/>
                <a:gd name="connsiteX85" fmla="*/ 140303 w 312762"/>
                <a:gd name="connsiteY85" fmla="*/ 82391 h 160244"/>
                <a:gd name="connsiteX86" fmla="*/ 162782 w 312762"/>
                <a:gd name="connsiteY86" fmla="*/ 82391 h 160244"/>
                <a:gd name="connsiteX87" fmla="*/ 154400 w 312762"/>
                <a:gd name="connsiteY87" fmla="*/ 111919 h 160244"/>
                <a:gd name="connsiteX88" fmla="*/ 146018 w 312762"/>
                <a:gd name="connsiteY88" fmla="*/ 140494 h 160244"/>
                <a:gd name="connsiteX89" fmla="*/ 90868 w 312762"/>
                <a:gd name="connsiteY89" fmla="*/ 140494 h 160244"/>
                <a:gd name="connsiteX90" fmla="*/ 91630 w 312762"/>
                <a:gd name="connsiteY90" fmla="*/ 136684 h 160244"/>
                <a:gd name="connsiteX91" fmla="*/ 106489 w 312762"/>
                <a:gd name="connsiteY91" fmla="*/ 85725 h 160244"/>
                <a:gd name="connsiteX92" fmla="*/ 111633 w 312762"/>
                <a:gd name="connsiteY92" fmla="*/ 81725 h 160244"/>
                <a:gd name="connsiteX93" fmla="*/ 126111 w 312762"/>
                <a:gd name="connsiteY93" fmla="*/ 81725 h 160244"/>
                <a:gd name="connsiteX94" fmla="*/ 130397 w 312762"/>
                <a:gd name="connsiteY94" fmla="*/ 81725 h 16024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  <a:cxn ang="0">
                  <a:pos x="connsiteX85" y="connsiteY85"/>
                </a:cxn>
                <a:cxn ang="0">
                  <a:pos x="connsiteX86" y="connsiteY86"/>
                </a:cxn>
                <a:cxn ang="0">
                  <a:pos x="connsiteX87" y="connsiteY87"/>
                </a:cxn>
                <a:cxn ang="0">
                  <a:pos x="connsiteX88" y="connsiteY88"/>
                </a:cxn>
                <a:cxn ang="0">
                  <a:pos x="connsiteX89" y="connsiteY89"/>
                </a:cxn>
                <a:cxn ang="0">
                  <a:pos x="connsiteX90" y="connsiteY90"/>
                </a:cxn>
                <a:cxn ang="0">
                  <a:pos x="connsiteX91" y="connsiteY91"/>
                </a:cxn>
                <a:cxn ang="0">
                  <a:pos x="connsiteX92" y="connsiteY92"/>
                </a:cxn>
                <a:cxn ang="0">
                  <a:pos x="connsiteX93" y="connsiteY93"/>
                </a:cxn>
                <a:cxn ang="0">
                  <a:pos x="connsiteX94" y="connsiteY94"/>
                </a:cxn>
              </a:cxnLst>
              <a:rect l="l" t="t" r="r" b="b"/>
              <a:pathLst>
                <a:path w="312762" h="160244">
                  <a:moveTo>
                    <a:pt x="233934" y="81915"/>
                  </a:moveTo>
                  <a:cubicBezTo>
                    <a:pt x="233363" y="84392"/>
                    <a:pt x="233077" y="86201"/>
                    <a:pt x="232505" y="88106"/>
                  </a:cubicBezTo>
                  <a:cubicBezTo>
                    <a:pt x="226152" y="110652"/>
                    <a:pt x="219808" y="133255"/>
                    <a:pt x="213455" y="155924"/>
                  </a:cubicBezTo>
                  <a:cubicBezTo>
                    <a:pt x="213455" y="157163"/>
                    <a:pt x="212979" y="158496"/>
                    <a:pt x="212693" y="159925"/>
                  </a:cubicBezTo>
                  <a:lnTo>
                    <a:pt x="239839" y="159925"/>
                  </a:lnTo>
                  <a:cubicBezTo>
                    <a:pt x="240411" y="158496"/>
                    <a:pt x="240887" y="157353"/>
                    <a:pt x="241268" y="156115"/>
                  </a:cubicBezTo>
                  <a:lnTo>
                    <a:pt x="247459" y="134493"/>
                  </a:lnTo>
                  <a:cubicBezTo>
                    <a:pt x="252127" y="118396"/>
                    <a:pt x="256984" y="102394"/>
                    <a:pt x="261556" y="86296"/>
                  </a:cubicBezTo>
                  <a:cubicBezTo>
                    <a:pt x="262699" y="82391"/>
                    <a:pt x="262795" y="82391"/>
                    <a:pt x="266795" y="82296"/>
                  </a:cubicBezTo>
                  <a:cubicBezTo>
                    <a:pt x="270796" y="82201"/>
                    <a:pt x="273082" y="82296"/>
                    <a:pt x="276320" y="82296"/>
                  </a:cubicBezTo>
                  <a:cubicBezTo>
                    <a:pt x="278854" y="82467"/>
                    <a:pt x="281321" y="81448"/>
                    <a:pt x="282988" y="79534"/>
                  </a:cubicBezTo>
                  <a:cubicBezTo>
                    <a:pt x="290227" y="71533"/>
                    <a:pt x="297561" y="63627"/>
                    <a:pt x="304895" y="55626"/>
                  </a:cubicBezTo>
                  <a:cubicBezTo>
                    <a:pt x="308591" y="51492"/>
                    <a:pt x="311067" y="46415"/>
                    <a:pt x="312039" y="40958"/>
                  </a:cubicBezTo>
                  <a:cubicBezTo>
                    <a:pt x="314277" y="33060"/>
                    <a:pt x="311210" y="24616"/>
                    <a:pt x="304419" y="20002"/>
                  </a:cubicBezTo>
                  <a:cubicBezTo>
                    <a:pt x="299161" y="16419"/>
                    <a:pt x="293418" y="13597"/>
                    <a:pt x="287369" y="11621"/>
                  </a:cubicBezTo>
                  <a:cubicBezTo>
                    <a:pt x="275482" y="7885"/>
                    <a:pt x="263309" y="5082"/>
                    <a:pt x="250984" y="3238"/>
                  </a:cubicBezTo>
                  <a:cubicBezTo>
                    <a:pt x="243068" y="1599"/>
                    <a:pt x="235048" y="517"/>
                    <a:pt x="226981" y="0"/>
                  </a:cubicBezTo>
                  <a:cubicBezTo>
                    <a:pt x="211741" y="0"/>
                    <a:pt x="196405" y="0"/>
                    <a:pt x="181070" y="571"/>
                  </a:cubicBezTo>
                  <a:cubicBezTo>
                    <a:pt x="169602" y="1080"/>
                    <a:pt x="158191" y="2546"/>
                    <a:pt x="146971" y="4953"/>
                  </a:cubicBezTo>
                  <a:cubicBezTo>
                    <a:pt x="135950" y="6361"/>
                    <a:pt x="125635" y="11153"/>
                    <a:pt x="117443" y="18669"/>
                  </a:cubicBezTo>
                  <a:cubicBezTo>
                    <a:pt x="116033" y="19897"/>
                    <a:pt x="114157" y="20452"/>
                    <a:pt x="112300" y="20193"/>
                  </a:cubicBezTo>
                  <a:cubicBezTo>
                    <a:pt x="107051" y="19772"/>
                    <a:pt x="101765" y="20420"/>
                    <a:pt x="96774" y="22098"/>
                  </a:cubicBezTo>
                  <a:cubicBezTo>
                    <a:pt x="93850" y="23097"/>
                    <a:pt x="91116" y="24578"/>
                    <a:pt x="88678" y="26479"/>
                  </a:cubicBezTo>
                  <a:cubicBezTo>
                    <a:pt x="84401" y="29547"/>
                    <a:pt x="83429" y="35499"/>
                    <a:pt x="86496" y="39776"/>
                  </a:cubicBezTo>
                  <a:cubicBezTo>
                    <a:pt x="86668" y="40014"/>
                    <a:pt x="86858" y="40253"/>
                    <a:pt x="87058" y="40481"/>
                  </a:cubicBezTo>
                  <a:cubicBezTo>
                    <a:pt x="88859" y="42853"/>
                    <a:pt x="90973" y="44968"/>
                    <a:pt x="93345" y="46768"/>
                  </a:cubicBezTo>
                  <a:cubicBezTo>
                    <a:pt x="97479" y="49759"/>
                    <a:pt x="101917" y="52311"/>
                    <a:pt x="106585" y="54388"/>
                  </a:cubicBezTo>
                  <a:cubicBezTo>
                    <a:pt x="124682" y="62103"/>
                    <a:pt x="142970" y="69437"/>
                    <a:pt x="161258" y="76771"/>
                  </a:cubicBezTo>
                  <a:cubicBezTo>
                    <a:pt x="168745" y="79572"/>
                    <a:pt x="175107" y="84763"/>
                    <a:pt x="179356" y="91535"/>
                  </a:cubicBezTo>
                  <a:cubicBezTo>
                    <a:pt x="182470" y="96031"/>
                    <a:pt x="183766" y="101546"/>
                    <a:pt x="182975" y="106966"/>
                  </a:cubicBezTo>
                  <a:cubicBezTo>
                    <a:pt x="182137" y="112014"/>
                    <a:pt x="180356" y="116862"/>
                    <a:pt x="177736" y="121253"/>
                  </a:cubicBezTo>
                  <a:cubicBezTo>
                    <a:pt x="170574" y="132693"/>
                    <a:pt x="159344" y="140999"/>
                    <a:pt x="146304" y="144494"/>
                  </a:cubicBezTo>
                  <a:cubicBezTo>
                    <a:pt x="132131" y="148523"/>
                    <a:pt x="117510" y="150762"/>
                    <a:pt x="102775" y="151162"/>
                  </a:cubicBezTo>
                  <a:cubicBezTo>
                    <a:pt x="83220" y="151971"/>
                    <a:pt x="63627" y="151686"/>
                    <a:pt x="44101" y="150304"/>
                  </a:cubicBezTo>
                  <a:cubicBezTo>
                    <a:pt x="39148" y="150304"/>
                    <a:pt x="34576" y="149257"/>
                    <a:pt x="29242" y="148971"/>
                  </a:cubicBezTo>
                  <a:cubicBezTo>
                    <a:pt x="26603" y="148723"/>
                    <a:pt x="23946" y="149019"/>
                    <a:pt x="21431" y="149828"/>
                  </a:cubicBezTo>
                  <a:cubicBezTo>
                    <a:pt x="15240" y="152305"/>
                    <a:pt x="9239" y="155353"/>
                    <a:pt x="3238" y="158210"/>
                  </a:cubicBezTo>
                  <a:cubicBezTo>
                    <a:pt x="2115" y="158791"/>
                    <a:pt x="1029" y="159468"/>
                    <a:pt x="0" y="160211"/>
                  </a:cubicBezTo>
                  <a:lnTo>
                    <a:pt x="191643" y="160211"/>
                  </a:lnTo>
                  <a:cubicBezTo>
                    <a:pt x="193348" y="160411"/>
                    <a:pt x="195034" y="159725"/>
                    <a:pt x="196120" y="158401"/>
                  </a:cubicBezTo>
                  <a:cubicBezTo>
                    <a:pt x="200120" y="154019"/>
                    <a:pt x="204311" y="149733"/>
                    <a:pt x="208121" y="145161"/>
                  </a:cubicBezTo>
                  <a:cubicBezTo>
                    <a:pt x="213303" y="139017"/>
                    <a:pt x="216608" y="131512"/>
                    <a:pt x="217646" y="123539"/>
                  </a:cubicBezTo>
                  <a:cubicBezTo>
                    <a:pt x="218227" y="120596"/>
                    <a:pt x="217170" y="117577"/>
                    <a:pt x="214884" y="115633"/>
                  </a:cubicBezTo>
                  <a:cubicBezTo>
                    <a:pt x="204883" y="106108"/>
                    <a:pt x="194596" y="96583"/>
                    <a:pt x="185261" y="87058"/>
                  </a:cubicBezTo>
                  <a:cubicBezTo>
                    <a:pt x="176470" y="77610"/>
                    <a:pt x="166592" y="69228"/>
                    <a:pt x="155829" y="62103"/>
                  </a:cubicBezTo>
                  <a:cubicBezTo>
                    <a:pt x="143542" y="54007"/>
                    <a:pt x="131540" y="45339"/>
                    <a:pt x="119348" y="37052"/>
                  </a:cubicBezTo>
                  <a:cubicBezTo>
                    <a:pt x="116253" y="35370"/>
                    <a:pt x="114481" y="31981"/>
                    <a:pt x="114871" y="28480"/>
                  </a:cubicBezTo>
                  <a:cubicBezTo>
                    <a:pt x="115481" y="24992"/>
                    <a:pt x="118310" y="22318"/>
                    <a:pt x="121825" y="21908"/>
                  </a:cubicBezTo>
                  <a:cubicBezTo>
                    <a:pt x="125130" y="21149"/>
                    <a:pt x="128530" y="20861"/>
                    <a:pt x="131921" y="21050"/>
                  </a:cubicBezTo>
                  <a:cubicBezTo>
                    <a:pt x="145237" y="21810"/>
                    <a:pt x="158496" y="23337"/>
                    <a:pt x="171640" y="25622"/>
                  </a:cubicBezTo>
                  <a:cubicBezTo>
                    <a:pt x="196529" y="29613"/>
                    <a:pt x="221075" y="35471"/>
                    <a:pt x="245078" y="43148"/>
                  </a:cubicBezTo>
                  <a:cubicBezTo>
                    <a:pt x="256880" y="46682"/>
                    <a:pt x="268357" y="51244"/>
                    <a:pt x="279368" y="56769"/>
                  </a:cubicBezTo>
                  <a:cubicBezTo>
                    <a:pt x="281073" y="57512"/>
                    <a:pt x="282673" y="58474"/>
                    <a:pt x="284131" y="59627"/>
                  </a:cubicBezTo>
                  <a:cubicBezTo>
                    <a:pt x="286226" y="61341"/>
                    <a:pt x="285750" y="63532"/>
                    <a:pt x="283083" y="64294"/>
                  </a:cubicBezTo>
                  <a:cubicBezTo>
                    <a:pt x="281692" y="64484"/>
                    <a:pt x="280283" y="64484"/>
                    <a:pt x="278892" y="64294"/>
                  </a:cubicBezTo>
                  <a:lnTo>
                    <a:pt x="232696" y="64960"/>
                  </a:lnTo>
                  <a:cubicBezTo>
                    <a:pt x="222418" y="65427"/>
                    <a:pt x="213417" y="71990"/>
                    <a:pt x="209836" y="81629"/>
                  </a:cubicBezTo>
                  <a:close/>
                  <a:moveTo>
                    <a:pt x="66389" y="82867"/>
                  </a:moveTo>
                  <a:cubicBezTo>
                    <a:pt x="63055" y="94869"/>
                    <a:pt x="59722" y="106490"/>
                    <a:pt x="56197" y="118777"/>
                  </a:cubicBezTo>
                  <a:lnTo>
                    <a:pt x="63436" y="118777"/>
                  </a:lnTo>
                  <a:cubicBezTo>
                    <a:pt x="65532" y="118777"/>
                    <a:pt x="65722" y="117062"/>
                    <a:pt x="66199" y="115538"/>
                  </a:cubicBezTo>
                  <a:cubicBezTo>
                    <a:pt x="68104" y="108871"/>
                    <a:pt x="70104" y="102203"/>
                    <a:pt x="72009" y="95631"/>
                  </a:cubicBezTo>
                  <a:cubicBezTo>
                    <a:pt x="73152" y="91916"/>
                    <a:pt x="74200" y="88297"/>
                    <a:pt x="75247" y="84582"/>
                  </a:cubicBezTo>
                  <a:cubicBezTo>
                    <a:pt x="75247" y="83248"/>
                    <a:pt x="76295" y="82296"/>
                    <a:pt x="77819" y="82296"/>
                  </a:cubicBezTo>
                  <a:lnTo>
                    <a:pt x="99346" y="82296"/>
                  </a:lnTo>
                  <a:cubicBezTo>
                    <a:pt x="93726" y="102203"/>
                    <a:pt x="88011" y="121539"/>
                    <a:pt x="82296" y="140875"/>
                  </a:cubicBezTo>
                  <a:lnTo>
                    <a:pt x="59531" y="140875"/>
                  </a:lnTo>
                  <a:cubicBezTo>
                    <a:pt x="60960" y="135636"/>
                    <a:pt x="62198" y="130778"/>
                    <a:pt x="63532" y="125730"/>
                  </a:cubicBezTo>
                  <a:cubicBezTo>
                    <a:pt x="62598" y="125444"/>
                    <a:pt x="61646" y="125254"/>
                    <a:pt x="60674" y="125158"/>
                  </a:cubicBezTo>
                  <a:cubicBezTo>
                    <a:pt x="54864" y="125158"/>
                    <a:pt x="54864" y="125158"/>
                    <a:pt x="53149" y="130683"/>
                  </a:cubicBezTo>
                  <a:cubicBezTo>
                    <a:pt x="52388" y="133445"/>
                    <a:pt x="51530" y="136112"/>
                    <a:pt x="50673" y="138875"/>
                  </a:cubicBezTo>
                  <a:cubicBezTo>
                    <a:pt x="50673" y="140208"/>
                    <a:pt x="49816" y="141161"/>
                    <a:pt x="48196" y="141161"/>
                  </a:cubicBezTo>
                  <a:lnTo>
                    <a:pt x="27527" y="141161"/>
                  </a:lnTo>
                  <a:cubicBezTo>
                    <a:pt x="27422" y="140113"/>
                    <a:pt x="27422" y="139065"/>
                    <a:pt x="27527" y="138017"/>
                  </a:cubicBezTo>
                  <a:lnTo>
                    <a:pt x="42672" y="85820"/>
                  </a:lnTo>
                  <a:cubicBezTo>
                    <a:pt x="43720" y="82296"/>
                    <a:pt x="43815" y="82296"/>
                    <a:pt x="47339" y="82201"/>
                  </a:cubicBezTo>
                  <a:lnTo>
                    <a:pt x="63436" y="82201"/>
                  </a:lnTo>
                  <a:cubicBezTo>
                    <a:pt x="64513" y="82134"/>
                    <a:pt x="65599" y="82134"/>
                    <a:pt x="66675" y="82201"/>
                  </a:cubicBezTo>
                  <a:close/>
                  <a:moveTo>
                    <a:pt x="130397" y="82867"/>
                  </a:moveTo>
                  <a:cubicBezTo>
                    <a:pt x="130397" y="84963"/>
                    <a:pt x="129540" y="86773"/>
                    <a:pt x="129064" y="88487"/>
                  </a:cubicBezTo>
                  <a:cubicBezTo>
                    <a:pt x="125158" y="102394"/>
                    <a:pt x="121158" y="116300"/>
                    <a:pt x="117253" y="130207"/>
                  </a:cubicBezTo>
                  <a:cubicBezTo>
                    <a:pt x="117253" y="131636"/>
                    <a:pt x="116681" y="133064"/>
                    <a:pt x="116300" y="134779"/>
                  </a:cubicBezTo>
                  <a:lnTo>
                    <a:pt x="118777" y="134779"/>
                  </a:lnTo>
                  <a:cubicBezTo>
                    <a:pt x="124492" y="134779"/>
                    <a:pt x="124682" y="134779"/>
                    <a:pt x="126206" y="129635"/>
                  </a:cubicBezTo>
                  <a:lnTo>
                    <a:pt x="138779" y="86773"/>
                  </a:lnTo>
                  <a:cubicBezTo>
                    <a:pt x="139255" y="85344"/>
                    <a:pt x="139827" y="83915"/>
                    <a:pt x="140303" y="82391"/>
                  </a:cubicBezTo>
                  <a:lnTo>
                    <a:pt x="162782" y="82391"/>
                  </a:lnTo>
                  <a:cubicBezTo>
                    <a:pt x="160496" y="92583"/>
                    <a:pt x="157163" y="102203"/>
                    <a:pt x="154400" y="111919"/>
                  </a:cubicBezTo>
                  <a:cubicBezTo>
                    <a:pt x="151638" y="121634"/>
                    <a:pt x="148876" y="130969"/>
                    <a:pt x="146018" y="140494"/>
                  </a:cubicBezTo>
                  <a:lnTo>
                    <a:pt x="90868" y="140494"/>
                  </a:lnTo>
                  <a:cubicBezTo>
                    <a:pt x="91049" y="139208"/>
                    <a:pt x="91307" y="137941"/>
                    <a:pt x="91630" y="136684"/>
                  </a:cubicBezTo>
                  <a:lnTo>
                    <a:pt x="106489" y="85725"/>
                  </a:lnTo>
                  <a:cubicBezTo>
                    <a:pt x="107632" y="81820"/>
                    <a:pt x="107728" y="81725"/>
                    <a:pt x="111633" y="81725"/>
                  </a:cubicBezTo>
                  <a:lnTo>
                    <a:pt x="126111" y="81725"/>
                  </a:lnTo>
                  <a:lnTo>
                    <a:pt x="130397" y="81725"/>
                  </a:lnTo>
                  <a:close/>
                </a:path>
              </a:pathLst>
            </a:custGeom>
            <a:solidFill>
              <a:schemeClr val="bg1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937" name="任意多边形: 形状 1936">
              <a:extLst>
                <a:ext uri="{FF2B5EF4-FFF2-40B4-BE49-F238E27FC236}">
                  <a16:creationId xmlns:a16="http://schemas.microsoft.com/office/drawing/2014/main" xmlns="" id="{C4BB768C-1669-43D4-AB5A-9145CB39D9E8}"/>
                </a:ext>
              </a:extLst>
            </p:cNvPr>
            <p:cNvSpPr/>
            <p:nvPr/>
          </p:nvSpPr>
          <p:spPr>
            <a:xfrm>
              <a:off x="6668766" y="6559158"/>
              <a:ext cx="133385" cy="179438"/>
            </a:xfrm>
            <a:custGeom>
              <a:avLst/>
              <a:gdLst>
                <a:gd name="connsiteX0" fmla="*/ 64865 w 105529"/>
                <a:gd name="connsiteY0" fmla="*/ 25168 h 141965"/>
                <a:gd name="connsiteX1" fmla="*/ 68390 w 105529"/>
                <a:gd name="connsiteY1" fmla="*/ 33835 h 141965"/>
                <a:gd name="connsiteX2" fmla="*/ 66294 w 105529"/>
                <a:gd name="connsiteY2" fmla="*/ 44218 h 141965"/>
                <a:gd name="connsiteX3" fmla="*/ 61627 w 105529"/>
                <a:gd name="connsiteY3" fmla="*/ 48694 h 141965"/>
                <a:gd name="connsiteX4" fmla="*/ 56007 w 105529"/>
                <a:gd name="connsiteY4" fmla="*/ 50123 h 141965"/>
                <a:gd name="connsiteX5" fmla="*/ 54578 w 105529"/>
                <a:gd name="connsiteY5" fmla="*/ 50123 h 141965"/>
                <a:gd name="connsiteX6" fmla="*/ 46387 w 105529"/>
                <a:gd name="connsiteY6" fmla="*/ 35455 h 141965"/>
                <a:gd name="connsiteX7" fmla="*/ 49149 w 105529"/>
                <a:gd name="connsiteY7" fmla="*/ 30406 h 141965"/>
                <a:gd name="connsiteX8" fmla="*/ 49149 w 105529"/>
                <a:gd name="connsiteY8" fmla="*/ 28025 h 141965"/>
                <a:gd name="connsiteX9" fmla="*/ 46958 w 105529"/>
                <a:gd name="connsiteY9" fmla="*/ 28025 h 141965"/>
                <a:gd name="connsiteX10" fmla="*/ 36767 w 105529"/>
                <a:gd name="connsiteY10" fmla="*/ 35264 h 141965"/>
                <a:gd name="connsiteX11" fmla="*/ 41529 w 105529"/>
                <a:gd name="connsiteY11" fmla="*/ 45551 h 141965"/>
                <a:gd name="connsiteX12" fmla="*/ 42291 w 105529"/>
                <a:gd name="connsiteY12" fmla="*/ 51742 h 141965"/>
                <a:gd name="connsiteX13" fmla="*/ 38053 w 105529"/>
                <a:gd name="connsiteY13" fmla="*/ 55276 h 141965"/>
                <a:gd name="connsiteX14" fmla="*/ 35814 w 105529"/>
                <a:gd name="connsiteY14" fmla="*/ 54314 h 141965"/>
                <a:gd name="connsiteX15" fmla="*/ 32195 w 105529"/>
                <a:gd name="connsiteY15" fmla="*/ 51171 h 141965"/>
                <a:gd name="connsiteX16" fmla="*/ 30766 w 105529"/>
                <a:gd name="connsiteY16" fmla="*/ 49742 h 141965"/>
                <a:gd name="connsiteX17" fmla="*/ 28861 w 105529"/>
                <a:gd name="connsiteY17" fmla="*/ 49742 h 141965"/>
                <a:gd name="connsiteX18" fmla="*/ 28099 w 105529"/>
                <a:gd name="connsiteY18" fmla="*/ 51361 h 141965"/>
                <a:gd name="connsiteX19" fmla="*/ 28099 w 105529"/>
                <a:gd name="connsiteY19" fmla="*/ 54409 h 141965"/>
                <a:gd name="connsiteX20" fmla="*/ 28099 w 105529"/>
                <a:gd name="connsiteY20" fmla="*/ 56695 h 141965"/>
                <a:gd name="connsiteX21" fmla="*/ 26003 w 105529"/>
                <a:gd name="connsiteY21" fmla="*/ 60315 h 141965"/>
                <a:gd name="connsiteX22" fmla="*/ 22955 w 105529"/>
                <a:gd name="connsiteY22" fmla="*/ 58029 h 141965"/>
                <a:gd name="connsiteX23" fmla="*/ 20955 w 105529"/>
                <a:gd name="connsiteY23" fmla="*/ 54505 h 141965"/>
                <a:gd name="connsiteX24" fmla="*/ 16097 w 105529"/>
                <a:gd name="connsiteY24" fmla="*/ 43646 h 141965"/>
                <a:gd name="connsiteX25" fmla="*/ 9811 w 105529"/>
                <a:gd name="connsiteY25" fmla="*/ 32883 h 141965"/>
                <a:gd name="connsiteX26" fmla="*/ 8668 w 105529"/>
                <a:gd name="connsiteY26" fmla="*/ 28692 h 141965"/>
                <a:gd name="connsiteX27" fmla="*/ 13335 w 105529"/>
                <a:gd name="connsiteY27" fmla="*/ 28692 h 141965"/>
                <a:gd name="connsiteX28" fmla="*/ 21336 w 105529"/>
                <a:gd name="connsiteY28" fmla="*/ 35455 h 141965"/>
                <a:gd name="connsiteX29" fmla="*/ 23622 w 105529"/>
                <a:gd name="connsiteY29" fmla="*/ 37741 h 141965"/>
                <a:gd name="connsiteX30" fmla="*/ 24098 w 105529"/>
                <a:gd name="connsiteY30" fmla="*/ 34693 h 141965"/>
                <a:gd name="connsiteX31" fmla="*/ 14097 w 105529"/>
                <a:gd name="connsiteY31" fmla="*/ 17643 h 141965"/>
                <a:gd name="connsiteX32" fmla="*/ 10859 w 105529"/>
                <a:gd name="connsiteY32" fmla="*/ 14214 h 141965"/>
                <a:gd name="connsiteX33" fmla="*/ 10287 w 105529"/>
                <a:gd name="connsiteY33" fmla="*/ 11547 h 141965"/>
                <a:gd name="connsiteX34" fmla="*/ 12859 w 105529"/>
                <a:gd name="connsiteY34" fmla="*/ 10594 h 141965"/>
                <a:gd name="connsiteX35" fmla="*/ 20384 w 105529"/>
                <a:gd name="connsiteY35" fmla="*/ 14309 h 141965"/>
                <a:gd name="connsiteX36" fmla="*/ 31718 w 105529"/>
                <a:gd name="connsiteY36" fmla="*/ 27263 h 141965"/>
                <a:gd name="connsiteX37" fmla="*/ 37814 w 105529"/>
                <a:gd name="connsiteY37" fmla="*/ 28406 h 141965"/>
                <a:gd name="connsiteX38" fmla="*/ 41624 w 105529"/>
                <a:gd name="connsiteY38" fmla="*/ 24977 h 141965"/>
                <a:gd name="connsiteX39" fmla="*/ 41624 w 105529"/>
                <a:gd name="connsiteY39" fmla="*/ 20500 h 141965"/>
                <a:gd name="connsiteX40" fmla="*/ 36767 w 105529"/>
                <a:gd name="connsiteY40" fmla="*/ 16881 h 141965"/>
                <a:gd name="connsiteX41" fmla="*/ 35052 w 105529"/>
                <a:gd name="connsiteY41" fmla="*/ 14881 h 141965"/>
                <a:gd name="connsiteX42" fmla="*/ 36757 w 105529"/>
                <a:gd name="connsiteY42" fmla="*/ 11977 h 141965"/>
                <a:gd name="connsiteX43" fmla="*/ 37719 w 105529"/>
                <a:gd name="connsiteY43" fmla="*/ 11928 h 141965"/>
                <a:gd name="connsiteX44" fmla="*/ 44101 w 105529"/>
                <a:gd name="connsiteY44" fmla="*/ 12976 h 141965"/>
                <a:gd name="connsiteX45" fmla="*/ 51721 w 105529"/>
                <a:gd name="connsiteY45" fmla="*/ 9547 h 141965"/>
                <a:gd name="connsiteX46" fmla="*/ 53721 w 105529"/>
                <a:gd name="connsiteY46" fmla="*/ 3451 h 141965"/>
                <a:gd name="connsiteX47" fmla="*/ 56540 w 105529"/>
                <a:gd name="connsiteY47" fmla="*/ 15 h 141965"/>
                <a:gd name="connsiteX48" fmla="*/ 58388 w 105529"/>
                <a:gd name="connsiteY48" fmla="*/ 403 h 141965"/>
                <a:gd name="connsiteX49" fmla="*/ 67913 w 105529"/>
                <a:gd name="connsiteY49" fmla="*/ 8118 h 141965"/>
                <a:gd name="connsiteX50" fmla="*/ 67246 w 105529"/>
                <a:gd name="connsiteY50" fmla="*/ 12404 h 141965"/>
                <a:gd name="connsiteX51" fmla="*/ 61627 w 105529"/>
                <a:gd name="connsiteY51" fmla="*/ 18310 h 141965"/>
                <a:gd name="connsiteX52" fmla="*/ 60770 w 105529"/>
                <a:gd name="connsiteY52" fmla="*/ 19357 h 141965"/>
                <a:gd name="connsiteX53" fmla="*/ 64484 w 105529"/>
                <a:gd name="connsiteY53" fmla="*/ 19357 h 141965"/>
                <a:gd name="connsiteX54" fmla="*/ 86963 w 105529"/>
                <a:gd name="connsiteY54" fmla="*/ 6213 h 141965"/>
                <a:gd name="connsiteX55" fmla="*/ 91059 w 105529"/>
                <a:gd name="connsiteY55" fmla="*/ 5451 h 141965"/>
                <a:gd name="connsiteX56" fmla="*/ 103442 w 105529"/>
                <a:gd name="connsiteY56" fmla="*/ 13261 h 141965"/>
                <a:gd name="connsiteX57" fmla="*/ 105442 w 105529"/>
                <a:gd name="connsiteY57" fmla="*/ 21548 h 141965"/>
                <a:gd name="connsiteX58" fmla="*/ 101822 w 105529"/>
                <a:gd name="connsiteY58" fmla="*/ 27358 h 141965"/>
                <a:gd name="connsiteX59" fmla="*/ 95441 w 105529"/>
                <a:gd name="connsiteY59" fmla="*/ 30597 h 141965"/>
                <a:gd name="connsiteX60" fmla="*/ 79058 w 105529"/>
                <a:gd name="connsiteY60" fmla="*/ 42979 h 141965"/>
                <a:gd name="connsiteX61" fmla="*/ 77534 w 105529"/>
                <a:gd name="connsiteY61" fmla="*/ 45170 h 141965"/>
                <a:gd name="connsiteX62" fmla="*/ 80105 w 105529"/>
                <a:gd name="connsiteY62" fmla="*/ 46885 h 141965"/>
                <a:gd name="connsiteX63" fmla="*/ 85439 w 105529"/>
                <a:gd name="connsiteY63" fmla="*/ 51552 h 141965"/>
                <a:gd name="connsiteX64" fmla="*/ 85935 w 105529"/>
                <a:gd name="connsiteY64" fmla="*/ 56105 h 141965"/>
                <a:gd name="connsiteX65" fmla="*/ 85439 w 105529"/>
                <a:gd name="connsiteY65" fmla="*/ 56600 h 141965"/>
                <a:gd name="connsiteX66" fmla="*/ 82582 w 105529"/>
                <a:gd name="connsiteY66" fmla="*/ 58981 h 141965"/>
                <a:gd name="connsiteX67" fmla="*/ 73819 w 105529"/>
                <a:gd name="connsiteY67" fmla="*/ 65935 h 141965"/>
                <a:gd name="connsiteX68" fmla="*/ 70866 w 105529"/>
                <a:gd name="connsiteY68" fmla="*/ 68983 h 141965"/>
                <a:gd name="connsiteX69" fmla="*/ 73533 w 105529"/>
                <a:gd name="connsiteY69" fmla="*/ 70126 h 141965"/>
                <a:gd name="connsiteX70" fmla="*/ 90488 w 105529"/>
                <a:gd name="connsiteY70" fmla="*/ 76031 h 141965"/>
                <a:gd name="connsiteX71" fmla="*/ 90897 w 105529"/>
                <a:gd name="connsiteY71" fmla="*/ 79241 h 141965"/>
                <a:gd name="connsiteX72" fmla="*/ 90488 w 105529"/>
                <a:gd name="connsiteY72" fmla="*/ 79651 h 141965"/>
                <a:gd name="connsiteX73" fmla="*/ 85820 w 105529"/>
                <a:gd name="connsiteY73" fmla="*/ 83365 h 141965"/>
                <a:gd name="connsiteX74" fmla="*/ 75057 w 105529"/>
                <a:gd name="connsiteY74" fmla="*/ 88985 h 141965"/>
                <a:gd name="connsiteX75" fmla="*/ 73628 w 105529"/>
                <a:gd name="connsiteY75" fmla="*/ 88985 h 141965"/>
                <a:gd name="connsiteX76" fmla="*/ 73057 w 105529"/>
                <a:gd name="connsiteY76" fmla="*/ 86985 h 141965"/>
                <a:gd name="connsiteX77" fmla="*/ 73057 w 105529"/>
                <a:gd name="connsiteY77" fmla="*/ 82603 h 141965"/>
                <a:gd name="connsiteX78" fmla="*/ 70580 w 105529"/>
                <a:gd name="connsiteY78" fmla="*/ 78793 h 141965"/>
                <a:gd name="connsiteX79" fmla="*/ 65246 w 105529"/>
                <a:gd name="connsiteY79" fmla="*/ 82032 h 141965"/>
                <a:gd name="connsiteX80" fmla="*/ 64770 w 105529"/>
                <a:gd name="connsiteY80" fmla="*/ 88128 h 141965"/>
                <a:gd name="connsiteX81" fmla="*/ 65246 w 105529"/>
                <a:gd name="connsiteY81" fmla="*/ 104035 h 141965"/>
                <a:gd name="connsiteX82" fmla="*/ 66294 w 105529"/>
                <a:gd name="connsiteY82" fmla="*/ 120608 h 141965"/>
                <a:gd name="connsiteX83" fmla="*/ 67056 w 105529"/>
                <a:gd name="connsiteY83" fmla="*/ 125275 h 141965"/>
                <a:gd name="connsiteX84" fmla="*/ 66485 w 105529"/>
                <a:gd name="connsiteY84" fmla="*/ 137086 h 141965"/>
                <a:gd name="connsiteX85" fmla="*/ 58579 w 105529"/>
                <a:gd name="connsiteY85" fmla="*/ 141849 h 141965"/>
                <a:gd name="connsiteX86" fmla="*/ 49816 w 105529"/>
                <a:gd name="connsiteY86" fmla="*/ 139182 h 141965"/>
                <a:gd name="connsiteX87" fmla="*/ 36195 w 105529"/>
                <a:gd name="connsiteY87" fmla="*/ 134038 h 141965"/>
                <a:gd name="connsiteX88" fmla="*/ 33528 w 105529"/>
                <a:gd name="connsiteY88" fmla="*/ 131467 h 141965"/>
                <a:gd name="connsiteX89" fmla="*/ 36386 w 105529"/>
                <a:gd name="connsiteY89" fmla="*/ 131467 h 141965"/>
                <a:gd name="connsiteX90" fmla="*/ 45911 w 105529"/>
                <a:gd name="connsiteY90" fmla="*/ 130895 h 141965"/>
                <a:gd name="connsiteX91" fmla="*/ 49625 w 105529"/>
                <a:gd name="connsiteY91" fmla="*/ 130228 h 141965"/>
                <a:gd name="connsiteX92" fmla="*/ 54102 w 105529"/>
                <a:gd name="connsiteY92" fmla="*/ 124513 h 141965"/>
                <a:gd name="connsiteX93" fmla="*/ 54769 w 105529"/>
                <a:gd name="connsiteY93" fmla="*/ 101463 h 141965"/>
                <a:gd name="connsiteX94" fmla="*/ 54769 w 105529"/>
                <a:gd name="connsiteY94" fmla="*/ 90604 h 141965"/>
                <a:gd name="connsiteX95" fmla="*/ 51245 w 105529"/>
                <a:gd name="connsiteY95" fmla="*/ 88509 h 141965"/>
                <a:gd name="connsiteX96" fmla="*/ 47911 w 105529"/>
                <a:gd name="connsiteY96" fmla="*/ 90795 h 141965"/>
                <a:gd name="connsiteX97" fmla="*/ 31813 w 105529"/>
                <a:gd name="connsiteY97" fmla="*/ 105844 h 141965"/>
                <a:gd name="connsiteX98" fmla="*/ 23432 w 105529"/>
                <a:gd name="connsiteY98" fmla="*/ 114322 h 141965"/>
                <a:gd name="connsiteX99" fmla="*/ 15650 w 105529"/>
                <a:gd name="connsiteY99" fmla="*/ 115931 h 141965"/>
                <a:gd name="connsiteX100" fmla="*/ 15526 w 105529"/>
                <a:gd name="connsiteY100" fmla="*/ 115846 h 141965"/>
                <a:gd name="connsiteX101" fmla="*/ 2667 w 105529"/>
                <a:gd name="connsiteY101" fmla="*/ 108321 h 141965"/>
                <a:gd name="connsiteX102" fmla="*/ 0 w 105529"/>
                <a:gd name="connsiteY102" fmla="*/ 105654 h 141965"/>
                <a:gd name="connsiteX103" fmla="*/ 3143 w 105529"/>
                <a:gd name="connsiteY103" fmla="*/ 103844 h 141965"/>
                <a:gd name="connsiteX104" fmla="*/ 33242 w 105529"/>
                <a:gd name="connsiteY104" fmla="*/ 89080 h 141965"/>
                <a:gd name="connsiteX105" fmla="*/ 45720 w 105529"/>
                <a:gd name="connsiteY105" fmla="*/ 82413 h 141965"/>
                <a:gd name="connsiteX106" fmla="*/ 55912 w 105529"/>
                <a:gd name="connsiteY106" fmla="*/ 76222 h 141965"/>
                <a:gd name="connsiteX107" fmla="*/ 61055 w 105529"/>
                <a:gd name="connsiteY107" fmla="*/ 69173 h 141965"/>
                <a:gd name="connsiteX108" fmla="*/ 64579 w 105529"/>
                <a:gd name="connsiteY108" fmla="*/ 61077 h 141965"/>
                <a:gd name="connsiteX109" fmla="*/ 64579 w 105529"/>
                <a:gd name="connsiteY109" fmla="*/ 58696 h 141965"/>
                <a:gd name="connsiteX110" fmla="*/ 62103 w 105529"/>
                <a:gd name="connsiteY110" fmla="*/ 58696 h 141965"/>
                <a:gd name="connsiteX111" fmla="*/ 59722 w 105529"/>
                <a:gd name="connsiteY111" fmla="*/ 59934 h 141965"/>
                <a:gd name="connsiteX112" fmla="*/ 46768 w 105529"/>
                <a:gd name="connsiteY112" fmla="*/ 68030 h 141965"/>
                <a:gd name="connsiteX113" fmla="*/ 42958 w 105529"/>
                <a:gd name="connsiteY113" fmla="*/ 70316 h 141965"/>
                <a:gd name="connsiteX114" fmla="*/ 31433 w 105529"/>
                <a:gd name="connsiteY114" fmla="*/ 70316 h 141965"/>
                <a:gd name="connsiteX115" fmla="*/ 29909 w 105529"/>
                <a:gd name="connsiteY115" fmla="*/ 68792 h 141965"/>
                <a:gd name="connsiteX116" fmla="*/ 31528 w 105529"/>
                <a:gd name="connsiteY116" fmla="*/ 66982 h 141965"/>
                <a:gd name="connsiteX117" fmla="*/ 45339 w 105529"/>
                <a:gd name="connsiteY117" fmla="*/ 60410 h 141965"/>
                <a:gd name="connsiteX118" fmla="*/ 66389 w 105529"/>
                <a:gd name="connsiteY118" fmla="*/ 50123 h 141965"/>
                <a:gd name="connsiteX119" fmla="*/ 71819 w 105529"/>
                <a:gd name="connsiteY119" fmla="*/ 45265 h 141965"/>
                <a:gd name="connsiteX120" fmla="*/ 83534 w 105529"/>
                <a:gd name="connsiteY120" fmla="*/ 26215 h 141965"/>
                <a:gd name="connsiteX121" fmla="*/ 84773 w 105529"/>
                <a:gd name="connsiteY121" fmla="*/ 23072 h 141965"/>
                <a:gd name="connsiteX122" fmla="*/ 81058 w 105529"/>
                <a:gd name="connsiteY122" fmla="*/ 18881 h 141965"/>
                <a:gd name="connsiteX123" fmla="*/ 65723 w 105529"/>
                <a:gd name="connsiteY123" fmla="*/ 25263 h 141965"/>
                <a:gd name="connsiteX124" fmla="*/ 62198 w 105529"/>
                <a:gd name="connsiteY124" fmla="*/ 38407 h 141965"/>
                <a:gd name="connsiteX125" fmla="*/ 62198 w 105529"/>
                <a:gd name="connsiteY125" fmla="*/ 38407 h 141965"/>
                <a:gd name="connsiteX126" fmla="*/ 60388 w 105529"/>
                <a:gd name="connsiteY126" fmla="*/ 33454 h 141965"/>
                <a:gd name="connsiteX127" fmla="*/ 57407 w 105529"/>
                <a:gd name="connsiteY127" fmla="*/ 32211 h 141965"/>
                <a:gd name="connsiteX128" fmla="*/ 56674 w 105529"/>
                <a:gd name="connsiteY128" fmla="*/ 32692 h 141965"/>
                <a:gd name="connsiteX129" fmla="*/ 54007 w 105529"/>
                <a:gd name="connsiteY129" fmla="*/ 36502 h 141965"/>
                <a:gd name="connsiteX130" fmla="*/ 55436 w 105529"/>
                <a:gd name="connsiteY130" fmla="*/ 40408 h 141965"/>
                <a:gd name="connsiteX131" fmla="*/ 60198 w 105529"/>
                <a:gd name="connsiteY131" fmla="*/ 41265 h 141965"/>
                <a:gd name="connsiteX132" fmla="*/ 62198 w 105529"/>
                <a:gd name="connsiteY132" fmla="*/ 38407 h 14196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  <a:cxn ang="0">
                  <a:pos x="connsiteX85" y="connsiteY85"/>
                </a:cxn>
                <a:cxn ang="0">
                  <a:pos x="connsiteX86" y="connsiteY86"/>
                </a:cxn>
                <a:cxn ang="0">
                  <a:pos x="connsiteX87" y="connsiteY87"/>
                </a:cxn>
                <a:cxn ang="0">
                  <a:pos x="connsiteX88" y="connsiteY88"/>
                </a:cxn>
                <a:cxn ang="0">
                  <a:pos x="connsiteX89" y="connsiteY89"/>
                </a:cxn>
                <a:cxn ang="0">
                  <a:pos x="connsiteX90" y="connsiteY90"/>
                </a:cxn>
                <a:cxn ang="0">
                  <a:pos x="connsiteX91" y="connsiteY91"/>
                </a:cxn>
                <a:cxn ang="0">
                  <a:pos x="connsiteX92" y="connsiteY92"/>
                </a:cxn>
                <a:cxn ang="0">
                  <a:pos x="connsiteX93" y="connsiteY93"/>
                </a:cxn>
                <a:cxn ang="0">
                  <a:pos x="connsiteX94" y="connsiteY94"/>
                </a:cxn>
                <a:cxn ang="0">
                  <a:pos x="connsiteX95" y="connsiteY95"/>
                </a:cxn>
                <a:cxn ang="0">
                  <a:pos x="connsiteX96" y="connsiteY96"/>
                </a:cxn>
                <a:cxn ang="0">
                  <a:pos x="connsiteX97" y="connsiteY97"/>
                </a:cxn>
                <a:cxn ang="0">
                  <a:pos x="connsiteX98" y="connsiteY98"/>
                </a:cxn>
                <a:cxn ang="0">
                  <a:pos x="connsiteX99" y="connsiteY99"/>
                </a:cxn>
                <a:cxn ang="0">
                  <a:pos x="connsiteX100" y="connsiteY100"/>
                </a:cxn>
                <a:cxn ang="0">
                  <a:pos x="connsiteX101" y="connsiteY101"/>
                </a:cxn>
                <a:cxn ang="0">
                  <a:pos x="connsiteX102" y="connsiteY102"/>
                </a:cxn>
                <a:cxn ang="0">
                  <a:pos x="connsiteX103" y="connsiteY103"/>
                </a:cxn>
                <a:cxn ang="0">
                  <a:pos x="connsiteX104" y="connsiteY104"/>
                </a:cxn>
                <a:cxn ang="0">
                  <a:pos x="connsiteX105" y="connsiteY105"/>
                </a:cxn>
                <a:cxn ang="0">
                  <a:pos x="connsiteX106" y="connsiteY106"/>
                </a:cxn>
                <a:cxn ang="0">
                  <a:pos x="connsiteX107" y="connsiteY107"/>
                </a:cxn>
                <a:cxn ang="0">
                  <a:pos x="connsiteX108" y="connsiteY108"/>
                </a:cxn>
                <a:cxn ang="0">
                  <a:pos x="connsiteX109" y="connsiteY109"/>
                </a:cxn>
                <a:cxn ang="0">
                  <a:pos x="connsiteX110" y="connsiteY110"/>
                </a:cxn>
                <a:cxn ang="0">
                  <a:pos x="connsiteX111" y="connsiteY111"/>
                </a:cxn>
                <a:cxn ang="0">
                  <a:pos x="connsiteX112" y="connsiteY112"/>
                </a:cxn>
                <a:cxn ang="0">
                  <a:pos x="connsiteX113" y="connsiteY113"/>
                </a:cxn>
                <a:cxn ang="0">
                  <a:pos x="connsiteX114" y="connsiteY114"/>
                </a:cxn>
                <a:cxn ang="0">
                  <a:pos x="connsiteX115" y="connsiteY115"/>
                </a:cxn>
                <a:cxn ang="0">
                  <a:pos x="connsiteX116" y="connsiteY116"/>
                </a:cxn>
                <a:cxn ang="0">
                  <a:pos x="connsiteX117" y="connsiteY117"/>
                </a:cxn>
                <a:cxn ang="0">
                  <a:pos x="connsiteX118" y="connsiteY118"/>
                </a:cxn>
                <a:cxn ang="0">
                  <a:pos x="connsiteX119" y="connsiteY119"/>
                </a:cxn>
                <a:cxn ang="0">
                  <a:pos x="connsiteX120" y="connsiteY120"/>
                </a:cxn>
                <a:cxn ang="0">
                  <a:pos x="connsiteX121" y="connsiteY121"/>
                </a:cxn>
                <a:cxn ang="0">
                  <a:pos x="connsiteX122" y="connsiteY122"/>
                </a:cxn>
                <a:cxn ang="0">
                  <a:pos x="connsiteX123" y="connsiteY123"/>
                </a:cxn>
                <a:cxn ang="0">
                  <a:pos x="connsiteX124" y="connsiteY124"/>
                </a:cxn>
                <a:cxn ang="0">
                  <a:pos x="connsiteX125" y="connsiteY125"/>
                </a:cxn>
                <a:cxn ang="0">
                  <a:pos x="connsiteX126" y="connsiteY126"/>
                </a:cxn>
                <a:cxn ang="0">
                  <a:pos x="connsiteX127" y="connsiteY127"/>
                </a:cxn>
                <a:cxn ang="0">
                  <a:pos x="connsiteX128" y="connsiteY128"/>
                </a:cxn>
                <a:cxn ang="0">
                  <a:pos x="connsiteX129" y="connsiteY129"/>
                </a:cxn>
                <a:cxn ang="0">
                  <a:pos x="connsiteX130" y="connsiteY130"/>
                </a:cxn>
                <a:cxn ang="0">
                  <a:pos x="connsiteX131" y="connsiteY131"/>
                </a:cxn>
                <a:cxn ang="0">
                  <a:pos x="connsiteX132" y="connsiteY132"/>
                </a:cxn>
              </a:cxnLst>
              <a:rect l="l" t="t" r="r" b="b"/>
              <a:pathLst>
                <a:path w="105529" h="141965">
                  <a:moveTo>
                    <a:pt x="64865" y="25168"/>
                  </a:moveTo>
                  <a:cubicBezTo>
                    <a:pt x="66199" y="28406"/>
                    <a:pt x="67532" y="31073"/>
                    <a:pt x="68390" y="33835"/>
                  </a:cubicBezTo>
                  <a:cubicBezTo>
                    <a:pt x="69856" y="37402"/>
                    <a:pt x="69028" y="41500"/>
                    <a:pt x="66294" y="44218"/>
                  </a:cubicBezTo>
                  <a:cubicBezTo>
                    <a:pt x="64904" y="45875"/>
                    <a:pt x="63341" y="47376"/>
                    <a:pt x="61627" y="48694"/>
                  </a:cubicBezTo>
                  <a:cubicBezTo>
                    <a:pt x="60093" y="50047"/>
                    <a:pt x="57998" y="50571"/>
                    <a:pt x="56007" y="50123"/>
                  </a:cubicBezTo>
                  <a:cubicBezTo>
                    <a:pt x="55531" y="50028"/>
                    <a:pt x="55054" y="50028"/>
                    <a:pt x="54578" y="50123"/>
                  </a:cubicBezTo>
                  <a:cubicBezTo>
                    <a:pt x="45053" y="49456"/>
                    <a:pt x="43815" y="43551"/>
                    <a:pt x="46387" y="35455"/>
                  </a:cubicBezTo>
                  <a:cubicBezTo>
                    <a:pt x="47215" y="33724"/>
                    <a:pt x="48140" y="32039"/>
                    <a:pt x="49149" y="30406"/>
                  </a:cubicBezTo>
                  <a:cubicBezTo>
                    <a:pt x="49244" y="29616"/>
                    <a:pt x="49244" y="28816"/>
                    <a:pt x="49149" y="28025"/>
                  </a:cubicBezTo>
                  <a:cubicBezTo>
                    <a:pt x="48387" y="28025"/>
                    <a:pt x="47530" y="28025"/>
                    <a:pt x="46958" y="28025"/>
                  </a:cubicBezTo>
                  <a:cubicBezTo>
                    <a:pt x="43053" y="29624"/>
                    <a:pt x="39567" y="32102"/>
                    <a:pt x="36767" y="35264"/>
                  </a:cubicBezTo>
                  <a:cubicBezTo>
                    <a:pt x="38291" y="38598"/>
                    <a:pt x="39719" y="42217"/>
                    <a:pt x="41529" y="45551"/>
                  </a:cubicBezTo>
                  <a:cubicBezTo>
                    <a:pt x="42529" y="47454"/>
                    <a:pt x="42796" y="49656"/>
                    <a:pt x="42291" y="51742"/>
                  </a:cubicBezTo>
                  <a:cubicBezTo>
                    <a:pt x="42101" y="53895"/>
                    <a:pt x="40196" y="55476"/>
                    <a:pt x="38053" y="55276"/>
                  </a:cubicBezTo>
                  <a:cubicBezTo>
                    <a:pt x="37224" y="55200"/>
                    <a:pt x="36433" y="54867"/>
                    <a:pt x="35814" y="54314"/>
                  </a:cubicBezTo>
                  <a:cubicBezTo>
                    <a:pt x="34481" y="53362"/>
                    <a:pt x="33433" y="52219"/>
                    <a:pt x="32195" y="51171"/>
                  </a:cubicBezTo>
                  <a:cubicBezTo>
                    <a:pt x="31766" y="50647"/>
                    <a:pt x="31290" y="50171"/>
                    <a:pt x="30766" y="49742"/>
                  </a:cubicBezTo>
                  <a:cubicBezTo>
                    <a:pt x="30166" y="49466"/>
                    <a:pt x="29461" y="49466"/>
                    <a:pt x="28861" y="49742"/>
                  </a:cubicBezTo>
                  <a:cubicBezTo>
                    <a:pt x="28385" y="50152"/>
                    <a:pt x="28108" y="50742"/>
                    <a:pt x="28099" y="51361"/>
                  </a:cubicBezTo>
                  <a:cubicBezTo>
                    <a:pt x="28013" y="52371"/>
                    <a:pt x="28013" y="53400"/>
                    <a:pt x="28099" y="54409"/>
                  </a:cubicBezTo>
                  <a:cubicBezTo>
                    <a:pt x="28147" y="55171"/>
                    <a:pt x="28147" y="55933"/>
                    <a:pt x="28099" y="56695"/>
                  </a:cubicBezTo>
                  <a:cubicBezTo>
                    <a:pt x="28099" y="58124"/>
                    <a:pt x="28099" y="59934"/>
                    <a:pt x="26003" y="60315"/>
                  </a:cubicBezTo>
                  <a:cubicBezTo>
                    <a:pt x="23908" y="60696"/>
                    <a:pt x="23717" y="59172"/>
                    <a:pt x="22955" y="58029"/>
                  </a:cubicBezTo>
                  <a:cubicBezTo>
                    <a:pt x="22193" y="56905"/>
                    <a:pt x="21527" y="55733"/>
                    <a:pt x="20955" y="54505"/>
                  </a:cubicBezTo>
                  <a:cubicBezTo>
                    <a:pt x="19336" y="50885"/>
                    <a:pt x="17621" y="47266"/>
                    <a:pt x="16097" y="43646"/>
                  </a:cubicBezTo>
                  <a:cubicBezTo>
                    <a:pt x="14621" y="39730"/>
                    <a:pt x="12497" y="36091"/>
                    <a:pt x="9811" y="32883"/>
                  </a:cubicBezTo>
                  <a:cubicBezTo>
                    <a:pt x="8763" y="31740"/>
                    <a:pt x="7620" y="30406"/>
                    <a:pt x="8668" y="28692"/>
                  </a:cubicBezTo>
                  <a:cubicBezTo>
                    <a:pt x="9716" y="26977"/>
                    <a:pt x="11621" y="27549"/>
                    <a:pt x="13335" y="28692"/>
                  </a:cubicBezTo>
                  <a:cubicBezTo>
                    <a:pt x="15050" y="29835"/>
                    <a:pt x="18764" y="33169"/>
                    <a:pt x="21336" y="35455"/>
                  </a:cubicBezTo>
                  <a:cubicBezTo>
                    <a:pt x="22146" y="36168"/>
                    <a:pt x="22908" y="36932"/>
                    <a:pt x="23622" y="37741"/>
                  </a:cubicBezTo>
                  <a:cubicBezTo>
                    <a:pt x="25051" y="36502"/>
                    <a:pt x="24384" y="35550"/>
                    <a:pt x="24098" y="34693"/>
                  </a:cubicBezTo>
                  <a:cubicBezTo>
                    <a:pt x="22136" y="28308"/>
                    <a:pt x="18717" y="22469"/>
                    <a:pt x="14097" y="17643"/>
                  </a:cubicBezTo>
                  <a:cubicBezTo>
                    <a:pt x="12878" y="16643"/>
                    <a:pt x="11782" y="15490"/>
                    <a:pt x="10859" y="14214"/>
                  </a:cubicBezTo>
                  <a:cubicBezTo>
                    <a:pt x="10230" y="13480"/>
                    <a:pt x="10011" y="12476"/>
                    <a:pt x="10287" y="11547"/>
                  </a:cubicBezTo>
                  <a:cubicBezTo>
                    <a:pt x="10963" y="10864"/>
                    <a:pt x="11906" y="10515"/>
                    <a:pt x="12859" y="10594"/>
                  </a:cubicBezTo>
                  <a:cubicBezTo>
                    <a:pt x="15488" y="11581"/>
                    <a:pt x="18002" y="12825"/>
                    <a:pt x="20384" y="14309"/>
                  </a:cubicBezTo>
                  <a:cubicBezTo>
                    <a:pt x="24984" y="17830"/>
                    <a:pt x="28842" y="22234"/>
                    <a:pt x="31718" y="27263"/>
                  </a:cubicBezTo>
                  <a:cubicBezTo>
                    <a:pt x="33623" y="30502"/>
                    <a:pt x="34862" y="30692"/>
                    <a:pt x="37814" y="28406"/>
                  </a:cubicBezTo>
                  <a:cubicBezTo>
                    <a:pt x="39148" y="27340"/>
                    <a:pt x="40424" y="26195"/>
                    <a:pt x="41624" y="24977"/>
                  </a:cubicBezTo>
                  <a:cubicBezTo>
                    <a:pt x="43434" y="23167"/>
                    <a:pt x="43434" y="22310"/>
                    <a:pt x="41624" y="20500"/>
                  </a:cubicBezTo>
                  <a:cubicBezTo>
                    <a:pt x="39815" y="18691"/>
                    <a:pt x="38291" y="18214"/>
                    <a:pt x="36767" y="16881"/>
                  </a:cubicBezTo>
                  <a:cubicBezTo>
                    <a:pt x="36024" y="16381"/>
                    <a:pt x="35433" y="15690"/>
                    <a:pt x="35052" y="14881"/>
                  </a:cubicBezTo>
                  <a:cubicBezTo>
                    <a:pt x="34719" y="13608"/>
                    <a:pt x="35481" y="12308"/>
                    <a:pt x="36757" y="11977"/>
                  </a:cubicBezTo>
                  <a:cubicBezTo>
                    <a:pt x="37071" y="11896"/>
                    <a:pt x="37395" y="11878"/>
                    <a:pt x="37719" y="11928"/>
                  </a:cubicBezTo>
                  <a:cubicBezTo>
                    <a:pt x="39872" y="12137"/>
                    <a:pt x="41996" y="12488"/>
                    <a:pt x="44101" y="12976"/>
                  </a:cubicBezTo>
                  <a:cubicBezTo>
                    <a:pt x="48768" y="13928"/>
                    <a:pt x="49435" y="13642"/>
                    <a:pt x="51721" y="9547"/>
                  </a:cubicBezTo>
                  <a:cubicBezTo>
                    <a:pt x="52826" y="7685"/>
                    <a:pt x="53502" y="5604"/>
                    <a:pt x="53721" y="3451"/>
                  </a:cubicBezTo>
                  <a:cubicBezTo>
                    <a:pt x="53550" y="1723"/>
                    <a:pt x="54816" y="185"/>
                    <a:pt x="56540" y="15"/>
                  </a:cubicBezTo>
                  <a:cubicBezTo>
                    <a:pt x="57179" y="-48"/>
                    <a:pt x="57826" y="87"/>
                    <a:pt x="58388" y="403"/>
                  </a:cubicBezTo>
                  <a:cubicBezTo>
                    <a:pt x="62236" y="2002"/>
                    <a:pt x="65551" y="4681"/>
                    <a:pt x="67913" y="8118"/>
                  </a:cubicBezTo>
                  <a:cubicBezTo>
                    <a:pt x="68866" y="9495"/>
                    <a:pt x="68580" y="11382"/>
                    <a:pt x="67246" y="12404"/>
                  </a:cubicBezTo>
                  <a:cubicBezTo>
                    <a:pt x="65437" y="14404"/>
                    <a:pt x="63532" y="16309"/>
                    <a:pt x="61627" y="18310"/>
                  </a:cubicBezTo>
                  <a:lnTo>
                    <a:pt x="60770" y="19357"/>
                  </a:lnTo>
                  <a:cubicBezTo>
                    <a:pt x="61913" y="21358"/>
                    <a:pt x="63437" y="20786"/>
                    <a:pt x="64484" y="19357"/>
                  </a:cubicBezTo>
                  <a:cubicBezTo>
                    <a:pt x="71542" y="14267"/>
                    <a:pt x="79067" y="9866"/>
                    <a:pt x="86963" y="6213"/>
                  </a:cubicBezTo>
                  <a:cubicBezTo>
                    <a:pt x="88164" y="5403"/>
                    <a:pt x="89649" y="5128"/>
                    <a:pt x="91059" y="5451"/>
                  </a:cubicBezTo>
                  <a:cubicBezTo>
                    <a:pt x="96060" y="6302"/>
                    <a:pt x="100517" y="9112"/>
                    <a:pt x="103442" y="13261"/>
                  </a:cubicBezTo>
                  <a:cubicBezTo>
                    <a:pt x="105080" y="15693"/>
                    <a:pt x="105794" y="18635"/>
                    <a:pt x="105442" y="21548"/>
                  </a:cubicBezTo>
                  <a:cubicBezTo>
                    <a:pt x="105299" y="23974"/>
                    <a:pt x="103937" y="26163"/>
                    <a:pt x="101822" y="27358"/>
                  </a:cubicBezTo>
                  <a:cubicBezTo>
                    <a:pt x="99727" y="28501"/>
                    <a:pt x="97631" y="29644"/>
                    <a:pt x="95441" y="30597"/>
                  </a:cubicBezTo>
                  <a:cubicBezTo>
                    <a:pt x="89268" y="33687"/>
                    <a:pt x="83715" y="37884"/>
                    <a:pt x="79058" y="42979"/>
                  </a:cubicBezTo>
                  <a:cubicBezTo>
                    <a:pt x="78457" y="43644"/>
                    <a:pt x="77953" y="44381"/>
                    <a:pt x="77534" y="45170"/>
                  </a:cubicBezTo>
                  <a:cubicBezTo>
                    <a:pt x="78439" y="45664"/>
                    <a:pt x="79305" y="46237"/>
                    <a:pt x="80105" y="46885"/>
                  </a:cubicBezTo>
                  <a:cubicBezTo>
                    <a:pt x="81972" y="48338"/>
                    <a:pt x="83753" y="49895"/>
                    <a:pt x="85439" y="51552"/>
                  </a:cubicBezTo>
                  <a:cubicBezTo>
                    <a:pt x="86830" y="52676"/>
                    <a:pt x="87059" y="54714"/>
                    <a:pt x="85935" y="56105"/>
                  </a:cubicBezTo>
                  <a:cubicBezTo>
                    <a:pt x="85792" y="56286"/>
                    <a:pt x="85620" y="56457"/>
                    <a:pt x="85439" y="56600"/>
                  </a:cubicBezTo>
                  <a:cubicBezTo>
                    <a:pt x="84534" y="57448"/>
                    <a:pt x="83573" y="58239"/>
                    <a:pt x="82582" y="58981"/>
                  </a:cubicBezTo>
                  <a:cubicBezTo>
                    <a:pt x="79629" y="61267"/>
                    <a:pt x="76676" y="63553"/>
                    <a:pt x="73819" y="65935"/>
                  </a:cubicBezTo>
                  <a:cubicBezTo>
                    <a:pt x="72676" y="66887"/>
                    <a:pt x="71819" y="68030"/>
                    <a:pt x="70866" y="68983"/>
                  </a:cubicBezTo>
                  <a:cubicBezTo>
                    <a:pt x="71533" y="70507"/>
                    <a:pt x="72485" y="70411"/>
                    <a:pt x="73533" y="70126"/>
                  </a:cubicBezTo>
                  <a:cubicBezTo>
                    <a:pt x="79820" y="69145"/>
                    <a:pt x="86173" y="71354"/>
                    <a:pt x="90488" y="76031"/>
                  </a:cubicBezTo>
                  <a:cubicBezTo>
                    <a:pt x="91488" y="76803"/>
                    <a:pt x="91669" y="78241"/>
                    <a:pt x="90897" y="79241"/>
                  </a:cubicBezTo>
                  <a:cubicBezTo>
                    <a:pt x="90783" y="79394"/>
                    <a:pt x="90640" y="79527"/>
                    <a:pt x="90488" y="79651"/>
                  </a:cubicBezTo>
                  <a:cubicBezTo>
                    <a:pt x="89087" y="81070"/>
                    <a:pt x="87516" y="82318"/>
                    <a:pt x="85820" y="83365"/>
                  </a:cubicBezTo>
                  <a:cubicBezTo>
                    <a:pt x="82296" y="85366"/>
                    <a:pt x="78581" y="87175"/>
                    <a:pt x="75057" y="88985"/>
                  </a:cubicBezTo>
                  <a:lnTo>
                    <a:pt x="73628" y="88985"/>
                  </a:lnTo>
                  <a:cubicBezTo>
                    <a:pt x="73323" y="88357"/>
                    <a:pt x="73123" y="87680"/>
                    <a:pt x="73057" y="86985"/>
                  </a:cubicBezTo>
                  <a:cubicBezTo>
                    <a:pt x="73057" y="85556"/>
                    <a:pt x="73057" y="84032"/>
                    <a:pt x="73057" y="82603"/>
                  </a:cubicBezTo>
                  <a:cubicBezTo>
                    <a:pt x="73057" y="81175"/>
                    <a:pt x="72295" y="79079"/>
                    <a:pt x="70580" y="78793"/>
                  </a:cubicBezTo>
                  <a:cubicBezTo>
                    <a:pt x="68266" y="78517"/>
                    <a:pt x="66065" y="79851"/>
                    <a:pt x="65246" y="82032"/>
                  </a:cubicBezTo>
                  <a:cubicBezTo>
                    <a:pt x="64942" y="84051"/>
                    <a:pt x="64789" y="86090"/>
                    <a:pt x="64770" y="88128"/>
                  </a:cubicBezTo>
                  <a:cubicBezTo>
                    <a:pt x="64770" y="93462"/>
                    <a:pt x="64770" y="98796"/>
                    <a:pt x="65246" y="104035"/>
                  </a:cubicBezTo>
                  <a:cubicBezTo>
                    <a:pt x="65723" y="109273"/>
                    <a:pt x="65913" y="115084"/>
                    <a:pt x="66294" y="120608"/>
                  </a:cubicBezTo>
                  <a:cubicBezTo>
                    <a:pt x="66456" y="122180"/>
                    <a:pt x="66713" y="123732"/>
                    <a:pt x="67056" y="125275"/>
                  </a:cubicBezTo>
                  <a:cubicBezTo>
                    <a:pt x="67771" y="129200"/>
                    <a:pt x="67580" y="133248"/>
                    <a:pt x="66485" y="137086"/>
                  </a:cubicBezTo>
                  <a:cubicBezTo>
                    <a:pt x="65437" y="140449"/>
                    <a:pt x="62036" y="142487"/>
                    <a:pt x="58579" y="141849"/>
                  </a:cubicBezTo>
                  <a:cubicBezTo>
                    <a:pt x="55607" y="141144"/>
                    <a:pt x="52673" y="140258"/>
                    <a:pt x="49816" y="139182"/>
                  </a:cubicBezTo>
                  <a:cubicBezTo>
                    <a:pt x="45244" y="137563"/>
                    <a:pt x="40767" y="135753"/>
                    <a:pt x="36195" y="134038"/>
                  </a:cubicBezTo>
                  <a:cubicBezTo>
                    <a:pt x="35052" y="134038"/>
                    <a:pt x="33719" y="133467"/>
                    <a:pt x="33528" y="131467"/>
                  </a:cubicBezTo>
                  <a:cubicBezTo>
                    <a:pt x="34481" y="131371"/>
                    <a:pt x="35433" y="131371"/>
                    <a:pt x="36386" y="131467"/>
                  </a:cubicBezTo>
                  <a:cubicBezTo>
                    <a:pt x="39624" y="131467"/>
                    <a:pt x="42958" y="131467"/>
                    <a:pt x="45911" y="130895"/>
                  </a:cubicBezTo>
                  <a:cubicBezTo>
                    <a:pt x="47168" y="130809"/>
                    <a:pt x="48416" y="130590"/>
                    <a:pt x="49625" y="130228"/>
                  </a:cubicBezTo>
                  <a:cubicBezTo>
                    <a:pt x="52254" y="129571"/>
                    <a:pt x="54093" y="127219"/>
                    <a:pt x="54102" y="124513"/>
                  </a:cubicBezTo>
                  <a:cubicBezTo>
                    <a:pt x="54102" y="116893"/>
                    <a:pt x="54674" y="109178"/>
                    <a:pt x="54769" y="101463"/>
                  </a:cubicBezTo>
                  <a:cubicBezTo>
                    <a:pt x="54769" y="97843"/>
                    <a:pt x="54769" y="94224"/>
                    <a:pt x="54769" y="90604"/>
                  </a:cubicBezTo>
                  <a:cubicBezTo>
                    <a:pt x="54769" y="86985"/>
                    <a:pt x="53531" y="87366"/>
                    <a:pt x="51245" y="88509"/>
                  </a:cubicBezTo>
                  <a:cubicBezTo>
                    <a:pt x="50064" y="89157"/>
                    <a:pt x="48949" y="89928"/>
                    <a:pt x="47911" y="90795"/>
                  </a:cubicBezTo>
                  <a:cubicBezTo>
                    <a:pt x="42482" y="95843"/>
                    <a:pt x="37052" y="100796"/>
                    <a:pt x="31813" y="105844"/>
                  </a:cubicBezTo>
                  <a:cubicBezTo>
                    <a:pt x="28861" y="108607"/>
                    <a:pt x="26289" y="111559"/>
                    <a:pt x="23432" y="114322"/>
                  </a:cubicBezTo>
                  <a:cubicBezTo>
                    <a:pt x="21727" y="116912"/>
                    <a:pt x="18240" y="117636"/>
                    <a:pt x="15650" y="115931"/>
                  </a:cubicBezTo>
                  <a:cubicBezTo>
                    <a:pt x="15612" y="115903"/>
                    <a:pt x="15564" y="115874"/>
                    <a:pt x="15526" y="115846"/>
                  </a:cubicBezTo>
                  <a:cubicBezTo>
                    <a:pt x="11144" y="113560"/>
                    <a:pt x="6953" y="110893"/>
                    <a:pt x="2667" y="108321"/>
                  </a:cubicBezTo>
                  <a:cubicBezTo>
                    <a:pt x="1705" y="107502"/>
                    <a:pt x="819" y="106616"/>
                    <a:pt x="0" y="105654"/>
                  </a:cubicBezTo>
                  <a:cubicBezTo>
                    <a:pt x="991" y="104949"/>
                    <a:pt x="2039" y="104349"/>
                    <a:pt x="3143" y="103844"/>
                  </a:cubicBezTo>
                  <a:cubicBezTo>
                    <a:pt x="13649" y="99948"/>
                    <a:pt x="23736" y="95005"/>
                    <a:pt x="33242" y="89080"/>
                  </a:cubicBezTo>
                  <a:cubicBezTo>
                    <a:pt x="37338" y="86794"/>
                    <a:pt x="41624" y="84699"/>
                    <a:pt x="45720" y="82413"/>
                  </a:cubicBezTo>
                  <a:cubicBezTo>
                    <a:pt x="49816" y="80127"/>
                    <a:pt x="52578" y="78317"/>
                    <a:pt x="55912" y="76222"/>
                  </a:cubicBezTo>
                  <a:cubicBezTo>
                    <a:pt x="58179" y="74326"/>
                    <a:pt x="59941" y="71907"/>
                    <a:pt x="61055" y="69173"/>
                  </a:cubicBezTo>
                  <a:cubicBezTo>
                    <a:pt x="62427" y="66563"/>
                    <a:pt x="63598" y="63858"/>
                    <a:pt x="64579" y="61077"/>
                  </a:cubicBezTo>
                  <a:cubicBezTo>
                    <a:pt x="64922" y="60325"/>
                    <a:pt x="64922" y="59448"/>
                    <a:pt x="64579" y="58696"/>
                  </a:cubicBezTo>
                  <a:cubicBezTo>
                    <a:pt x="63789" y="58353"/>
                    <a:pt x="62894" y="58353"/>
                    <a:pt x="62103" y="58696"/>
                  </a:cubicBezTo>
                  <a:cubicBezTo>
                    <a:pt x="61246" y="58972"/>
                    <a:pt x="60446" y="59391"/>
                    <a:pt x="59722" y="59934"/>
                  </a:cubicBezTo>
                  <a:lnTo>
                    <a:pt x="46768" y="68030"/>
                  </a:lnTo>
                  <a:cubicBezTo>
                    <a:pt x="45529" y="68792"/>
                    <a:pt x="44196" y="69459"/>
                    <a:pt x="42958" y="70316"/>
                  </a:cubicBezTo>
                  <a:cubicBezTo>
                    <a:pt x="39424" y="72497"/>
                    <a:pt x="34966" y="72497"/>
                    <a:pt x="31433" y="70316"/>
                  </a:cubicBezTo>
                  <a:cubicBezTo>
                    <a:pt x="30766" y="70316"/>
                    <a:pt x="29813" y="69173"/>
                    <a:pt x="29909" y="68792"/>
                  </a:cubicBezTo>
                  <a:cubicBezTo>
                    <a:pt x="30175" y="67992"/>
                    <a:pt x="30756" y="67335"/>
                    <a:pt x="31528" y="66982"/>
                  </a:cubicBezTo>
                  <a:cubicBezTo>
                    <a:pt x="36100" y="64696"/>
                    <a:pt x="41053" y="62601"/>
                    <a:pt x="45339" y="60410"/>
                  </a:cubicBezTo>
                  <a:cubicBezTo>
                    <a:pt x="52388" y="57076"/>
                    <a:pt x="59436" y="53743"/>
                    <a:pt x="66389" y="50123"/>
                  </a:cubicBezTo>
                  <a:cubicBezTo>
                    <a:pt x="68580" y="48980"/>
                    <a:pt x="70447" y="47313"/>
                    <a:pt x="71819" y="45265"/>
                  </a:cubicBezTo>
                  <a:cubicBezTo>
                    <a:pt x="75914" y="38884"/>
                    <a:pt x="79629" y="32311"/>
                    <a:pt x="83534" y="26215"/>
                  </a:cubicBezTo>
                  <a:cubicBezTo>
                    <a:pt x="84096" y="25235"/>
                    <a:pt x="84515" y="24175"/>
                    <a:pt x="84773" y="23072"/>
                  </a:cubicBezTo>
                  <a:cubicBezTo>
                    <a:pt x="85535" y="20405"/>
                    <a:pt x="83725" y="18119"/>
                    <a:pt x="81058" y="18881"/>
                  </a:cubicBezTo>
                  <a:cubicBezTo>
                    <a:pt x="75686" y="20305"/>
                    <a:pt x="70523" y="22452"/>
                    <a:pt x="65723" y="25263"/>
                  </a:cubicBezTo>
                  <a:close/>
                  <a:moveTo>
                    <a:pt x="62198" y="38407"/>
                  </a:moveTo>
                  <a:lnTo>
                    <a:pt x="62198" y="38407"/>
                  </a:lnTo>
                  <a:cubicBezTo>
                    <a:pt x="61713" y="36715"/>
                    <a:pt x="61113" y="35059"/>
                    <a:pt x="60388" y="33454"/>
                  </a:cubicBezTo>
                  <a:cubicBezTo>
                    <a:pt x="59912" y="32287"/>
                    <a:pt x="58569" y="31730"/>
                    <a:pt x="57407" y="32211"/>
                  </a:cubicBezTo>
                  <a:cubicBezTo>
                    <a:pt x="57131" y="32323"/>
                    <a:pt x="56883" y="32486"/>
                    <a:pt x="56674" y="32692"/>
                  </a:cubicBezTo>
                  <a:cubicBezTo>
                    <a:pt x="55569" y="33794"/>
                    <a:pt x="54664" y="35084"/>
                    <a:pt x="54007" y="36502"/>
                  </a:cubicBezTo>
                  <a:cubicBezTo>
                    <a:pt x="53388" y="37978"/>
                    <a:pt x="54007" y="39684"/>
                    <a:pt x="55436" y="40408"/>
                  </a:cubicBezTo>
                  <a:cubicBezTo>
                    <a:pt x="56912" y="41130"/>
                    <a:pt x="58560" y="41427"/>
                    <a:pt x="60198" y="41265"/>
                  </a:cubicBezTo>
                  <a:cubicBezTo>
                    <a:pt x="60960" y="41170"/>
                    <a:pt x="61722" y="39074"/>
                    <a:pt x="62198" y="38407"/>
                  </a:cubicBezTo>
                  <a:close/>
                </a:path>
              </a:pathLst>
            </a:custGeom>
            <a:solidFill>
              <a:schemeClr val="bg1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938" name="任意多边形: 形状 1937">
              <a:extLst>
                <a:ext uri="{FF2B5EF4-FFF2-40B4-BE49-F238E27FC236}">
                  <a16:creationId xmlns:a16="http://schemas.microsoft.com/office/drawing/2014/main" xmlns="" id="{A4C9E090-E301-4246-8BD2-AC0E49404DE3}"/>
                </a:ext>
              </a:extLst>
            </p:cNvPr>
            <p:cNvSpPr/>
            <p:nvPr/>
          </p:nvSpPr>
          <p:spPr>
            <a:xfrm>
              <a:off x="5883834" y="6561557"/>
              <a:ext cx="137276" cy="179273"/>
            </a:xfrm>
            <a:custGeom>
              <a:avLst/>
              <a:gdLst>
                <a:gd name="connsiteX0" fmla="*/ 65226 w 108608"/>
                <a:gd name="connsiteY0" fmla="*/ 42891 h 141834"/>
                <a:gd name="connsiteX1" fmla="*/ 67607 w 108608"/>
                <a:gd name="connsiteY1" fmla="*/ 45463 h 141834"/>
                <a:gd name="connsiteX2" fmla="*/ 71798 w 108608"/>
                <a:gd name="connsiteY2" fmla="*/ 49273 h 141834"/>
                <a:gd name="connsiteX3" fmla="*/ 79227 w 108608"/>
                <a:gd name="connsiteY3" fmla="*/ 45368 h 141834"/>
                <a:gd name="connsiteX4" fmla="*/ 82656 w 108608"/>
                <a:gd name="connsiteY4" fmla="*/ 37176 h 141834"/>
                <a:gd name="connsiteX5" fmla="*/ 82656 w 108608"/>
                <a:gd name="connsiteY5" fmla="*/ 35176 h 141834"/>
                <a:gd name="connsiteX6" fmla="*/ 85609 w 108608"/>
                <a:gd name="connsiteY6" fmla="*/ 32414 h 141834"/>
                <a:gd name="connsiteX7" fmla="*/ 87228 w 108608"/>
                <a:gd name="connsiteY7" fmla="*/ 32985 h 141834"/>
                <a:gd name="connsiteX8" fmla="*/ 89419 w 108608"/>
                <a:gd name="connsiteY8" fmla="*/ 34700 h 141834"/>
                <a:gd name="connsiteX9" fmla="*/ 95991 w 108608"/>
                <a:gd name="connsiteY9" fmla="*/ 39272 h 141834"/>
                <a:gd name="connsiteX10" fmla="*/ 96658 w 108608"/>
                <a:gd name="connsiteY10" fmla="*/ 44987 h 141834"/>
                <a:gd name="connsiteX11" fmla="*/ 90943 w 108608"/>
                <a:gd name="connsiteY11" fmla="*/ 48606 h 141834"/>
                <a:gd name="connsiteX12" fmla="*/ 86181 w 108608"/>
                <a:gd name="connsiteY12" fmla="*/ 52226 h 141834"/>
                <a:gd name="connsiteX13" fmla="*/ 82466 w 108608"/>
                <a:gd name="connsiteY13" fmla="*/ 57083 h 141834"/>
                <a:gd name="connsiteX14" fmla="*/ 80942 w 108608"/>
                <a:gd name="connsiteY14" fmla="*/ 60036 h 141834"/>
                <a:gd name="connsiteX15" fmla="*/ 83990 w 108608"/>
                <a:gd name="connsiteY15" fmla="*/ 59465 h 141834"/>
                <a:gd name="connsiteX16" fmla="*/ 95134 w 108608"/>
                <a:gd name="connsiteY16" fmla="*/ 53750 h 141834"/>
                <a:gd name="connsiteX17" fmla="*/ 107612 w 108608"/>
                <a:gd name="connsiteY17" fmla="*/ 57846 h 141834"/>
                <a:gd name="connsiteX18" fmla="*/ 105707 w 108608"/>
                <a:gd name="connsiteY18" fmla="*/ 63656 h 141834"/>
                <a:gd name="connsiteX19" fmla="*/ 83704 w 108608"/>
                <a:gd name="connsiteY19" fmla="*/ 73181 h 141834"/>
                <a:gd name="connsiteX20" fmla="*/ 76941 w 108608"/>
                <a:gd name="connsiteY20" fmla="*/ 77181 h 141834"/>
                <a:gd name="connsiteX21" fmla="*/ 79513 w 108608"/>
                <a:gd name="connsiteY21" fmla="*/ 79277 h 141834"/>
                <a:gd name="connsiteX22" fmla="*/ 89038 w 108608"/>
                <a:gd name="connsiteY22" fmla="*/ 85278 h 141834"/>
                <a:gd name="connsiteX23" fmla="*/ 89038 w 108608"/>
                <a:gd name="connsiteY23" fmla="*/ 90326 h 141834"/>
                <a:gd name="connsiteX24" fmla="*/ 86085 w 108608"/>
                <a:gd name="connsiteY24" fmla="*/ 91945 h 141834"/>
                <a:gd name="connsiteX25" fmla="*/ 75798 w 108608"/>
                <a:gd name="connsiteY25" fmla="*/ 95469 h 141834"/>
                <a:gd name="connsiteX26" fmla="*/ 72274 w 108608"/>
                <a:gd name="connsiteY26" fmla="*/ 96803 h 141834"/>
                <a:gd name="connsiteX27" fmla="*/ 69893 w 108608"/>
                <a:gd name="connsiteY27" fmla="*/ 100422 h 141834"/>
                <a:gd name="connsiteX28" fmla="*/ 69893 w 108608"/>
                <a:gd name="connsiteY28" fmla="*/ 117758 h 141834"/>
                <a:gd name="connsiteX29" fmla="*/ 68083 w 108608"/>
                <a:gd name="connsiteY29" fmla="*/ 133093 h 141834"/>
                <a:gd name="connsiteX30" fmla="*/ 62273 w 108608"/>
                <a:gd name="connsiteY30" fmla="*/ 141285 h 141834"/>
                <a:gd name="connsiteX31" fmla="*/ 59511 w 108608"/>
                <a:gd name="connsiteY31" fmla="*/ 141285 h 141834"/>
                <a:gd name="connsiteX32" fmla="*/ 55986 w 108608"/>
                <a:gd name="connsiteY32" fmla="*/ 133283 h 141834"/>
                <a:gd name="connsiteX33" fmla="*/ 55986 w 108608"/>
                <a:gd name="connsiteY33" fmla="*/ 110614 h 141834"/>
                <a:gd name="connsiteX34" fmla="*/ 55986 w 108608"/>
                <a:gd name="connsiteY34" fmla="*/ 106899 h 141834"/>
                <a:gd name="connsiteX35" fmla="*/ 56558 w 108608"/>
                <a:gd name="connsiteY35" fmla="*/ 103375 h 141834"/>
                <a:gd name="connsiteX36" fmla="*/ 53224 w 108608"/>
                <a:gd name="connsiteY36" fmla="*/ 103375 h 141834"/>
                <a:gd name="connsiteX37" fmla="*/ 38937 w 108608"/>
                <a:gd name="connsiteY37" fmla="*/ 108709 h 141834"/>
                <a:gd name="connsiteX38" fmla="*/ 27221 w 108608"/>
                <a:gd name="connsiteY38" fmla="*/ 112233 h 141834"/>
                <a:gd name="connsiteX39" fmla="*/ 20458 w 108608"/>
                <a:gd name="connsiteY39" fmla="*/ 109947 h 141834"/>
                <a:gd name="connsiteX40" fmla="*/ 19991 w 108608"/>
                <a:gd name="connsiteY40" fmla="*/ 107842 h 141834"/>
                <a:gd name="connsiteX41" fmla="*/ 20458 w 108608"/>
                <a:gd name="connsiteY41" fmla="*/ 107376 h 141834"/>
                <a:gd name="connsiteX42" fmla="*/ 22935 w 108608"/>
                <a:gd name="connsiteY42" fmla="*/ 104994 h 141834"/>
                <a:gd name="connsiteX43" fmla="*/ 51510 w 108608"/>
                <a:gd name="connsiteY43" fmla="*/ 85278 h 141834"/>
                <a:gd name="connsiteX44" fmla="*/ 54653 w 108608"/>
                <a:gd name="connsiteY44" fmla="*/ 83373 h 141834"/>
                <a:gd name="connsiteX45" fmla="*/ 55986 w 108608"/>
                <a:gd name="connsiteY45" fmla="*/ 76419 h 141834"/>
                <a:gd name="connsiteX46" fmla="*/ 53319 w 108608"/>
                <a:gd name="connsiteY46" fmla="*/ 76419 h 141834"/>
                <a:gd name="connsiteX47" fmla="*/ 21792 w 108608"/>
                <a:gd name="connsiteY47" fmla="*/ 91564 h 141834"/>
                <a:gd name="connsiteX48" fmla="*/ 8838 w 108608"/>
                <a:gd name="connsiteY48" fmla="*/ 91564 h 141834"/>
                <a:gd name="connsiteX49" fmla="*/ 1980 w 108608"/>
                <a:gd name="connsiteY49" fmla="*/ 87754 h 141834"/>
                <a:gd name="connsiteX50" fmla="*/ 75 w 108608"/>
                <a:gd name="connsiteY50" fmla="*/ 84230 h 141834"/>
                <a:gd name="connsiteX51" fmla="*/ 3123 w 108608"/>
                <a:gd name="connsiteY51" fmla="*/ 82134 h 141834"/>
                <a:gd name="connsiteX52" fmla="*/ 52843 w 108608"/>
                <a:gd name="connsiteY52" fmla="*/ 70228 h 141834"/>
                <a:gd name="connsiteX53" fmla="*/ 56177 w 108608"/>
                <a:gd name="connsiteY53" fmla="*/ 66228 h 141834"/>
                <a:gd name="connsiteX54" fmla="*/ 56177 w 108608"/>
                <a:gd name="connsiteY54" fmla="*/ 61560 h 141834"/>
                <a:gd name="connsiteX55" fmla="*/ 53415 w 108608"/>
                <a:gd name="connsiteY55" fmla="*/ 60417 h 141834"/>
                <a:gd name="connsiteX56" fmla="*/ 47509 w 108608"/>
                <a:gd name="connsiteY56" fmla="*/ 65370 h 141834"/>
                <a:gd name="connsiteX57" fmla="*/ 41508 w 108608"/>
                <a:gd name="connsiteY57" fmla="*/ 70800 h 141834"/>
                <a:gd name="connsiteX58" fmla="*/ 38137 w 108608"/>
                <a:gd name="connsiteY58" fmla="*/ 70866 h 141834"/>
                <a:gd name="connsiteX59" fmla="*/ 38079 w 108608"/>
                <a:gd name="connsiteY59" fmla="*/ 70800 h 141834"/>
                <a:gd name="connsiteX60" fmla="*/ 27411 w 108608"/>
                <a:gd name="connsiteY60" fmla="*/ 60703 h 141834"/>
                <a:gd name="connsiteX61" fmla="*/ 30269 w 108608"/>
                <a:gd name="connsiteY61" fmla="*/ 59274 h 141834"/>
                <a:gd name="connsiteX62" fmla="*/ 32460 w 108608"/>
                <a:gd name="connsiteY62" fmla="*/ 54417 h 141834"/>
                <a:gd name="connsiteX63" fmla="*/ 29793 w 108608"/>
                <a:gd name="connsiteY63" fmla="*/ 46035 h 141834"/>
                <a:gd name="connsiteX64" fmla="*/ 31317 w 108608"/>
                <a:gd name="connsiteY64" fmla="*/ 41939 h 141834"/>
                <a:gd name="connsiteX65" fmla="*/ 45890 w 108608"/>
                <a:gd name="connsiteY65" fmla="*/ 53464 h 141834"/>
                <a:gd name="connsiteX66" fmla="*/ 49224 w 108608"/>
                <a:gd name="connsiteY66" fmla="*/ 49368 h 141834"/>
                <a:gd name="connsiteX67" fmla="*/ 55129 w 108608"/>
                <a:gd name="connsiteY67" fmla="*/ 53369 h 141834"/>
                <a:gd name="connsiteX68" fmla="*/ 55796 w 108608"/>
                <a:gd name="connsiteY68" fmla="*/ 48130 h 141834"/>
                <a:gd name="connsiteX69" fmla="*/ 54939 w 108608"/>
                <a:gd name="connsiteY69" fmla="*/ 45177 h 141834"/>
                <a:gd name="connsiteX70" fmla="*/ 57510 w 108608"/>
                <a:gd name="connsiteY70" fmla="*/ 38510 h 141834"/>
                <a:gd name="connsiteX71" fmla="*/ 62368 w 108608"/>
                <a:gd name="connsiteY71" fmla="*/ 40415 h 141834"/>
                <a:gd name="connsiteX72" fmla="*/ 66369 w 108608"/>
                <a:gd name="connsiteY72" fmla="*/ 35081 h 141834"/>
                <a:gd name="connsiteX73" fmla="*/ 64749 w 108608"/>
                <a:gd name="connsiteY73" fmla="*/ 32985 h 141834"/>
                <a:gd name="connsiteX74" fmla="*/ 58082 w 108608"/>
                <a:gd name="connsiteY74" fmla="*/ 33843 h 141834"/>
                <a:gd name="connsiteX75" fmla="*/ 39889 w 108608"/>
                <a:gd name="connsiteY75" fmla="*/ 39367 h 141834"/>
                <a:gd name="connsiteX76" fmla="*/ 34269 w 108608"/>
                <a:gd name="connsiteY76" fmla="*/ 38510 h 141834"/>
                <a:gd name="connsiteX77" fmla="*/ 28554 w 108608"/>
                <a:gd name="connsiteY77" fmla="*/ 32604 h 141834"/>
                <a:gd name="connsiteX78" fmla="*/ 27411 w 108608"/>
                <a:gd name="connsiteY78" fmla="*/ 28413 h 141834"/>
                <a:gd name="connsiteX79" fmla="*/ 31221 w 108608"/>
                <a:gd name="connsiteY79" fmla="*/ 26794 h 141834"/>
                <a:gd name="connsiteX80" fmla="*/ 57034 w 108608"/>
                <a:gd name="connsiteY80" fmla="*/ 26794 h 141834"/>
                <a:gd name="connsiteX81" fmla="*/ 61320 w 108608"/>
                <a:gd name="connsiteY81" fmla="*/ 25556 h 141834"/>
                <a:gd name="connsiteX82" fmla="*/ 61320 w 108608"/>
                <a:gd name="connsiteY82" fmla="*/ 25080 h 141834"/>
                <a:gd name="connsiteX83" fmla="*/ 49414 w 108608"/>
                <a:gd name="connsiteY83" fmla="*/ 6696 h 141834"/>
                <a:gd name="connsiteX84" fmla="*/ 47795 w 108608"/>
                <a:gd name="connsiteY84" fmla="*/ 2124 h 141834"/>
                <a:gd name="connsiteX85" fmla="*/ 50367 w 108608"/>
                <a:gd name="connsiteY85" fmla="*/ 29 h 141834"/>
                <a:gd name="connsiteX86" fmla="*/ 54558 w 108608"/>
                <a:gd name="connsiteY86" fmla="*/ 1172 h 141834"/>
                <a:gd name="connsiteX87" fmla="*/ 64083 w 108608"/>
                <a:gd name="connsiteY87" fmla="*/ 7649 h 141834"/>
                <a:gd name="connsiteX88" fmla="*/ 65416 w 108608"/>
                <a:gd name="connsiteY88" fmla="*/ 10887 h 141834"/>
                <a:gd name="connsiteX89" fmla="*/ 63797 w 108608"/>
                <a:gd name="connsiteY89" fmla="*/ 22603 h 141834"/>
                <a:gd name="connsiteX90" fmla="*/ 63225 w 108608"/>
                <a:gd name="connsiteY90" fmla="*/ 25175 h 141834"/>
                <a:gd name="connsiteX91" fmla="*/ 72027 w 108608"/>
                <a:gd name="connsiteY91" fmla="*/ 21787 h 141834"/>
                <a:gd name="connsiteX92" fmla="*/ 72084 w 108608"/>
                <a:gd name="connsiteY92" fmla="*/ 21651 h 141834"/>
                <a:gd name="connsiteX93" fmla="*/ 75227 w 108608"/>
                <a:gd name="connsiteY93" fmla="*/ 13745 h 141834"/>
                <a:gd name="connsiteX94" fmla="*/ 81704 w 108608"/>
                <a:gd name="connsiteY94" fmla="*/ 4220 h 141834"/>
                <a:gd name="connsiteX95" fmla="*/ 86752 w 108608"/>
                <a:gd name="connsiteY95" fmla="*/ 4220 h 141834"/>
                <a:gd name="connsiteX96" fmla="*/ 96277 w 108608"/>
                <a:gd name="connsiteY96" fmla="*/ 13745 h 141834"/>
                <a:gd name="connsiteX97" fmla="*/ 96277 w 108608"/>
                <a:gd name="connsiteY97" fmla="*/ 20508 h 141834"/>
                <a:gd name="connsiteX98" fmla="*/ 86752 w 108608"/>
                <a:gd name="connsiteY98" fmla="*/ 27842 h 141834"/>
                <a:gd name="connsiteX99" fmla="*/ 77227 w 108608"/>
                <a:gd name="connsiteY99" fmla="*/ 30604 h 141834"/>
                <a:gd name="connsiteX100" fmla="*/ 74465 w 108608"/>
                <a:gd name="connsiteY100" fmla="*/ 31652 h 141834"/>
                <a:gd name="connsiteX101" fmla="*/ 65702 w 108608"/>
                <a:gd name="connsiteY101" fmla="*/ 41177 h 141834"/>
                <a:gd name="connsiteX102" fmla="*/ 78275 w 108608"/>
                <a:gd name="connsiteY102" fmla="*/ 54512 h 141834"/>
                <a:gd name="connsiteX103" fmla="*/ 78275 w 108608"/>
                <a:gd name="connsiteY103" fmla="*/ 54512 h 141834"/>
                <a:gd name="connsiteX104" fmla="*/ 76113 w 108608"/>
                <a:gd name="connsiteY104" fmla="*/ 51750 h 141834"/>
                <a:gd name="connsiteX105" fmla="*/ 76084 w 108608"/>
                <a:gd name="connsiteY105" fmla="*/ 51750 h 141834"/>
                <a:gd name="connsiteX106" fmla="*/ 72750 w 108608"/>
                <a:gd name="connsiteY106" fmla="*/ 51178 h 141834"/>
                <a:gd name="connsiteX107" fmla="*/ 69512 w 108608"/>
                <a:gd name="connsiteY107" fmla="*/ 53369 h 141834"/>
                <a:gd name="connsiteX108" fmla="*/ 68940 w 108608"/>
                <a:gd name="connsiteY108" fmla="*/ 62894 h 141834"/>
                <a:gd name="connsiteX109" fmla="*/ 71988 w 108608"/>
                <a:gd name="connsiteY109" fmla="*/ 65180 h 141834"/>
                <a:gd name="connsiteX110" fmla="*/ 75798 w 108608"/>
                <a:gd name="connsiteY110" fmla="*/ 62132 h 141834"/>
                <a:gd name="connsiteX111" fmla="*/ 78275 w 108608"/>
                <a:gd name="connsiteY111" fmla="*/ 54512 h 141834"/>
                <a:gd name="connsiteX112" fmla="*/ 35412 w 108608"/>
                <a:gd name="connsiteY112" fmla="*/ 100327 h 141834"/>
                <a:gd name="connsiteX113" fmla="*/ 35412 w 108608"/>
                <a:gd name="connsiteY113" fmla="*/ 100327 h 141834"/>
                <a:gd name="connsiteX114" fmla="*/ 35412 w 108608"/>
                <a:gd name="connsiteY114" fmla="*/ 101089 h 141834"/>
                <a:gd name="connsiteX115" fmla="*/ 38175 w 108608"/>
                <a:gd name="connsiteY115" fmla="*/ 100518 h 141834"/>
                <a:gd name="connsiteX116" fmla="*/ 46176 w 108608"/>
                <a:gd name="connsiteY116" fmla="*/ 97851 h 141834"/>
                <a:gd name="connsiteX117" fmla="*/ 53510 w 108608"/>
                <a:gd name="connsiteY117" fmla="*/ 95088 h 141834"/>
                <a:gd name="connsiteX118" fmla="*/ 56082 w 108608"/>
                <a:gd name="connsiteY118" fmla="*/ 91183 h 141834"/>
                <a:gd name="connsiteX119" fmla="*/ 55129 w 108608"/>
                <a:gd name="connsiteY119" fmla="*/ 88897 h 141834"/>
                <a:gd name="connsiteX120" fmla="*/ 53034 w 108608"/>
                <a:gd name="connsiteY120" fmla="*/ 88897 h 141834"/>
                <a:gd name="connsiteX121" fmla="*/ 38651 w 108608"/>
                <a:gd name="connsiteY121" fmla="*/ 97184 h 141834"/>
                <a:gd name="connsiteX122" fmla="*/ 35031 w 108608"/>
                <a:gd name="connsiteY122" fmla="*/ 99851 h 141834"/>
                <a:gd name="connsiteX123" fmla="*/ 69417 w 108608"/>
                <a:gd name="connsiteY123" fmla="*/ 72609 h 141834"/>
                <a:gd name="connsiteX124" fmla="*/ 69417 w 108608"/>
                <a:gd name="connsiteY124" fmla="*/ 72609 h 141834"/>
                <a:gd name="connsiteX125" fmla="*/ 75513 w 108608"/>
                <a:gd name="connsiteY125" fmla="*/ 73848 h 141834"/>
                <a:gd name="connsiteX126" fmla="*/ 85038 w 108608"/>
                <a:gd name="connsiteY126" fmla="*/ 68133 h 141834"/>
                <a:gd name="connsiteX127" fmla="*/ 87514 w 108608"/>
                <a:gd name="connsiteY127" fmla="*/ 65085 h 141834"/>
                <a:gd name="connsiteX128" fmla="*/ 73417 w 108608"/>
                <a:gd name="connsiteY128" fmla="*/ 69752 h 141834"/>
                <a:gd name="connsiteX129" fmla="*/ 69036 w 108608"/>
                <a:gd name="connsiteY129" fmla="*/ 72609 h 141834"/>
                <a:gd name="connsiteX130" fmla="*/ 80085 w 108608"/>
                <a:gd name="connsiteY130" fmla="*/ 23270 h 141834"/>
                <a:gd name="connsiteX131" fmla="*/ 80085 w 108608"/>
                <a:gd name="connsiteY131" fmla="*/ 23270 h 141834"/>
                <a:gd name="connsiteX132" fmla="*/ 87038 w 108608"/>
                <a:gd name="connsiteY132" fmla="*/ 20222 h 141834"/>
                <a:gd name="connsiteX133" fmla="*/ 86181 w 108608"/>
                <a:gd name="connsiteY133" fmla="*/ 16507 h 141834"/>
                <a:gd name="connsiteX134" fmla="*/ 83514 w 108608"/>
                <a:gd name="connsiteY134" fmla="*/ 16507 h 141834"/>
                <a:gd name="connsiteX135" fmla="*/ 80085 w 108608"/>
                <a:gd name="connsiteY135" fmla="*/ 23270 h 141834"/>
                <a:gd name="connsiteX136" fmla="*/ 71036 w 108608"/>
                <a:gd name="connsiteY136" fmla="*/ 80420 h 141834"/>
                <a:gd name="connsiteX137" fmla="*/ 71036 w 108608"/>
                <a:gd name="connsiteY137" fmla="*/ 80420 h 141834"/>
                <a:gd name="connsiteX138" fmla="*/ 69702 w 108608"/>
                <a:gd name="connsiteY138" fmla="*/ 81658 h 141834"/>
                <a:gd name="connsiteX139" fmla="*/ 69702 w 108608"/>
                <a:gd name="connsiteY139" fmla="*/ 87278 h 141834"/>
                <a:gd name="connsiteX140" fmla="*/ 71846 w 108608"/>
                <a:gd name="connsiteY140" fmla="*/ 89116 h 141834"/>
                <a:gd name="connsiteX141" fmla="*/ 73036 w 108608"/>
                <a:gd name="connsiteY141" fmla="*/ 88611 h 141834"/>
                <a:gd name="connsiteX142" fmla="*/ 75227 w 108608"/>
                <a:gd name="connsiteY142" fmla="*/ 86516 h 141834"/>
                <a:gd name="connsiteX143" fmla="*/ 71036 w 108608"/>
                <a:gd name="connsiteY143" fmla="*/ 80706 h 14183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  <a:cxn ang="0">
                  <a:pos x="connsiteX85" y="connsiteY85"/>
                </a:cxn>
                <a:cxn ang="0">
                  <a:pos x="connsiteX86" y="connsiteY86"/>
                </a:cxn>
                <a:cxn ang="0">
                  <a:pos x="connsiteX87" y="connsiteY87"/>
                </a:cxn>
                <a:cxn ang="0">
                  <a:pos x="connsiteX88" y="connsiteY88"/>
                </a:cxn>
                <a:cxn ang="0">
                  <a:pos x="connsiteX89" y="connsiteY89"/>
                </a:cxn>
                <a:cxn ang="0">
                  <a:pos x="connsiteX90" y="connsiteY90"/>
                </a:cxn>
                <a:cxn ang="0">
                  <a:pos x="connsiteX91" y="connsiteY91"/>
                </a:cxn>
                <a:cxn ang="0">
                  <a:pos x="connsiteX92" y="connsiteY92"/>
                </a:cxn>
                <a:cxn ang="0">
                  <a:pos x="connsiteX93" y="connsiteY93"/>
                </a:cxn>
                <a:cxn ang="0">
                  <a:pos x="connsiteX94" y="connsiteY94"/>
                </a:cxn>
                <a:cxn ang="0">
                  <a:pos x="connsiteX95" y="connsiteY95"/>
                </a:cxn>
                <a:cxn ang="0">
                  <a:pos x="connsiteX96" y="connsiteY96"/>
                </a:cxn>
                <a:cxn ang="0">
                  <a:pos x="connsiteX97" y="connsiteY97"/>
                </a:cxn>
                <a:cxn ang="0">
                  <a:pos x="connsiteX98" y="connsiteY98"/>
                </a:cxn>
                <a:cxn ang="0">
                  <a:pos x="connsiteX99" y="connsiteY99"/>
                </a:cxn>
                <a:cxn ang="0">
                  <a:pos x="connsiteX100" y="connsiteY100"/>
                </a:cxn>
                <a:cxn ang="0">
                  <a:pos x="connsiteX101" y="connsiteY101"/>
                </a:cxn>
                <a:cxn ang="0">
                  <a:pos x="connsiteX102" y="connsiteY102"/>
                </a:cxn>
                <a:cxn ang="0">
                  <a:pos x="connsiteX103" y="connsiteY103"/>
                </a:cxn>
                <a:cxn ang="0">
                  <a:pos x="connsiteX104" y="connsiteY104"/>
                </a:cxn>
                <a:cxn ang="0">
                  <a:pos x="connsiteX105" y="connsiteY105"/>
                </a:cxn>
                <a:cxn ang="0">
                  <a:pos x="connsiteX106" y="connsiteY106"/>
                </a:cxn>
                <a:cxn ang="0">
                  <a:pos x="connsiteX107" y="connsiteY107"/>
                </a:cxn>
                <a:cxn ang="0">
                  <a:pos x="connsiteX108" y="connsiteY108"/>
                </a:cxn>
                <a:cxn ang="0">
                  <a:pos x="connsiteX109" y="connsiteY109"/>
                </a:cxn>
                <a:cxn ang="0">
                  <a:pos x="connsiteX110" y="connsiteY110"/>
                </a:cxn>
                <a:cxn ang="0">
                  <a:pos x="connsiteX111" y="connsiteY111"/>
                </a:cxn>
                <a:cxn ang="0">
                  <a:pos x="connsiteX112" y="connsiteY112"/>
                </a:cxn>
                <a:cxn ang="0">
                  <a:pos x="connsiteX113" y="connsiteY113"/>
                </a:cxn>
                <a:cxn ang="0">
                  <a:pos x="connsiteX114" y="connsiteY114"/>
                </a:cxn>
                <a:cxn ang="0">
                  <a:pos x="connsiteX115" y="connsiteY115"/>
                </a:cxn>
                <a:cxn ang="0">
                  <a:pos x="connsiteX116" y="connsiteY116"/>
                </a:cxn>
                <a:cxn ang="0">
                  <a:pos x="connsiteX117" y="connsiteY117"/>
                </a:cxn>
                <a:cxn ang="0">
                  <a:pos x="connsiteX118" y="connsiteY118"/>
                </a:cxn>
                <a:cxn ang="0">
                  <a:pos x="connsiteX119" y="connsiteY119"/>
                </a:cxn>
                <a:cxn ang="0">
                  <a:pos x="connsiteX120" y="connsiteY120"/>
                </a:cxn>
                <a:cxn ang="0">
                  <a:pos x="connsiteX121" y="connsiteY121"/>
                </a:cxn>
                <a:cxn ang="0">
                  <a:pos x="connsiteX122" y="connsiteY122"/>
                </a:cxn>
                <a:cxn ang="0">
                  <a:pos x="connsiteX123" y="connsiteY123"/>
                </a:cxn>
                <a:cxn ang="0">
                  <a:pos x="connsiteX124" y="connsiteY124"/>
                </a:cxn>
                <a:cxn ang="0">
                  <a:pos x="connsiteX125" y="connsiteY125"/>
                </a:cxn>
                <a:cxn ang="0">
                  <a:pos x="connsiteX126" y="connsiteY126"/>
                </a:cxn>
                <a:cxn ang="0">
                  <a:pos x="connsiteX127" y="connsiteY127"/>
                </a:cxn>
                <a:cxn ang="0">
                  <a:pos x="connsiteX128" y="connsiteY128"/>
                </a:cxn>
                <a:cxn ang="0">
                  <a:pos x="connsiteX129" y="connsiteY129"/>
                </a:cxn>
                <a:cxn ang="0">
                  <a:pos x="connsiteX130" y="connsiteY130"/>
                </a:cxn>
                <a:cxn ang="0">
                  <a:pos x="connsiteX131" y="connsiteY131"/>
                </a:cxn>
                <a:cxn ang="0">
                  <a:pos x="connsiteX132" y="connsiteY132"/>
                </a:cxn>
                <a:cxn ang="0">
                  <a:pos x="connsiteX133" y="connsiteY133"/>
                </a:cxn>
                <a:cxn ang="0">
                  <a:pos x="connsiteX134" y="connsiteY134"/>
                </a:cxn>
                <a:cxn ang="0">
                  <a:pos x="connsiteX135" y="connsiteY135"/>
                </a:cxn>
                <a:cxn ang="0">
                  <a:pos x="connsiteX136" y="connsiteY136"/>
                </a:cxn>
                <a:cxn ang="0">
                  <a:pos x="connsiteX137" y="connsiteY137"/>
                </a:cxn>
                <a:cxn ang="0">
                  <a:pos x="connsiteX138" y="connsiteY138"/>
                </a:cxn>
                <a:cxn ang="0">
                  <a:pos x="connsiteX139" y="connsiteY139"/>
                </a:cxn>
                <a:cxn ang="0">
                  <a:pos x="connsiteX140" y="connsiteY140"/>
                </a:cxn>
                <a:cxn ang="0">
                  <a:pos x="connsiteX141" y="connsiteY141"/>
                </a:cxn>
                <a:cxn ang="0">
                  <a:pos x="connsiteX142" y="connsiteY142"/>
                </a:cxn>
                <a:cxn ang="0">
                  <a:pos x="connsiteX143" y="connsiteY143"/>
                </a:cxn>
              </a:cxnLst>
              <a:rect l="l" t="t" r="r" b="b"/>
              <a:pathLst>
                <a:path w="108608" h="141834">
                  <a:moveTo>
                    <a:pt x="65226" y="42891"/>
                  </a:moveTo>
                  <a:lnTo>
                    <a:pt x="67607" y="45463"/>
                  </a:lnTo>
                  <a:cubicBezTo>
                    <a:pt x="69036" y="46797"/>
                    <a:pt x="70464" y="47939"/>
                    <a:pt x="71798" y="49273"/>
                  </a:cubicBezTo>
                  <a:cubicBezTo>
                    <a:pt x="74608" y="48740"/>
                    <a:pt x="77199" y="47378"/>
                    <a:pt x="79227" y="45368"/>
                  </a:cubicBezTo>
                  <a:cubicBezTo>
                    <a:pt x="81189" y="43057"/>
                    <a:pt x="82390" y="40196"/>
                    <a:pt x="82656" y="37176"/>
                  </a:cubicBezTo>
                  <a:cubicBezTo>
                    <a:pt x="82656" y="36510"/>
                    <a:pt x="82656" y="35843"/>
                    <a:pt x="82656" y="35176"/>
                  </a:cubicBezTo>
                  <a:cubicBezTo>
                    <a:pt x="82704" y="33599"/>
                    <a:pt x="84028" y="32362"/>
                    <a:pt x="85609" y="32414"/>
                  </a:cubicBezTo>
                  <a:cubicBezTo>
                    <a:pt x="86190" y="32434"/>
                    <a:pt x="86762" y="32633"/>
                    <a:pt x="87228" y="32985"/>
                  </a:cubicBezTo>
                  <a:cubicBezTo>
                    <a:pt x="88019" y="33473"/>
                    <a:pt x="88752" y="34047"/>
                    <a:pt x="89419" y="34700"/>
                  </a:cubicBezTo>
                  <a:cubicBezTo>
                    <a:pt x="91324" y="36602"/>
                    <a:pt x="93544" y="38150"/>
                    <a:pt x="95991" y="39272"/>
                  </a:cubicBezTo>
                  <a:cubicBezTo>
                    <a:pt x="99135" y="40510"/>
                    <a:pt x="99325" y="42796"/>
                    <a:pt x="96658" y="44987"/>
                  </a:cubicBezTo>
                  <a:cubicBezTo>
                    <a:pt x="94925" y="46444"/>
                    <a:pt x="93001" y="47663"/>
                    <a:pt x="90943" y="48606"/>
                  </a:cubicBezTo>
                  <a:cubicBezTo>
                    <a:pt x="89057" y="49359"/>
                    <a:pt x="87409" y="50607"/>
                    <a:pt x="86181" y="52226"/>
                  </a:cubicBezTo>
                  <a:cubicBezTo>
                    <a:pt x="85038" y="53845"/>
                    <a:pt x="83704" y="55464"/>
                    <a:pt x="82466" y="57083"/>
                  </a:cubicBezTo>
                  <a:cubicBezTo>
                    <a:pt x="81228" y="58703"/>
                    <a:pt x="81704" y="58608"/>
                    <a:pt x="80942" y="60036"/>
                  </a:cubicBezTo>
                  <a:cubicBezTo>
                    <a:pt x="81980" y="59979"/>
                    <a:pt x="82999" y="59779"/>
                    <a:pt x="83990" y="59465"/>
                  </a:cubicBezTo>
                  <a:cubicBezTo>
                    <a:pt x="87705" y="57655"/>
                    <a:pt x="91515" y="55750"/>
                    <a:pt x="95134" y="53750"/>
                  </a:cubicBezTo>
                  <a:cubicBezTo>
                    <a:pt x="100944" y="50416"/>
                    <a:pt x="104659" y="53750"/>
                    <a:pt x="107612" y="57846"/>
                  </a:cubicBezTo>
                  <a:cubicBezTo>
                    <a:pt x="109422" y="60608"/>
                    <a:pt x="108755" y="62322"/>
                    <a:pt x="105707" y="63656"/>
                  </a:cubicBezTo>
                  <a:cubicBezTo>
                    <a:pt x="98373" y="66990"/>
                    <a:pt x="90943" y="70133"/>
                    <a:pt x="83704" y="73181"/>
                  </a:cubicBezTo>
                  <a:cubicBezTo>
                    <a:pt x="81180" y="74000"/>
                    <a:pt x="78875" y="75362"/>
                    <a:pt x="76941" y="77181"/>
                  </a:cubicBezTo>
                  <a:cubicBezTo>
                    <a:pt x="77894" y="77943"/>
                    <a:pt x="78656" y="78705"/>
                    <a:pt x="79513" y="79277"/>
                  </a:cubicBezTo>
                  <a:cubicBezTo>
                    <a:pt x="82656" y="81372"/>
                    <a:pt x="85895" y="83277"/>
                    <a:pt x="89038" y="85278"/>
                  </a:cubicBezTo>
                  <a:cubicBezTo>
                    <a:pt x="92181" y="87278"/>
                    <a:pt x="91515" y="88611"/>
                    <a:pt x="89038" y="90326"/>
                  </a:cubicBezTo>
                  <a:cubicBezTo>
                    <a:pt x="88162" y="91050"/>
                    <a:pt x="87162" y="91593"/>
                    <a:pt x="86085" y="91945"/>
                  </a:cubicBezTo>
                  <a:lnTo>
                    <a:pt x="75798" y="95469"/>
                  </a:lnTo>
                  <a:lnTo>
                    <a:pt x="72274" y="96803"/>
                  </a:lnTo>
                  <a:cubicBezTo>
                    <a:pt x="70702" y="97260"/>
                    <a:pt x="69683" y="98794"/>
                    <a:pt x="69893" y="100422"/>
                  </a:cubicBezTo>
                  <a:cubicBezTo>
                    <a:pt x="69893" y="106137"/>
                    <a:pt x="69893" y="111948"/>
                    <a:pt x="69893" y="117758"/>
                  </a:cubicBezTo>
                  <a:cubicBezTo>
                    <a:pt x="70007" y="122930"/>
                    <a:pt x="69398" y="128092"/>
                    <a:pt x="68083" y="133093"/>
                  </a:cubicBezTo>
                  <a:cubicBezTo>
                    <a:pt x="66988" y="136332"/>
                    <a:pt x="64969" y="139180"/>
                    <a:pt x="62273" y="141285"/>
                  </a:cubicBezTo>
                  <a:cubicBezTo>
                    <a:pt x="61501" y="142018"/>
                    <a:pt x="60282" y="142018"/>
                    <a:pt x="59511" y="141285"/>
                  </a:cubicBezTo>
                  <a:cubicBezTo>
                    <a:pt x="57006" y="139427"/>
                    <a:pt x="55672" y="136389"/>
                    <a:pt x="55986" y="133283"/>
                  </a:cubicBezTo>
                  <a:cubicBezTo>
                    <a:pt x="55986" y="125759"/>
                    <a:pt x="55986" y="118139"/>
                    <a:pt x="55986" y="110614"/>
                  </a:cubicBezTo>
                  <a:cubicBezTo>
                    <a:pt x="55986" y="109376"/>
                    <a:pt x="55986" y="108137"/>
                    <a:pt x="55986" y="106899"/>
                  </a:cubicBezTo>
                  <a:cubicBezTo>
                    <a:pt x="56091" y="105709"/>
                    <a:pt x="56282" y="104537"/>
                    <a:pt x="56558" y="103375"/>
                  </a:cubicBezTo>
                  <a:cubicBezTo>
                    <a:pt x="55510" y="102232"/>
                    <a:pt x="54272" y="103375"/>
                    <a:pt x="53224" y="103375"/>
                  </a:cubicBezTo>
                  <a:cubicBezTo>
                    <a:pt x="48462" y="105185"/>
                    <a:pt x="43699" y="107090"/>
                    <a:pt x="38937" y="108709"/>
                  </a:cubicBezTo>
                  <a:cubicBezTo>
                    <a:pt x="34174" y="110328"/>
                    <a:pt x="31126" y="111185"/>
                    <a:pt x="27221" y="112233"/>
                  </a:cubicBezTo>
                  <a:cubicBezTo>
                    <a:pt x="24725" y="112652"/>
                    <a:pt x="22182" y="111795"/>
                    <a:pt x="20458" y="109947"/>
                  </a:cubicBezTo>
                  <a:cubicBezTo>
                    <a:pt x="19744" y="109500"/>
                    <a:pt x="19534" y="108557"/>
                    <a:pt x="19991" y="107842"/>
                  </a:cubicBezTo>
                  <a:cubicBezTo>
                    <a:pt x="20106" y="107652"/>
                    <a:pt x="20268" y="107499"/>
                    <a:pt x="20458" y="107376"/>
                  </a:cubicBezTo>
                  <a:cubicBezTo>
                    <a:pt x="21239" y="106537"/>
                    <a:pt x="22058" y="105737"/>
                    <a:pt x="22935" y="104994"/>
                  </a:cubicBezTo>
                  <a:cubicBezTo>
                    <a:pt x="31383" y="96984"/>
                    <a:pt x="41023" y="90335"/>
                    <a:pt x="51510" y="85278"/>
                  </a:cubicBezTo>
                  <a:cubicBezTo>
                    <a:pt x="52634" y="84773"/>
                    <a:pt x="53681" y="84135"/>
                    <a:pt x="54653" y="83373"/>
                  </a:cubicBezTo>
                  <a:cubicBezTo>
                    <a:pt x="56920" y="81810"/>
                    <a:pt x="57510" y="78715"/>
                    <a:pt x="55986" y="76419"/>
                  </a:cubicBezTo>
                  <a:cubicBezTo>
                    <a:pt x="55101" y="76362"/>
                    <a:pt x="54205" y="76362"/>
                    <a:pt x="53319" y="76419"/>
                  </a:cubicBezTo>
                  <a:cubicBezTo>
                    <a:pt x="42499" y="80791"/>
                    <a:pt x="31964" y="85849"/>
                    <a:pt x="21792" y="91564"/>
                  </a:cubicBezTo>
                  <a:cubicBezTo>
                    <a:pt x="17782" y="93860"/>
                    <a:pt x="12848" y="93860"/>
                    <a:pt x="8838" y="91564"/>
                  </a:cubicBezTo>
                  <a:cubicBezTo>
                    <a:pt x="6485" y="90421"/>
                    <a:pt x="4189" y="89154"/>
                    <a:pt x="1980" y="87754"/>
                  </a:cubicBezTo>
                  <a:cubicBezTo>
                    <a:pt x="551" y="87221"/>
                    <a:pt x="-259" y="85716"/>
                    <a:pt x="75" y="84230"/>
                  </a:cubicBezTo>
                  <a:cubicBezTo>
                    <a:pt x="75" y="82515"/>
                    <a:pt x="1694" y="82325"/>
                    <a:pt x="3123" y="82134"/>
                  </a:cubicBezTo>
                  <a:cubicBezTo>
                    <a:pt x="19972" y="79420"/>
                    <a:pt x="36593" y="75438"/>
                    <a:pt x="52843" y="70228"/>
                  </a:cubicBezTo>
                  <a:cubicBezTo>
                    <a:pt x="55129" y="69466"/>
                    <a:pt x="56177" y="68514"/>
                    <a:pt x="56177" y="66228"/>
                  </a:cubicBezTo>
                  <a:cubicBezTo>
                    <a:pt x="56320" y="64675"/>
                    <a:pt x="56320" y="63113"/>
                    <a:pt x="56177" y="61560"/>
                  </a:cubicBezTo>
                  <a:cubicBezTo>
                    <a:pt x="56177" y="59941"/>
                    <a:pt x="54748" y="59465"/>
                    <a:pt x="53415" y="60417"/>
                  </a:cubicBezTo>
                  <a:cubicBezTo>
                    <a:pt x="52081" y="61370"/>
                    <a:pt x="49509" y="63656"/>
                    <a:pt x="47509" y="65370"/>
                  </a:cubicBezTo>
                  <a:lnTo>
                    <a:pt x="41508" y="70800"/>
                  </a:lnTo>
                  <a:cubicBezTo>
                    <a:pt x="40594" y="71742"/>
                    <a:pt x="39089" y="71771"/>
                    <a:pt x="38137" y="70866"/>
                  </a:cubicBezTo>
                  <a:cubicBezTo>
                    <a:pt x="38118" y="70838"/>
                    <a:pt x="38098" y="70819"/>
                    <a:pt x="38079" y="70800"/>
                  </a:cubicBezTo>
                  <a:lnTo>
                    <a:pt x="27411" y="60703"/>
                  </a:lnTo>
                  <a:lnTo>
                    <a:pt x="30269" y="59274"/>
                  </a:lnTo>
                  <a:cubicBezTo>
                    <a:pt x="32936" y="57941"/>
                    <a:pt x="33222" y="57274"/>
                    <a:pt x="32460" y="54417"/>
                  </a:cubicBezTo>
                  <a:lnTo>
                    <a:pt x="29793" y="46035"/>
                  </a:lnTo>
                  <a:cubicBezTo>
                    <a:pt x="29221" y="43844"/>
                    <a:pt x="29793" y="43844"/>
                    <a:pt x="31317" y="41939"/>
                  </a:cubicBezTo>
                  <a:cubicBezTo>
                    <a:pt x="36498" y="45358"/>
                    <a:pt x="41365" y="49216"/>
                    <a:pt x="45890" y="53464"/>
                  </a:cubicBezTo>
                  <a:lnTo>
                    <a:pt x="49224" y="49368"/>
                  </a:lnTo>
                  <a:lnTo>
                    <a:pt x="55129" y="53369"/>
                  </a:lnTo>
                  <a:cubicBezTo>
                    <a:pt x="56034" y="51778"/>
                    <a:pt x="56272" y="49892"/>
                    <a:pt x="55796" y="48130"/>
                  </a:cubicBezTo>
                  <a:cubicBezTo>
                    <a:pt x="55796" y="47178"/>
                    <a:pt x="55224" y="46225"/>
                    <a:pt x="54939" y="45177"/>
                  </a:cubicBezTo>
                  <a:cubicBezTo>
                    <a:pt x="53891" y="41367"/>
                    <a:pt x="53986" y="41082"/>
                    <a:pt x="57510" y="38510"/>
                  </a:cubicBezTo>
                  <a:lnTo>
                    <a:pt x="62368" y="40415"/>
                  </a:lnTo>
                  <a:cubicBezTo>
                    <a:pt x="64140" y="39016"/>
                    <a:pt x="65521" y="37177"/>
                    <a:pt x="66369" y="35081"/>
                  </a:cubicBezTo>
                  <a:cubicBezTo>
                    <a:pt x="67035" y="33938"/>
                    <a:pt x="66369" y="32890"/>
                    <a:pt x="64749" y="32985"/>
                  </a:cubicBezTo>
                  <a:cubicBezTo>
                    <a:pt x="62502" y="33023"/>
                    <a:pt x="60263" y="33311"/>
                    <a:pt x="58082" y="33843"/>
                  </a:cubicBezTo>
                  <a:cubicBezTo>
                    <a:pt x="51986" y="35557"/>
                    <a:pt x="45890" y="37462"/>
                    <a:pt x="39889" y="39367"/>
                  </a:cubicBezTo>
                  <a:cubicBezTo>
                    <a:pt x="38022" y="40321"/>
                    <a:pt x="35765" y="39977"/>
                    <a:pt x="34269" y="38510"/>
                  </a:cubicBezTo>
                  <a:lnTo>
                    <a:pt x="28554" y="32604"/>
                  </a:lnTo>
                  <a:cubicBezTo>
                    <a:pt x="27507" y="31461"/>
                    <a:pt x="26554" y="30128"/>
                    <a:pt x="27411" y="28413"/>
                  </a:cubicBezTo>
                  <a:cubicBezTo>
                    <a:pt x="28269" y="26699"/>
                    <a:pt x="29793" y="26794"/>
                    <a:pt x="31221" y="26794"/>
                  </a:cubicBezTo>
                  <a:lnTo>
                    <a:pt x="57034" y="26794"/>
                  </a:lnTo>
                  <a:cubicBezTo>
                    <a:pt x="58558" y="26794"/>
                    <a:pt x="60273" y="26794"/>
                    <a:pt x="61320" y="25556"/>
                  </a:cubicBezTo>
                  <a:lnTo>
                    <a:pt x="61320" y="25080"/>
                  </a:lnTo>
                  <a:cubicBezTo>
                    <a:pt x="56844" y="19364"/>
                    <a:pt x="54558" y="12126"/>
                    <a:pt x="49414" y="6696"/>
                  </a:cubicBezTo>
                  <a:cubicBezTo>
                    <a:pt x="48100" y="5570"/>
                    <a:pt x="47481" y="3828"/>
                    <a:pt x="47795" y="2124"/>
                  </a:cubicBezTo>
                  <a:cubicBezTo>
                    <a:pt x="47795" y="600"/>
                    <a:pt x="48938" y="-162"/>
                    <a:pt x="50367" y="29"/>
                  </a:cubicBezTo>
                  <a:cubicBezTo>
                    <a:pt x="51834" y="104"/>
                    <a:pt x="53262" y="494"/>
                    <a:pt x="54558" y="1172"/>
                  </a:cubicBezTo>
                  <a:cubicBezTo>
                    <a:pt x="57987" y="3172"/>
                    <a:pt x="61225" y="5458"/>
                    <a:pt x="64083" y="7649"/>
                  </a:cubicBezTo>
                  <a:cubicBezTo>
                    <a:pt x="65168" y="8339"/>
                    <a:pt x="65702" y="9635"/>
                    <a:pt x="65416" y="10887"/>
                  </a:cubicBezTo>
                  <a:cubicBezTo>
                    <a:pt x="65416" y="14793"/>
                    <a:pt x="64368" y="18698"/>
                    <a:pt x="63797" y="22603"/>
                  </a:cubicBezTo>
                  <a:lnTo>
                    <a:pt x="63225" y="25175"/>
                  </a:lnTo>
                  <a:cubicBezTo>
                    <a:pt x="66588" y="26669"/>
                    <a:pt x="70531" y="25152"/>
                    <a:pt x="72027" y="21787"/>
                  </a:cubicBezTo>
                  <a:cubicBezTo>
                    <a:pt x="72046" y="21742"/>
                    <a:pt x="72065" y="21696"/>
                    <a:pt x="72084" y="21651"/>
                  </a:cubicBezTo>
                  <a:cubicBezTo>
                    <a:pt x="73274" y="19073"/>
                    <a:pt x="74322" y="16434"/>
                    <a:pt x="75227" y="13745"/>
                  </a:cubicBezTo>
                  <a:cubicBezTo>
                    <a:pt x="76713" y="10163"/>
                    <a:pt x="78923" y="6922"/>
                    <a:pt x="81704" y="4220"/>
                  </a:cubicBezTo>
                  <a:cubicBezTo>
                    <a:pt x="83514" y="2410"/>
                    <a:pt x="84942" y="2124"/>
                    <a:pt x="86752" y="4220"/>
                  </a:cubicBezTo>
                  <a:cubicBezTo>
                    <a:pt x="90124" y="7190"/>
                    <a:pt x="93305" y="10371"/>
                    <a:pt x="96277" y="13745"/>
                  </a:cubicBezTo>
                  <a:cubicBezTo>
                    <a:pt x="97696" y="15775"/>
                    <a:pt x="97696" y="18477"/>
                    <a:pt x="96277" y="20508"/>
                  </a:cubicBezTo>
                  <a:cubicBezTo>
                    <a:pt x="93867" y="23815"/>
                    <a:pt x="90562" y="26361"/>
                    <a:pt x="86752" y="27842"/>
                  </a:cubicBezTo>
                  <a:cubicBezTo>
                    <a:pt x="83647" y="28998"/>
                    <a:pt x="80466" y="29921"/>
                    <a:pt x="77227" y="30604"/>
                  </a:cubicBezTo>
                  <a:cubicBezTo>
                    <a:pt x="76237" y="30735"/>
                    <a:pt x="75294" y="31095"/>
                    <a:pt x="74465" y="31652"/>
                  </a:cubicBezTo>
                  <a:cubicBezTo>
                    <a:pt x="71512" y="34700"/>
                    <a:pt x="68655" y="37938"/>
                    <a:pt x="65702" y="41177"/>
                  </a:cubicBezTo>
                  <a:close/>
                  <a:moveTo>
                    <a:pt x="78275" y="54512"/>
                  </a:moveTo>
                  <a:lnTo>
                    <a:pt x="78275" y="54512"/>
                  </a:lnTo>
                  <a:cubicBezTo>
                    <a:pt x="78437" y="53150"/>
                    <a:pt x="77475" y="51921"/>
                    <a:pt x="76113" y="51750"/>
                  </a:cubicBezTo>
                  <a:cubicBezTo>
                    <a:pt x="76103" y="51750"/>
                    <a:pt x="76094" y="51750"/>
                    <a:pt x="76084" y="51750"/>
                  </a:cubicBezTo>
                  <a:lnTo>
                    <a:pt x="72750" y="51178"/>
                  </a:lnTo>
                  <a:cubicBezTo>
                    <a:pt x="70655" y="51178"/>
                    <a:pt x="69702" y="51178"/>
                    <a:pt x="69512" y="53369"/>
                  </a:cubicBezTo>
                  <a:cubicBezTo>
                    <a:pt x="69131" y="56531"/>
                    <a:pt x="68940" y="59712"/>
                    <a:pt x="68940" y="62894"/>
                  </a:cubicBezTo>
                  <a:cubicBezTo>
                    <a:pt x="68940" y="65085"/>
                    <a:pt x="69893" y="65656"/>
                    <a:pt x="71988" y="65180"/>
                  </a:cubicBezTo>
                  <a:cubicBezTo>
                    <a:pt x="73665" y="64827"/>
                    <a:pt x="75084" y="63694"/>
                    <a:pt x="75798" y="62132"/>
                  </a:cubicBezTo>
                  <a:cubicBezTo>
                    <a:pt x="76751" y="59655"/>
                    <a:pt x="77513" y="57083"/>
                    <a:pt x="78275" y="54512"/>
                  </a:cubicBezTo>
                  <a:close/>
                  <a:moveTo>
                    <a:pt x="35412" y="100327"/>
                  </a:moveTo>
                  <a:lnTo>
                    <a:pt x="35412" y="100327"/>
                  </a:lnTo>
                  <a:lnTo>
                    <a:pt x="35412" y="101089"/>
                  </a:lnTo>
                  <a:cubicBezTo>
                    <a:pt x="36346" y="100956"/>
                    <a:pt x="37270" y="100765"/>
                    <a:pt x="38175" y="100518"/>
                  </a:cubicBezTo>
                  <a:lnTo>
                    <a:pt x="46176" y="97851"/>
                  </a:lnTo>
                  <a:lnTo>
                    <a:pt x="53510" y="95088"/>
                  </a:lnTo>
                  <a:cubicBezTo>
                    <a:pt x="55234" y="94622"/>
                    <a:pt x="56339" y="92945"/>
                    <a:pt x="56082" y="91183"/>
                  </a:cubicBezTo>
                  <a:cubicBezTo>
                    <a:pt x="56043" y="90335"/>
                    <a:pt x="55710" y="89526"/>
                    <a:pt x="55129" y="88897"/>
                  </a:cubicBezTo>
                  <a:cubicBezTo>
                    <a:pt x="55129" y="88897"/>
                    <a:pt x="53700" y="88897"/>
                    <a:pt x="53034" y="88897"/>
                  </a:cubicBezTo>
                  <a:cubicBezTo>
                    <a:pt x="48271" y="91659"/>
                    <a:pt x="43509" y="94326"/>
                    <a:pt x="38651" y="97184"/>
                  </a:cubicBezTo>
                  <a:cubicBezTo>
                    <a:pt x="37346" y="97936"/>
                    <a:pt x="36136" y="98822"/>
                    <a:pt x="35031" y="99851"/>
                  </a:cubicBezTo>
                  <a:close/>
                  <a:moveTo>
                    <a:pt x="69417" y="72609"/>
                  </a:moveTo>
                  <a:lnTo>
                    <a:pt x="69417" y="72609"/>
                  </a:lnTo>
                  <a:cubicBezTo>
                    <a:pt x="71703" y="75276"/>
                    <a:pt x="72846" y="75372"/>
                    <a:pt x="75513" y="73848"/>
                  </a:cubicBezTo>
                  <a:cubicBezTo>
                    <a:pt x="78180" y="72324"/>
                    <a:pt x="82180" y="70133"/>
                    <a:pt x="85038" y="68133"/>
                  </a:cubicBezTo>
                  <a:cubicBezTo>
                    <a:pt x="86085" y="67561"/>
                    <a:pt x="87324" y="67180"/>
                    <a:pt x="87514" y="65085"/>
                  </a:cubicBezTo>
                  <a:cubicBezTo>
                    <a:pt x="82180" y="65085"/>
                    <a:pt x="77989" y="68895"/>
                    <a:pt x="73417" y="69752"/>
                  </a:cubicBezTo>
                  <a:cubicBezTo>
                    <a:pt x="71617" y="70047"/>
                    <a:pt x="70026" y="71085"/>
                    <a:pt x="69036" y="72609"/>
                  </a:cubicBezTo>
                  <a:close/>
                  <a:moveTo>
                    <a:pt x="80085" y="23270"/>
                  </a:moveTo>
                  <a:lnTo>
                    <a:pt x="80085" y="23270"/>
                  </a:lnTo>
                  <a:cubicBezTo>
                    <a:pt x="82837" y="24210"/>
                    <a:pt x="85857" y="22887"/>
                    <a:pt x="87038" y="20222"/>
                  </a:cubicBezTo>
                  <a:cubicBezTo>
                    <a:pt x="87533" y="18924"/>
                    <a:pt x="87190" y="17458"/>
                    <a:pt x="86181" y="16507"/>
                  </a:cubicBezTo>
                  <a:cubicBezTo>
                    <a:pt x="85228" y="15650"/>
                    <a:pt x="84180" y="15459"/>
                    <a:pt x="83514" y="16507"/>
                  </a:cubicBezTo>
                  <a:cubicBezTo>
                    <a:pt x="81771" y="18401"/>
                    <a:pt x="80580" y="20742"/>
                    <a:pt x="80085" y="23270"/>
                  </a:cubicBezTo>
                  <a:close/>
                  <a:moveTo>
                    <a:pt x="71036" y="80420"/>
                  </a:moveTo>
                  <a:lnTo>
                    <a:pt x="71036" y="80420"/>
                  </a:lnTo>
                  <a:cubicBezTo>
                    <a:pt x="70274" y="81087"/>
                    <a:pt x="69702" y="81372"/>
                    <a:pt x="69702" y="81658"/>
                  </a:cubicBezTo>
                  <a:cubicBezTo>
                    <a:pt x="69560" y="83525"/>
                    <a:pt x="69560" y="85411"/>
                    <a:pt x="69702" y="87278"/>
                  </a:cubicBezTo>
                  <a:cubicBezTo>
                    <a:pt x="69788" y="88383"/>
                    <a:pt x="70750" y="89202"/>
                    <a:pt x="71846" y="89116"/>
                  </a:cubicBezTo>
                  <a:cubicBezTo>
                    <a:pt x="72293" y="89087"/>
                    <a:pt x="72712" y="88907"/>
                    <a:pt x="73036" y="88611"/>
                  </a:cubicBezTo>
                  <a:cubicBezTo>
                    <a:pt x="73817" y="87964"/>
                    <a:pt x="74541" y="87259"/>
                    <a:pt x="75227" y="86516"/>
                  </a:cubicBezTo>
                  <a:cubicBezTo>
                    <a:pt x="73798" y="84801"/>
                    <a:pt x="72560" y="82896"/>
                    <a:pt x="71036" y="80706"/>
                  </a:cubicBezTo>
                  <a:close/>
                </a:path>
              </a:pathLst>
            </a:custGeom>
            <a:solidFill>
              <a:schemeClr val="bg1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939" name="任意多边形: 形状 1938">
              <a:extLst>
                <a:ext uri="{FF2B5EF4-FFF2-40B4-BE49-F238E27FC236}">
                  <a16:creationId xmlns:a16="http://schemas.microsoft.com/office/drawing/2014/main" xmlns="" id="{24C1AC05-678D-4A73-8B5E-BE5211B46BB4}"/>
                </a:ext>
              </a:extLst>
            </p:cNvPr>
            <p:cNvSpPr/>
            <p:nvPr/>
          </p:nvSpPr>
          <p:spPr>
            <a:xfrm>
              <a:off x="6342729" y="6570938"/>
              <a:ext cx="150169" cy="138036"/>
            </a:xfrm>
            <a:custGeom>
              <a:avLst/>
              <a:gdLst>
                <a:gd name="connsiteX0" fmla="*/ 30302 w 118808"/>
                <a:gd name="connsiteY0" fmla="*/ 62806 h 109209"/>
                <a:gd name="connsiteX1" fmla="*/ 28492 w 118808"/>
                <a:gd name="connsiteY1" fmla="*/ 65473 h 109209"/>
                <a:gd name="connsiteX2" fmla="*/ 20110 w 118808"/>
                <a:gd name="connsiteY2" fmla="*/ 80618 h 109209"/>
                <a:gd name="connsiteX3" fmla="*/ 10585 w 118808"/>
                <a:gd name="connsiteY3" fmla="*/ 90143 h 109209"/>
                <a:gd name="connsiteX4" fmla="*/ 8681 w 118808"/>
                <a:gd name="connsiteY4" fmla="*/ 90143 h 109209"/>
                <a:gd name="connsiteX5" fmla="*/ 3537 w 118808"/>
                <a:gd name="connsiteY5" fmla="*/ 87857 h 109209"/>
                <a:gd name="connsiteX6" fmla="*/ 4394 w 118808"/>
                <a:gd name="connsiteY6" fmla="*/ 79760 h 109209"/>
                <a:gd name="connsiteX7" fmla="*/ 11538 w 118808"/>
                <a:gd name="connsiteY7" fmla="*/ 73760 h 109209"/>
                <a:gd name="connsiteX8" fmla="*/ 29540 w 118808"/>
                <a:gd name="connsiteY8" fmla="*/ 53376 h 109209"/>
                <a:gd name="connsiteX9" fmla="*/ 31826 w 118808"/>
                <a:gd name="connsiteY9" fmla="*/ 49280 h 109209"/>
                <a:gd name="connsiteX10" fmla="*/ 33636 w 118808"/>
                <a:gd name="connsiteY10" fmla="*/ 38041 h 109209"/>
                <a:gd name="connsiteX11" fmla="*/ 31350 w 118808"/>
                <a:gd name="connsiteY11" fmla="*/ 39565 h 109209"/>
                <a:gd name="connsiteX12" fmla="*/ 27178 w 118808"/>
                <a:gd name="connsiteY12" fmla="*/ 39679 h 109209"/>
                <a:gd name="connsiteX13" fmla="*/ 27064 w 118808"/>
                <a:gd name="connsiteY13" fmla="*/ 39565 h 109209"/>
                <a:gd name="connsiteX14" fmla="*/ 21063 w 118808"/>
                <a:gd name="connsiteY14" fmla="*/ 31659 h 109209"/>
                <a:gd name="connsiteX15" fmla="*/ 23349 w 118808"/>
                <a:gd name="connsiteY15" fmla="*/ 30326 h 109209"/>
                <a:gd name="connsiteX16" fmla="*/ 35255 w 118808"/>
                <a:gd name="connsiteY16" fmla="*/ 23468 h 109209"/>
                <a:gd name="connsiteX17" fmla="*/ 36589 w 118808"/>
                <a:gd name="connsiteY17" fmla="*/ 20896 h 109209"/>
                <a:gd name="connsiteX18" fmla="*/ 38398 w 118808"/>
                <a:gd name="connsiteY18" fmla="*/ 8132 h 109209"/>
                <a:gd name="connsiteX19" fmla="*/ 40399 w 118808"/>
                <a:gd name="connsiteY19" fmla="*/ 4894 h 109209"/>
                <a:gd name="connsiteX20" fmla="*/ 43256 w 118808"/>
                <a:gd name="connsiteY20" fmla="*/ 4894 h 109209"/>
                <a:gd name="connsiteX21" fmla="*/ 52210 w 118808"/>
                <a:gd name="connsiteY21" fmla="*/ 12609 h 109209"/>
                <a:gd name="connsiteX22" fmla="*/ 53353 w 118808"/>
                <a:gd name="connsiteY22" fmla="*/ 15943 h 109209"/>
                <a:gd name="connsiteX23" fmla="*/ 56020 w 118808"/>
                <a:gd name="connsiteY23" fmla="*/ 16419 h 109209"/>
                <a:gd name="connsiteX24" fmla="*/ 58306 w 118808"/>
                <a:gd name="connsiteY24" fmla="*/ 20039 h 109209"/>
                <a:gd name="connsiteX25" fmla="*/ 56972 w 118808"/>
                <a:gd name="connsiteY25" fmla="*/ 22515 h 109209"/>
                <a:gd name="connsiteX26" fmla="*/ 49257 w 118808"/>
                <a:gd name="connsiteY26" fmla="*/ 29183 h 109209"/>
                <a:gd name="connsiteX27" fmla="*/ 46114 w 118808"/>
                <a:gd name="connsiteY27" fmla="*/ 34612 h 109209"/>
                <a:gd name="connsiteX28" fmla="*/ 43066 w 118808"/>
                <a:gd name="connsiteY28" fmla="*/ 52709 h 109209"/>
                <a:gd name="connsiteX29" fmla="*/ 41351 w 118808"/>
                <a:gd name="connsiteY29" fmla="*/ 79475 h 109209"/>
                <a:gd name="connsiteX30" fmla="*/ 41351 w 118808"/>
                <a:gd name="connsiteY30" fmla="*/ 92714 h 109209"/>
                <a:gd name="connsiteX31" fmla="*/ 46114 w 118808"/>
                <a:gd name="connsiteY31" fmla="*/ 96429 h 109209"/>
                <a:gd name="connsiteX32" fmla="*/ 51543 w 118808"/>
                <a:gd name="connsiteY32" fmla="*/ 93762 h 109209"/>
                <a:gd name="connsiteX33" fmla="*/ 65354 w 118808"/>
                <a:gd name="connsiteY33" fmla="*/ 77760 h 109209"/>
                <a:gd name="connsiteX34" fmla="*/ 65354 w 118808"/>
                <a:gd name="connsiteY34" fmla="*/ 73093 h 109209"/>
                <a:gd name="connsiteX35" fmla="*/ 60020 w 118808"/>
                <a:gd name="connsiteY35" fmla="*/ 65187 h 109209"/>
                <a:gd name="connsiteX36" fmla="*/ 59163 w 118808"/>
                <a:gd name="connsiteY36" fmla="*/ 63758 h 109209"/>
                <a:gd name="connsiteX37" fmla="*/ 59163 w 118808"/>
                <a:gd name="connsiteY37" fmla="*/ 60615 h 109209"/>
                <a:gd name="connsiteX38" fmla="*/ 62497 w 118808"/>
                <a:gd name="connsiteY38" fmla="*/ 60615 h 109209"/>
                <a:gd name="connsiteX39" fmla="*/ 72022 w 118808"/>
                <a:gd name="connsiteY39" fmla="*/ 66044 h 109209"/>
                <a:gd name="connsiteX40" fmla="*/ 76022 w 118808"/>
                <a:gd name="connsiteY40" fmla="*/ 57853 h 109209"/>
                <a:gd name="connsiteX41" fmla="*/ 76022 w 118808"/>
                <a:gd name="connsiteY41" fmla="*/ 55091 h 109209"/>
                <a:gd name="connsiteX42" fmla="*/ 73260 w 118808"/>
                <a:gd name="connsiteY42" fmla="*/ 55853 h 109209"/>
                <a:gd name="connsiteX43" fmla="*/ 73260 w 118808"/>
                <a:gd name="connsiteY43" fmla="*/ 55853 h 109209"/>
                <a:gd name="connsiteX44" fmla="*/ 68879 w 118808"/>
                <a:gd name="connsiteY44" fmla="*/ 57091 h 109209"/>
                <a:gd name="connsiteX45" fmla="*/ 66497 w 118808"/>
                <a:gd name="connsiteY45" fmla="*/ 49852 h 109209"/>
                <a:gd name="connsiteX46" fmla="*/ 69450 w 118808"/>
                <a:gd name="connsiteY46" fmla="*/ 41565 h 109209"/>
                <a:gd name="connsiteX47" fmla="*/ 71355 w 118808"/>
                <a:gd name="connsiteY47" fmla="*/ 34707 h 109209"/>
                <a:gd name="connsiteX48" fmla="*/ 71355 w 118808"/>
                <a:gd name="connsiteY48" fmla="*/ 32802 h 109209"/>
                <a:gd name="connsiteX49" fmla="*/ 67640 w 118808"/>
                <a:gd name="connsiteY49" fmla="*/ 35564 h 109209"/>
                <a:gd name="connsiteX50" fmla="*/ 60592 w 118808"/>
                <a:gd name="connsiteY50" fmla="*/ 40708 h 109209"/>
                <a:gd name="connsiteX51" fmla="*/ 49638 w 118808"/>
                <a:gd name="connsiteY51" fmla="*/ 37374 h 109209"/>
                <a:gd name="connsiteX52" fmla="*/ 51067 w 118808"/>
                <a:gd name="connsiteY52" fmla="*/ 36136 h 109209"/>
                <a:gd name="connsiteX53" fmla="*/ 68974 w 118808"/>
                <a:gd name="connsiteY53" fmla="*/ 24420 h 109209"/>
                <a:gd name="connsiteX54" fmla="*/ 78499 w 118808"/>
                <a:gd name="connsiteY54" fmla="*/ 10037 h 109209"/>
                <a:gd name="connsiteX55" fmla="*/ 78975 w 118808"/>
                <a:gd name="connsiteY55" fmla="*/ 3941 h 109209"/>
                <a:gd name="connsiteX56" fmla="*/ 84118 w 118808"/>
                <a:gd name="connsiteY56" fmla="*/ 798 h 109209"/>
                <a:gd name="connsiteX57" fmla="*/ 93643 w 118808"/>
                <a:gd name="connsiteY57" fmla="*/ 9085 h 109209"/>
                <a:gd name="connsiteX58" fmla="*/ 94787 w 118808"/>
                <a:gd name="connsiteY58" fmla="*/ 10228 h 109209"/>
                <a:gd name="connsiteX59" fmla="*/ 96025 w 118808"/>
                <a:gd name="connsiteY59" fmla="*/ 10228 h 109209"/>
                <a:gd name="connsiteX60" fmla="*/ 96025 w 118808"/>
                <a:gd name="connsiteY60" fmla="*/ 18324 h 109209"/>
                <a:gd name="connsiteX61" fmla="*/ 93453 w 118808"/>
                <a:gd name="connsiteY61" fmla="*/ 20039 h 109209"/>
                <a:gd name="connsiteX62" fmla="*/ 84881 w 118808"/>
                <a:gd name="connsiteY62" fmla="*/ 29564 h 109209"/>
                <a:gd name="connsiteX63" fmla="*/ 80594 w 118808"/>
                <a:gd name="connsiteY63" fmla="*/ 38422 h 109209"/>
                <a:gd name="connsiteX64" fmla="*/ 79165 w 118808"/>
                <a:gd name="connsiteY64" fmla="*/ 46232 h 109209"/>
                <a:gd name="connsiteX65" fmla="*/ 86119 w 118808"/>
                <a:gd name="connsiteY65" fmla="*/ 47566 h 109209"/>
                <a:gd name="connsiteX66" fmla="*/ 88500 w 118808"/>
                <a:gd name="connsiteY66" fmla="*/ 48899 h 109209"/>
                <a:gd name="connsiteX67" fmla="*/ 89452 w 118808"/>
                <a:gd name="connsiteY67" fmla="*/ 57377 h 109209"/>
                <a:gd name="connsiteX68" fmla="*/ 81261 w 118808"/>
                <a:gd name="connsiteY68" fmla="*/ 71283 h 109209"/>
                <a:gd name="connsiteX69" fmla="*/ 98597 w 118808"/>
                <a:gd name="connsiteY69" fmla="*/ 83094 h 109209"/>
                <a:gd name="connsiteX70" fmla="*/ 112313 w 118808"/>
                <a:gd name="connsiteY70" fmla="*/ 84428 h 109209"/>
                <a:gd name="connsiteX71" fmla="*/ 118504 w 118808"/>
                <a:gd name="connsiteY71" fmla="*/ 83856 h 109209"/>
                <a:gd name="connsiteX72" fmla="*/ 117942 w 118808"/>
                <a:gd name="connsiteY72" fmla="*/ 86495 h 109209"/>
                <a:gd name="connsiteX73" fmla="*/ 117456 w 118808"/>
                <a:gd name="connsiteY73" fmla="*/ 86714 h 109209"/>
                <a:gd name="connsiteX74" fmla="*/ 92786 w 118808"/>
                <a:gd name="connsiteY74" fmla="*/ 97001 h 109209"/>
                <a:gd name="connsiteX75" fmla="*/ 83833 w 118808"/>
                <a:gd name="connsiteY75" fmla="*/ 93667 h 109209"/>
                <a:gd name="connsiteX76" fmla="*/ 76213 w 118808"/>
                <a:gd name="connsiteY76" fmla="*/ 84142 h 109209"/>
                <a:gd name="connsiteX77" fmla="*/ 73927 w 118808"/>
                <a:gd name="connsiteY77" fmla="*/ 82142 h 109209"/>
                <a:gd name="connsiteX78" fmla="*/ 71355 w 118808"/>
                <a:gd name="connsiteY78" fmla="*/ 85285 h 109209"/>
                <a:gd name="connsiteX79" fmla="*/ 51257 w 118808"/>
                <a:gd name="connsiteY79" fmla="*/ 102811 h 109209"/>
                <a:gd name="connsiteX80" fmla="*/ 44590 w 118808"/>
                <a:gd name="connsiteY80" fmla="*/ 101763 h 109209"/>
                <a:gd name="connsiteX81" fmla="*/ 43066 w 118808"/>
                <a:gd name="connsiteY81" fmla="*/ 100430 h 109209"/>
                <a:gd name="connsiteX82" fmla="*/ 43066 w 118808"/>
                <a:gd name="connsiteY82" fmla="*/ 100430 h 109209"/>
                <a:gd name="connsiteX83" fmla="*/ 39065 w 118808"/>
                <a:gd name="connsiteY83" fmla="*/ 106907 h 109209"/>
                <a:gd name="connsiteX84" fmla="*/ 36684 w 118808"/>
                <a:gd name="connsiteY84" fmla="*/ 108716 h 109209"/>
                <a:gd name="connsiteX85" fmla="*/ 33922 w 118808"/>
                <a:gd name="connsiteY85" fmla="*/ 108716 h 109209"/>
                <a:gd name="connsiteX86" fmla="*/ 21634 w 118808"/>
                <a:gd name="connsiteY86" fmla="*/ 101096 h 109209"/>
                <a:gd name="connsiteX87" fmla="*/ 15539 w 118808"/>
                <a:gd name="connsiteY87" fmla="*/ 98239 h 109209"/>
                <a:gd name="connsiteX88" fmla="*/ 20015 w 118808"/>
                <a:gd name="connsiteY88" fmla="*/ 95762 h 109209"/>
                <a:gd name="connsiteX89" fmla="*/ 26016 w 118808"/>
                <a:gd name="connsiteY89" fmla="*/ 96429 h 109209"/>
                <a:gd name="connsiteX90" fmla="*/ 30874 w 118808"/>
                <a:gd name="connsiteY90" fmla="*/ 91857 h 109209"/>
                <a:gd name="connsiteX91" fmla="*/ 30874 w 118808"/>
                <a:gd name="connsiteY91" fmla="*/ 78236 h 109209"/>
                <a:gd name="connsiteX92" fmla="*/ 31922 w 118808"/>
                <a:gd name="connsiteY92" fmla="*/ 64425 h 109209"/>
                <a:gd name="connsiteX93" fmla="*/ 31922 w 118808"/>
                <a:gd name="connsiteY93" fmla="*/ 61853 h 10920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  <a:cxn ang="0">
                  <a:pos x="connsiteX85" y="connsiteY85"/>
                </a:cxn>
                <a:cxn ang="0">
                  <a:pos x="connsiteX86" y="connsiteY86"/>
                </a:cxn>
                <a:cxn ang="0">
                  <a:pos x="connsiteX87" y="connsiteY87"/>
                </a:cxn>
                <a:cxn ang="0">
                  <a:pos x="connsiteX88" y="connsiteY88"/>
                </a:cxn>
                <a:cxn ang="0">
                  <a:pos x="connsiteX89" y="connsiteY89"/>
                </a:cxn>
                <a:cxn ang="0">
                  <a:pos x="connsiteX90" y="connsiteY90"/>
                </a:cxn>
                <a:cxn ang="0">
                  <a:pos x="connsiteX91" y="connsiteY91"/>
                </a:cxn>
                <a:cxn ang="0">
                  <a:pos x="connsiteX92" y="connsiteY92"/>
                </a:cxn>
                <a:cxn ang="0">
                  <a:pos x="connsiteX93" y="connsiteY93"/>
                </a:cxn>
              </a:cxnLst>
              <a:rect l="l" t="t" r="r" b="b"/>
              <a:pathLst>
                <a:path w="118808" h="109209">
                  <a:moveTo>
                    <a:pt x="30302" y="62806"/>
                  </a:moveTo>
                  <a:cubicBezTo>
                    <a:pt x="29616" y="63635"/>
                    <a:pt x="29007" y="64530"/>
                    <a:pt x="28492" y="65473"/>
                  </a:cubicBezTo>
                  <a:cubicBezTo>
                    <a:pt x="25730" y="70521"/>
                    <a:pt x="23063" y="75665"/>
                    <a:pt x="20110" y="80618"/>
                  </a:cubicBezTo>
                  <a:cubicBezTo>
                    <a:pt x="17577" y="84371"/>
                    <a:pt x="14338" y="87609"/>
                    <a:pt x="10585" y="90143"/>
                  </a:cubicBezTo>
                  <a:cubicBezTo>
                    <a:pt x="9985" y="90419"/>
                    <a:pt x="9281" y="90419"/>
                    <a:pt x="8681" y="90143"/>
                  </a:cubicBezTo>
                  <a:cubicBezTo>
                    <a:pt x="6823" y="89752"/>
                    <a:pt x="5071" y="88981"/>
                    <a:pt x="3537" y="87857"/>
                  </a:cubicBezTo>
                  <a:cubicBezTo>
                    <a:pt x="-1035" y="83761"/>
                    <a:pt x="-1607" y="83475"/>
                    <a:pt x="4394" y="79760"/>
                  </a:cubicBezTo>
                  <a:cubicBezTo>
                    <a:pt x="7080" y="78160"/>
                    <a:pt x="9490" y="76131"/>
                    <a:pt x="11538" y="73760"/>
                  </a:cubicBezTo>
                  <a:lnTo>
                    <a:pt x="29540" y="53376"/>
                  </a:lnTo>
                  <a:cubicBezTo>
                    <a:pt x="30636" y="52224"/>
                    <a:pt x="31417" y="50814"/>
                    <a:pt x="31826" y="49280"/>
                  </a:cubicBezTo>
                  <a:cubicBezTo>
                    <a:pt x="32588" y="45756"/>
                    <a:pt x="32969" y="42232"/>
                    <a:pt x="33636" y="38041"/>
                  </a:cubicBezTo>
                  <a:lnTo>
                    <a:pt x="31350" y="39565"/>
                  </a:lnTo>
                  <a:cubicBezTo>
                    <a:pt x="30226" y="40746"/>
                    <a:pt x="28359" y="40803"/>
                    <a:pt x="27178" y="39679"/>
                  </a:cubicBezTo>
                  <a:cubicBezTo>
                    <a:pt x="27140" y="39641"/>
                    <a:pt x="27102" y="39603"/>
                    <a:pt x="27064" y="39565"/>
                  </a:cubicBezTo>
                  <a:cubicBezTo>
                    <a:pt x="24397" y="37507"/>
                    <a:pt x="22330" y="34779"/>
                    <a:pt x="21063" y="31659"/>
                  </a:cubicBezTo>
                  <a:cubicBezTo>
                    <a:pt x="21758" y="31111"/>
                    <a:pt x="22530" y="30662"/>
                    <a:pt x="23349" y="30326"/>
                  </a:cubicBezTo>
                  <a:cubicBezTo>
                    <a:pt x="27731" y="28841"/>
                    <a:pt x="31769" y="26511"/>
                    <a:pt x="35255" y="23468"/>
                  </a:cubicBezTo>
                  <a:cubicBezTo>
                    <a:pt x="36017" y="23468"/>
                    <a:pt x="36398" y="21848"/>
                    <a:pt x="36589" y="20896"/>
                  </a:cubicBezTo>
                  <a:cubicBezTo>
                    <a:pt x="37256" y="16705"/>
                    <a:pt x="37922" y="12419"/>
                    <a:pt x="38398" y="8132"/>
                  </a:cubicBezTo>
                  <a:cubicBezTo>
                    <a:pt x="38475" y="6785"/>
                    <a:pt x="39227" y="5566"/>
                    <a:pt x="40399" y="4894"/>
                  </a:cubicBezTo>
                  <a:cubicBezTo>
                    <a:pt x="41256" y="4289"/>
                    <a:pt x="42399" y="4289"/>
                    <a:pt x="43256" y="4894"/>
                  </a:cubicBezTo>
                  <a:cubicBezTo>
                    <a:pt x="46781" y="6769"/>
                    <a:pt x="49838" y="9405"/>
                    <a:pt x="52210" y="12609"/>
                  </a:cubicBezTo>
                  <a:cubicBezTo>
                    <a:pt x="52762" y="13655"/>
                    <a:pt x="53143" y="14779"/>
                    <a:pt x="53353" y="15943"/>
                  </a:cubicBezTo>
                  <a:cubicBezTo>
                    <a:pt x="54115" y="15943"/>
                    <a:pt x="55448" y="15943"/>
                    <a:pt x="56020" y="16419"/>
                  </a:cubicBezTo>
                  <a:cubicBezTo>
                    <a:pt x="57096" y="17398"/>
                    <a:pt x="57887" y="18649"/>
                    <a:pt x="58306" y="20039"/>
                  </a:cubicBezTo>
                  <a:cubicBezTo>
                    <a:pt x="58306" y="20705"/>
                    <a:pt x="57639" y="21848"/>
                    <a:pt x="56972" y="22515"/>
                  </a:cubicBezTo>
                  <a:cubicBezTo>
                    <a:pt x="54496" y="24801"/>
                    <a:pt x="51924" y="26992"/>
                    <a:pt x="49257" y="29183"/>
                  </a:cubicBezTo>
                  <a:cubicBezTo>
                    <a:pt x="47571" y="30536"/>
                    <a:pt x="46447" y="32474"/>
                    <a:pt x="46114" y="34612"/>
                  </a:cubicBezTo>
                  <a:cubicBezTo>
                    <a:pt x="44971" y="40613"/>
                    <a:pt x="44018" y="46613"/>
                    <a:pt x="43066" y="52709"/>
                  </a:cubicBezTo>
                  <a:cubicBezTo>
                    <a:pt x="41923" y="61587"/>
                    <a:pt x="41351" y="70521"/>
                    <a:pt x="41351" y="79475"/>
                  </a:cubicBezTo>
                  <a:cubicBezTo>
                    <a:pt x="41351" y="83856"/>
                    <a:pt x="41351" y="88333"/>
                    <a:pt x="41351" y="92714"/>
                  </a:cubicBezTo>
                  <a:cubicBezTo>
                    <a:pt x="41351" y="97096"/>
                    <a:pt x="42875" y="97382"/>
                    <a:pt x="46114" y="96429"/>
                  </a:cubicBezTo>
                  <a:cubicBezTo>
                    <a:pt x="48009" y="95734"/>
                    <a:pt x="49829" y="94838"/>
                    <a:pt x="51543" y="93762"/>
                  </a:cubicBezTo>
                  <a:cubicBezTo>
                    <a:pt x="57334" y="89581"/>
                    <a:pt x="62068" y="84104"/>
                    <a:pt x="65354" y="77760"/>
                  </a:cubicBezTo>
                  <a:cubicBezTo>
                    <a:pt x="66383" y="76379"/>
                    <a:pt x="66383" y="74474"/>
                    <a:pt x="65354" y="73093"/>
                  </a:cubicBezTo>
                  <a:cubicBezTo>
                    <a:pt x="63449" y="70521"/>
                    <a:pt x="61735" y="67854"/>
                    <a:pt x="60020" y="65187"/>
                  </a:cubicBezTo>
                  <a:cubicBezTo>
                    <a:pt x="59668" y="64759"/>
                    <a:pt x="59382" y="64273"/>
                    <a:pt x="59163" y="63758"/>
                  </a:cubicBezTo>
                  <a:cubicBezTo>
                    <a:pt x="59163" y="62711"/>
                    <a:pt x="58306" y="61377"/>
                    <a:pt x="59163" y="60615"/>
                  </a:cubicBezTo>
                  <a:cubicBezTo>
                    <a:pt x="60020" y="59853"/>
                    <a:pt x="61354" y="59853"/>
                    <a:pt x="62497" y="60615"/>
                  </a:cubicBezTo>
                  <a:lnTo>
                    <a:pt x="72022" y="66044"/>
                  </a:lnTo>
                  <a:cubicBezTo>
                    <a:pt x="73355" y="63473"/>
                    <a:pt x="74784" y="60710"/>
                    <a:pt x="76022" y="57853"/>
                  </a:cubicBezTo>
                  <a:cubicBezTo>
                    <a:pt x="76022" y="57091"/>
                    <a:pt x="76022" y="56043"/>
                    <a:pt x="76022" y="55091"/>
                  </a:cubicBezTo>
                  <a:lnTo>
                    <a:pt x="73260" y="55853"/>
                  </a:lnTo>
                  <a:lnTo>
                    <a:pt x="73260" y="55853"/>
                  </a:lnTo>
                  <a:cubicBezTo>
                    <a:pt x="71926" y="56615"/>
                    <a:pt x="70879" y="58520"/>
                    <a:pt x="68879" y="57091"/>
                  </a:cubicBezTo>
                  <a:cubicBezTo>
                    <a:pt x="66545" y="55491"/>
                    <a:pt x="65573" y="52528"/>
                    <a:pt x="66497" y="49852"/>
                  </a:cubicBezTo>
                  <a:lnTo>
                    <a:pt x="69450" y="41565"/>
                  </a:lnTo>
                  <a:cubicBezTo>
                    <a:pt x="70117" y="39279"/>
                    <a:pt x="70783" y="36993"/>
                    <a:pt x="71355" y="34707"/>
                  </a:cubicBezTo>
                  <a:cubicBezTo>
                    <a:pt x="71441" y="34075"/>
                    <a:pt x="71441" y="33435"/>
                    <a:pt x="71355" y="32802"/>
                  </a:cubicBezTo>
                  <a:lnTo>
                    <a:pt x="67640" y="35564"/>
                  </a:lnTo>
                  <a:cubicBezTo>
                    <a:pt x="65440" y="37477"/>
                    <a:pt x="63087" y="39197"/>
                    <a:pt x="60592" y="40708"/>
                  </a:cubicBezTo>
                  <a:cubicBezTo>
                    <a:pt x="56610" y="42156"/>
                    <a:pt x="52143" y="40803"/>
                    <a:pt x="49638" y="37374"/>
                  </a:cubicBezTo>
                  <a:lnTo>
                    <a:pt x="51067" y="36136"/>
                  </a:lnTo>
                  <a:lnTo>
                    <a:pt x="68974" y="24420"/>
                  </a:lnTo>
                  <a:cubicBezTo>
                    <a:pt x="77927" y="18419"/>
                    <a:pt x="75927" y="20515"/>
                    <a:pt x="78499" y="10037"/>
                  </a:cubicBezTo>
                  <a:cubicBezTo>
                    <a:pt x="78851" y="8025"/>
                    <a:pt x="79004" y="5984"/>
                    <a:pt x="78975" y="3941"/>
                  </a:cubicBezTo>
                  <a:cubicBezTo>
                    <a:pt x="78975" y="131"/>
                    <a:pt x="80690" y="-916"/>
                    <a:pt x="84118" y="798"/>
                  </a:cubicBezTo>
                  <a:cubicBezTo>
                    <a:pt x="88243" y="2232"/>
                    <a:pt x="91653" y="5200"/>
                    <a:pt x="93643" y="9085"/>
                  </a:cubicBezTo>
                  <a:cubicBezTo>
                    <a:pt x="93643" y="9561"/>
                    <a:pt x="94406" y="9847"/>
                    <a:pt x="94787" y="10228"/>
                  </a:cubicBezTo>
                  <a:lnTo>
                    <a:pt x="96025" y="10228"/>
                  </a:lnTo>
                  <a:cubicBezTo>
                    <a:pt x="100025" y="12990"/>
                    <a:pt x="100121" y="15467"/>
                    <a:pt x="96025" y="18324"/>
                  </a:cubicBezTo>
                  <a:cubicBezTo>
                    <a:pt x="95225" y="18982"/>
                    <a:pt x="94367" y="19557"/>
                    <a:pt x="93453" y="20039"/>
                  </a:cubicBezTo>
                  <a:cubicBezTo>
                    <a:pt x="89433" y="21936"/>
                    <a:pt x="86347" y="25368"/>
                    <a:pt x="84881" y="29564"/>
                  </a:cubicBezTo>
                  <a:cubicBezTo>
                    <a:pt x="83604" y="32588"/>
                    <a:pt x="82175" y="35545"/>
                    <a:pt x="80594" y="38422"/>
                  </a:cubicBezTo>
                  <a:cubicBezTo>
                    <a:pt x="79470" y="40870"/>
                    <a:pt x="78984" y="43546"/>
                    <a:pt x="79165" y="46232"/>
                  </a:cubicBezTo>
                  <a:cubicBezTo>
                    <a:pt x="81547" y="46709"/>
                    <a:pt x="83833" y="46994"/>
                    <a:pt x="86119" y="47566"/>
                  </a:cubicBezTo>
                  <a:cubicBezTo>
                    <a:pt x="86995" y="47842"/>
                    <a:pt x="87805" y="48290"/>
                    <a:pt x="88500" y="48899"/>
                  </a:cubicBezTo>
                  <a:cubicBezTo>
                    <a:pt x="92119" y="51566"/>
                    <a:pt x="92310" y="53852"/>
                    <a:pt x="89452" y="57377"/>
                  </a:cubicBezTo>
                  <a:cubicBezTo>
                    <a:pt x="86223" y="61701"/>
                    <a:pt x="83480" y="66368"/>
                    <a:pt x="81261" y="71283"/>
                  </a:cubicBezTo>
                  <a:cubicBezTo>
                    <a:pt x="86290" y="76227"/>
                    <a:pt x="92158" y="80227"/>
                    <a:pt x="98597" y="83094"/>
                  </a:cubicBezTo>
                  <a:cubicBezTo>
                    <a:pt x="103006" y="84580"/>
                    <a:pt x="107702" y="85037"/>
                    <a:pt x="112313" y="84428"/>
                  </a:cubicBezTo>
                  <a:lnTo>
                    <a:pt x="118504" y="83856"/>
                  </a:lnTo>
                  <a:cubicBezTo>
                    <a:pt x="119075" y="84742"/>
                    <a:pt x="118818" y="85923"/>
                    <a:pt x="117942" y="86495"/>
                  </a:cubicBezTo>
                  <a:cubicBezTo>
                    <a:pt x="117789" y="86590"/>
                    <a:pt x="117627" y="86666"/>
                    <a:pt x="117456" y="86714"/>
                  </a:cubicBezTo>
                  <a:cubicBezTo>
                    <a:pt x="109674" y="91114"/>
                    <a:pt x="101387" y="94572"/>
                    <a:pt x="92786" y="97001"/>
                  </a:cubicBezTo>
                  <a:cubicBezTo>
                    <a:pt x="89395" y="98496"/>
                    <a:pt x="85424" y="97020"/>
                    <a:pt x="83833" y="93667"/>
                  </a:cubicBezTo>
                  <a:cubicBezTo>
                    <a:pt x="81451" y="90524"/>
                    <a:pt x="78784" y="87476"/>
                    <a:pt x="76213" y="84142"/>
                  </a:cubicBezTo>
                  <a:cubicBezTo>
                    <a:pt x="75508" y="83408"/>
                    <a:pt x="74746" y="82742"/>
                    <a:pt x="73927" y="82142"/>
                  </a:cubicBezTo>
                  <a:cubicBezTo>
                    <a:pt x="72974" y="83285"/>
                    <a:pt x="72117" y="84237"/>
                    <a:pt x="71355" y="85285"/>
                  </a:cubicBezTo>
                  <a:cubicBezTo>
                    <a:pt x="65649" y="92181"/>
                    <a:pt x="58868" y="98106"/>
                    <a:pt x="51257" y="102811"/>
                  </a:cubicBezTo>
                  <a:cubicBezTo>
                    <a:pt x="47828" y="104906"/>
                    <a:pt x="47447" y="104716"/>
                    <a:pt x="44590" y="101763"/>
                  </a:cubicBezTo>
                  <a:lnTo>
                    <a:pt x="43066" y="100430"/>
                  </a:lnTo>
                  <a:lnTo>
                    <a:pt x="43066" y="100430"/>
                  </a:lnTo>
                  <a:cubicBezTo>
                    <a:pt x="41732" y="102620"/>
                    <a:pt x="40494" y="104811"/>
                    <a:pt x="39065" y="106907"/>
                  </a:cubicBezTo>
                  <a:cubicBezTo>
                    <a:pt x="38398" y="107659"/>
                    <a:pt x="37589" y="108278"/>
                    <a:pt x="36684" y="108716"/>
                  </a:cubicBezTo>
                  <a:cubicBezTo>
                    <a:pt x="35884" y="109374"/>
                    <a:pt x="34731" y="109374"/>
                    <a:pt x="33922" y="108716"/>
                  </a:cubicBezTo>
                  <a:cubicBezTo>
                    <a:pt x="30312" y="105468"/>
                    <a:pt x="26149" y="102887"/>
                    <a:pt x="21634" y="101096"/>
                  </a:cubicBezTo>
                  <a:cubicBezTo>
                    <a:pt x="19634" y="100049"/>
                    <a:pt x="17539" y="99191"/>
                    <a:pt x="15539" y="98239"/>
                  </a:cubicBezTo>
                  <a:cubicBezTo>
                    <a:pt x="16967" y="95667"/>
                    <a:pt x="17443" y="95477"/>
                    <a:pt x="20015" y="95762"/>
                  </a:cubicBezTo>
                  <a:cubicBezTo>
                    <a:pt x="21996" y="96124"/>
                    <a:pt x="24006" y="96353"/>
                    <a:pt x="26016" y="96429"/>
                  </a:cubicBezTo>
                  <a:cubicBezTo>
                    <a:pt x="29635" y="96429"/>
                    <a:pt x="30683" y="95381"/>
                    <a:pt x="30874" y="91857"/>
                  </a:cubicBezTo>
                  <a:cubicBezTo>
                    <a:pt x="31064" y="88333"/>
                    <a:pt x="30874" y="82332"/>
                    <a:pt x="30874" y="78236"/>
                  </a:cubicBezTo>
                  <a:cubicBezTo>
                    <a:pt x="30874" y="74141"/>
                    <a:pt x="31540" y="68711"/>
                    <a:pt x="31922" y="64425"/>
                  </a:cubicBezTo>
                  <a:cubicBezTo>
                    <a:pt x="31922" y="63568"/>
                    <a:pt x="31922" y="62711"/>
                    <a:pt x="31922" y="61853"/>
                  </a:cubicBezTo>
                  <a:close/>
                </a:path>
              </a:pathLst>
            </a:custGeom>
            <a:solidFill>
              <a:schemeClr val="bg1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940" name="任意多边形: 形状 1939">
              <a:extLst>
                <a:ext uri="{FF2B5EF4-FFF2-40B4-BE49-F238E27FC236}">
                  <a16:creationId xmlns:a16="http://schemas.microsoft.com/office/drawing/2014/main" xmlns="" id="{98240C8A-A7CE-440E-BC36-F9FA2B62E44B}"/>
                </a:ext>
              </a:extLst>
            </p:cNvPr>
            <p:cNvSpPr/>
            <p:nvPr/>
          </p:nvSpPr>
          <p:spPr>
            <a:xfrm>
              <a:off x="6046471" y="6576892"/>
              <a:ext cx="105270" cy="156251"/>
            </a:xfrm>
            <a:custGeom>
              <a:avLst/>
              <a:gdLst>
                <a:gd name="connsiteX0" fmla="*/ 19706 w 83286"/>
                <a:gd name="connsiteY0" fmla="*/ 52475 h 123620"/>
                <a:gd name="connsiteX1" fmla="*/ 21992 w 83286"/>
                <a:gd name="connsiteY1" fmla="*/ 50951 h 123620"/>
                <a:gd name="connsiteX2" fmla="*/ 32756 w 83286"/>
                <a:gd name="connsiteY2" fmla="*/ 41426 h 123620"/>
                <a:gd name="connsiteX3" fmla="*/ 34184 w 83286"/>
                <a:gd name="connsiteY3" fmla="*/ 37807 h 123620"/>
                <a:gd name="connsiteX4" fmla="*/ 32565 w 83286"/>
                <a:gd name="connsiteY4" fmla="*/ 20567 h 123620"/>
                <a:gd name="connsiteX5" fmla="*/ 31327 w 83286"/>
                <a:gd name="connsiteY5" fmla="*/ 17042 h 123620"/>
                <a:gd name="connsiteX6" fmla="*/ 28755 w 83286"/>
                <a:gd name="connsiteY6" fmla="*/ 11518 h 123620"/>
                <a:gd name="connsiteX7" fmla="*/ 29803 w 83286"/>
                <a:gd name="connsiteY7" fmla="*/ 4850 h 123620"/>
                <a:gd name="connsiteX8" fmla="*/ 42757 w 83286"/>
                <a:gd name="connsiteY8" fmla="*/ 2945 h 123620"/>
                <a:gd name="connsiteX9" fmla="*/ 46662 w 83286"/>
                <a:gd name="connsiteY9" fmla="*/ 5612 h 123620"/>
                <a:gd name="connsiteX10" fmla="*/ 48472 w 83286"/>
                <a:gd name="connsiteY10" fmla="*/ 10946 h 123620"/>
                <a:gd name="connsiteX11" fmla="*/ 46186 w 83286"/>
                <a:gd name="connsiteY11" fmla="*/ 25234 h 123620"/>
                <a:gd name="connsiteX12" fmla="*/ 47424 w 83286"/>
                <a:gd name="connsiteY12" fmla="*/ 29425 h 123620"/>
                <a:gd name="connsiteX13" fmla="*/ 50091 w 83286"/>
                <a:gd name="connsiteY13" fmla="*/ 27710 h 123620"/>
                <a:gd name="connsiteX14" fmla="*/ 64284 w 83286"/>
                <a:gd name="connsiteY14" fmla="*/ 18185 h 123620"/>
                <a:gd name="connsiteX15" fmla="*/ 77809 w 83286"/>
                <a:gd name="connsiteY15" fmla="*/ 15518 h 123620"/>
                <a:gd name="connsiteX16" fmla="*/ 83143 w 83286"/>
                <a:gd name="connsiteY16" fmla="*/ 19995 h 123620"/>
                <a:gd name="connsiteX17" fmla="*/ 80571 w 83286"/>
                <a:gd name="connsiteY17" fmla="*/ 26186 h 123620"/>
                <a:gd name="connsiteX18" fmla="*/ 75333 w 83286"/>
                <a:gd name="connsiteY18" fmla="*/ 29330 h 123620"/>
                <a:gd name="connsiteX19" fmla="*/ 63902 w 83286"/>
                <a:gd name="connsiteY19" fmla="*/ 38855 h 123620"/>
                <a:gd name="connsiteX20" fmla="*/ 62379 w 83286"/>
                <a:gd name="connsiteY20" fmla="*/ 41522 h 123620"/>
                <a:gd name="connsiteX21" fmla="*/ 63807 w 83286"/>
                <a:gd name="connsiteY21" fmla="*/ 46760 h 123620"/>
                <a:gd name="connsiteX22" fmla="*/ 64379 w 83286"/>
                <a:gd name="connsiteY22" fmla="*/ 46760 h 123620"/>
                <a:gd name="connsiteX23" fmla="*/ 63712 w 83286"/>
                <a:gd name="connsiteY23" fmla="*/ 55714 h 123620"/>
                <a:gd name="connsiteX24" fmla="*/ 51044 w 83286"/>
                <a:gd name="connsiteY24" fmla="*/ 61238 h 123620"/>
                <a:gd name="connsiteX25" fmla="*/ 47615 w 83286"/>
                <a:gd name="connsiteY25" fmla="*/ 61238 h 123620"/>
                <a:gd name="connsiteX26" fmla="*/ 44091 w 83286"/>
                <a:gd name="connsiteY26" fmla="*/ 64763 h 123620"/>
                <a:gd name="connsiteX27" fmla="*/ 44091 w 83286"/>
                <a:gd name="connsiteY27" fmla="*/ 68477 h 123620"/>
                <a:gd name="connsiteX28" fmla="*/ 44091 w 83286"/>
                <a:gd name="connsiteY28" fmla="*/ 79622 h 123620"/>
                <a:gd name="connsiteX29" fmla="*/ 44662 w 83286"/>
                <a:gd name="connsiteY29" fmla="*/ 89147 h 123620"/>
                <a:gd name="connsiteX30" fmla="*/ 45424 w 83286"/>
                <a:gd name="connsiteY30" fmla="*/ 113245 h 123620"/>
                <a:gd name="connsiteX31" fmla="*/ 43805 w 83286"/>
                <a:gd name="connsiteY31" fmla="*/ 120770 h 123620"/>
                <a:gd name="connsiteX32" fmla="*/ 38985 w 83286"/>
                <a:gd name="connsiteY32" fmla="*/ 123475 h 123620"/>
                <a:gd name="connsiteX33" fmla="*/ 36756 w 83286"/>
                <a:gd name="connsiteY33" fmla="*/ 121817 h 123620"/>
                <a:gd name="connsiteX34" fmla="*/ 30660 w 83286"/>
                <a:gd name="connsiteY34" fmla="*/ 103720 h 123620"/>
                <a:gd name="connsiteX35" fmla="*/ 32375 w 83286"/>
                <a:gd name="connsiteY35" fmla="*/ 90575 h 123620"/>
                <a:gd name="connsiteX36" fmla="*/ 32946 w 83286"/>
                <a:gd name="connsiteY36" fmla="*/ 86575 h 123620"/>
                <a:gd name="connsiteX37" fmla="*/ 33708 w 83286"/>
                <a:gd name="connsiteY37" fmla="*/ 53999 h 123620"/>
                <a:gd name="connsiteX38" fmla="*/ 32756 w 83286"/>
                <a:gd name="connsiteY38" fmla="*/ 50761 h 123620"/>
                <a:gd name="connsiteX39" fmla="*/ 29993 w 83286"/>
                <a:gd name="connsiteY39" fmla="*/ 52380 h 123620"/>
                <a:gd name="connsiteX40" fmla="*/ 17039 w 83286"/>
                <a:gd name="connsiteY40" fmla="*/ 68001 h 123620"/>
                <a:gd name="connsiteX41" fmla="*/ 9801 w 83286"/>
                <a:gd name="connsiteY41" fmla="*/ 69620 h 123620"/>
                <a:gd name="connsiteX42" fmla="*/ 2466 w 83286"/>
                <a:gd name="connsiteY42" fmla="*/ 64286 h 123620"/>
                <a:gd name="connsiteX43" fmla="*/ 180 w 83286"/>
                <a:gd name="connsiteY43" fmla="*/ 57524 h 123620"/>
                <a:gd name="connsiteX44" fmla="*/ 180 w 83286"/>
                <a:gd name="connsiteY44" fmla="*/ 55809 h 123620"/>
                <a:gd name="connsiteX45" fmla="*/ 5705 w 83286"/>
                <a:gd name="connsiteY45" fmla="*/ 37997 h 123620"/>
                <a:gd name="connsiteX46" fmla="*/ 7419 w 83286"/>
                <a:gd name="connsiteY46" fmla="*/ 34378 h 123620"/>
                <a:gd name="connsiteX47" fmla="*/ 9801 w 83286"/>
                <a:gd name="connsiteY47" fmla="*/ 32854 h 123620"/>
                <a:gd name="connsiteX48" fmla="*/ 11801 w 83286"/>
                <a:gd name="connsiteY48" fmla="*/ 34664 h 123620"/>
                <a:gd name="connsiteX49" fmla="*/ 17135 w 83286"/>
                <a:gd name="connsiteY49" fmla="*/ 47903 h 123620"/>
                <a:gd name="connsiteX50" fmla="*/ 19326 w 83286"/>
                <a:gd name="connsiteY50" fmla="*/ 51713 h 123620"/>
                <a:gd name="connsiteX51" fmla="*/ 57806 w 83286"/>
                <a:gd name="connsiteY51" fmla="*/ 31235 h 123620"/>
                <a:gd name="connsiteX52" fmla="*/ 57806 w 83286"/>
                <a:gd name="connsiteY52" fmla="*/ 31235 h 123620"/>
                <a:gd name="connsiteX53" fmla="*/ 56092 w 83286"/>
                <a:gd name="connsiteY53" fmla="*/ 31235 h 123620"/>
                <a:gd name="connsiteX54" fmla="*/ 45900 w 83286"/>
                <a:gd name="connsiteY54" fmla="*/ 39045 h 123620"/>
                <a:gd name="connsiteX55" fmla="*/ 44852 w 83286"/>
                <a:gd name="connsiteY55" fmla="*/ 41045 h 123620"/>
                <a:gd name="connsiteX56" fmla="*/ 44852 w 83286"/>
                <a:gd name="connsiteY56" fmla="*/ 50570 h 123620"/>
                <a:gd name="connsiteX57" fmla="*/ 47138 w 83286"/>
                <a:gd name="connsiteY57" fmla="*/ 52380 h 123620"/>
                <a:gd name="connsiteX58" fmla="*/ 55044 w 83286"/>
                <a:gd name="connsiteY58" fmla="*/ 45046 h 123620"/>
                <a:gd name="connsiteX59" fmla="*/ 57711 w 83286"/>
                <a:gd name="connsiteY59" fmla="*/ 34568 h 123620"/>
                <a:gd name="connsiteX60" fmla="*/ 57806 w 83286"/>
                <a:gd name="connsiteY60" fmla="*/ 31235 h 12362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</a:cxnLst>
              <a:rect l="l" t="t" r="r" b="b"/>
              <a:pathLst>
                <a:path w="83286" h="123620">
                  <a:moveTo>
                    <a:pt x="19706" y="52475"/>
                  </a:moveTo>
                  <a:cubicBezTo>
                    <a:pt x="20497" y="52009"/>
                    <a:pt x="21259" y="51504"/>
                    <a:pt x="21992" y="50951"/>
                  </a:cubicBezTo>
                  <a:lnTo>
                    <a:pt x="32756" y="41426"/>
                  </a:lnTo>
                  <a:cubicBezTo>
                    <a:pt x="33794" y="40531"/>
                    <a:pt x="34327" y="39178"/>
                    <a:pt x="34184" y="37807"/>
                  </a:cubicBezTo>
                  <a:cubicBezTo>
                    <a:pt x="34184" y="32092"/>
                    <a:pt x="33232" y="26282"/>
                    <a:pt x="32565" y="20567"/>
                  </a:cubicBezTo>
                  <a:cubicBezTo>
                    <a:pt x="32337" y="19334"/>
                    <a:pt x="31918" y="18145"/>
                    <a:pt x="31327" y="17042"/>
                  </a:cubicBezTo>
                  <a:cubicBezTo>
                    <a:pt x="30565" y="15233"/>
                    <a:pt x="29708" y="13328"/>
                    <a:pt x="28755" y="11518"/>
                  </a:cubicBezTo>
                  <a:cubicBezTo>
                    <a:pt x="27479" y="9329"/>
                    <a:pt x="27917" y="6541"/>
                    <a:pt x="29803" y="4850"/>
                  </a:cubicBezTo>
                  <a:cubicBezTo>
                    <a:pt x="35613" y="-1150"/>
                    <a:pt x="35518" y="-1341"/>
                    <a:pt x="42757" y="2945"/>
                  </a:cubicBezTo>
                  <a:cubicBezTo>
                    <a:pt x="44091" y="3707"/>
                    <a:pt x="45329" y="4660"/>
                    <a:pt x="46662" y="5612"/>
                  </a:cubicBezTo>
                  <a:cubicBezTo>
                    <a:pt x="48510" y="6689"/>
                    <a:pt x="49282" y="8966"/>
                    <a:pt x="48472" y="10946"/>
                  </a:cubicBezTo>
                  <a:cubicBezTo>
                    <a:pt x="47243" y="15621"/>
                    <a:pt x="46472" y="20407"/>
                    <a:pt x="46186" y="25234"/>
                  </a:cubicBezTo>
                  <a:cubicBezTo>
                    <a:pt x="46186" y="26567"/>
                    <a:pt x="45424" y="28282"/>
                    <a:pt x="47424" y="29425"/>
                  </a:cubicBezTo>
                  <a:lnTo>
                    <a:pt x="50091" y="27710"/>
                  </a:lnTo>
                  <a:lnTo>
                    <a:pt x="64284" y="18185"/>
                  </a:lnTo>
                  <a:cubicBezTo>
                    <a:pt x="68322" y="15697"/>
                    <a:pt x="73123" y="14751"/>
                    <a:pt x="77809" y="15518"/>
                  </a:cubicBezTo>
                  <a:cubicBezTo>
                    <a:pt x="80381" y="15662"/>
                    <a:pt x="82552" y="17484"/>
                    <a:pt x="83143" y="19995"/>
                  </a:cubicBezTo>
                  <a:cubicBezTo>
                    <a:pt x="83686" y="22395"/>
                    <a:pt x="82657" y="24875"/>
                    <a:pt x="80571" y="26186"/>
                  </a:cubicBezTo>
                  <a:cubicBezTo>
                    <a:pt x="78981" y="27467"/>
                    <a:pt x="77209" y="28525"/>
                    <a:pt x="75333" y="29330"/>
                  </a:cubicBezTo>
                  <a:cubicBezTo>
                    <a:pt x="70856" y="31600"/>
                    <a:pt x="66941" y="34854"/>
                    <a:pt x="63902" y="38855"/>
                  </a:cubicBezTo>
                  <a:cubicBezTo>
                    <a:pt x="63283" y="39674"/>
                    <a:pt x="62769" y="40569"/>
                    <a:pt x="62379" y="41522"/>
                  </a:cubicBezTo>
                  <a:cubicBezTo>
                    <a:pt x="61331" y="43998"/>
                    <a:pt x="61617" y="45046"/>
                    <a:pt x="63807" y="46760"/>
                  </a:cubicBezTo>
                  <a:lnTo>
                    <a:pt x="64379" y="46760"/>
                  </a:lnTo>
                  <a:cubicBezTo>
                    <a:pt x="68951" y="50189"/>
                    <a:pt x="68951" y="52952"/>
                    <a:pt x="63712" y="55714"/>
                  </a:cubicBezTo>
                  <a:cubicBezTo>
                    <a:pt x="59607" y="57809"/>
                    <a:pt x="55378" y="59648"/>
                    <a:pt x="51044" y="61238"/>
                  </a:cubicBezTo>
                  <a:cubicBezTo>
                    <a:pt x="49910" y="61429"/>
                    <a:pt x="48748" y="61429"/>
                    <a:pt x="47615" y="61238"/>
                  </a:cubicBezTo>
                  <a:cubicBezTo>
                    <a:pt x="44662" y="61238"/>
                    <a:pt x="44091" y="61715"/>
                    <a:pt x="44091" y="64763"/>
                  </a:cubicBezTo>
                  <a:cubicBezTo>
                    <a:pt x="44091" y="66001"/>
                    <a:pt x="44091" y="67239"/>
                    <a:pt x="44091" y="68477"/>
                  </a:cubicBezTo>
                  <a:cubicBezTo>
                    <a:pt x="44091" y="72192"/>
                    <a:pt x="44091" y="75907"/>
                    <a:pt x="44091" y="79622"/>
                  </a:cubicBezTo>
                  <a:cubicBezTo>
                    <a:pt x="44091" y="83336"/>
                    <a:pt x="44567" y="86194"/>
                    <a:pt x="44662" y="89147"/>
                  </a:cubicBezTo>
                  <a:cubicBezTo>
                    <a:pt x="44662" y="97148"/>
                    <a:pt x="45424" y="105244"/>
                    <a:pt x="45424" y="113245"/>
                  </a:cubicBezTo>
                  <a:cubicBezTo>
                    <a:pt x="45405" y="115836"/>
                    <a:pt x="44852" y="118398"/>
                    <a:pt x="43805" y="120770"/>
                  </a:cubicBezTo>
                  <a:cubicBezTo>
                    <a:pt x="43224" y="122846"/>
                    <a:pt x="41062" y="124056"/>
                    <a:pt x="38985" y="123475"/>
                  </a:cubicBezTo>
                  <a:cubicBezTo>
                    <a:pt x="38071" y="123208"/>
                    <a:pt x="37271" y="122627"/>
                    <a:pt x="36756" y="121817"/>
                  </a:cubicBezTo>
                  <a:cubicBezTo>
                    <a:pt x="32175" y="116969"/>
                    <a:pt x="29946" y="110359"/>
                    <a:pt x="30660" y="103720"/>
                  </a:cubicBezTo>
                  <a:cubicBezTo>
                    <a:pt x="30660" y="99338"/>
                    <a:pt x="31803" y="94957"/>
                    <a:pt x="32375" y="90575"/>
                  </a:cubicBezTo>
                  <a:cubicBezTo>
                    <a:pt x="32375" y="89242"/>
                    <a:pt x="32375" y="87908"/>
                    <a:pt x="32946" y="86575"/>
                  </a:cubicBezTo>
                  <a:cubicBezTo>
                    <a:pt x="32946" y="75716"/>
                    <a:pt x="33518" y="64858"/>
                    <a:pt x="33708" y="53999"/>
                  </a:cubicBezTo>
                  <a:cubicBezTo>
                    <a:pt x="33708" y="52856"/>
                    <a:pt x="34280" y="51142"/>
                    <a:pt x="32756" y="50761"/>
                  </a:cubicBezTo>
                  <a:cubicBezTo>
                    <a:pt x="31232" y="50380"/>
                    <a:pt x="30660" y="51618"/>
                    <a:pt x="29993" y="52380"/>
                  </a:cubicBezTo>
                  <a:cubicBezTo>
                    <a:pt x="25612" y="57524"/>
                    <a:pt x="21326" y="62762"/>
                    <a:pt x="17039" y="68001"/>
                  </a:cubicBezTo>
                  <a:cubicBezTo>
                    <a:pt x="14754" y="70859"/>
                    <a:pt x="12944" y="71525"/>
                    <a:pt x="9801" y="69620"/>
                  </a:cubicBezTo>
                  <a:cubicBezTo>
                    <a:pt x="6657" y="67715"/>
                    <a:pt x="4847" y="66096"/>
                    <a:pt x="2466" y="64286"/>
                  </a:cubicBezTo>
                  <a:cubicBezTo>
                    <a:pt x="475" y="62648"/>
                    <a:pt x="-410" y="60029"/>
                    <a:pt x="180" y="57524"/>
                  </a:cubicBezTo>
                  <a:lnTo>
                    <a:pt x="180" y="55809"/>
                  </a:lnTo>
                  <a:cubicBezTo>
                    <a:pt x="1990" y="49904"/>
                    <a:pt x="3800" y="43998"/>
                    <a:pt x="5705" y="37997"/>
                  </a:cubicBezTo>
                  <a:cubicBezTo>
                    <a:pt x="6076" y="36711"/>
                    <a:pt x="6657" y="35483"/>
                    <a:pt x="7419" y="34378"/>
                  </a:cubicBezTo>
                  <a:cubicBezTo>
                    <a:pt x="7972" y="33568"/>
                    <a:pt x="8829" y="33018"/>
                    <a:pt x="9801" y="32854"/>
                  </a:cubicBezTo>
                  <a:cubicBezTo>
                    <a:pt x="10848" y="32854"/>
                    <a:pt x="11420" y="33616"/>
                    <a:pt x="11801" y="34664"/>
                  </a:cubicBezTo>
                  <a:cubicBezTo>
                    <a:pt x="13515" y="39140"/>
                    <a:pt x="15325" y="43522"/>
                    <a:pt x="17135" y="47903"/>
                  </a:cubicBezTo>
                  <a:cubicBezTo>
                    <a:pt x="17706" y="49142"/>
                    <a:pt x="18563" y="50285"/>
                    <a:pt x="19326" y="51713"/>
                  </a:cubicBezTo>
                  <a:close/>
                  <a:moveTo>
                    <a:pt x="57806" y="31235"/>
                  </a:moveTo>
                  <a:lnTo>
                    <a:pt x="57806" y="31235"/>
                  </a:lnTo>
                  <a:cubicBezTo>
                    <a:pt x="56949" y="31235"/>
                    <a:pt x="56378" y="31235"/>
                    <a:pt x="56092" y="31235"/>
                  </a:cubicBezTo>
                  <a:cubicBezTo>
                    <a:pt x="52663" y="33806"/>
                    <a:pt x="49234" y="36378"/>
                    <a:pt x="45900" y="39045"/>
                  </a:cubicBezTo>
                  <a:cubicBezTo>
                    <a:pt x="45281" y="39531"/>
                    <a:pt x="44900" y="40264"/>
                    <a:pt x="44852" y="41045"/>
                  </a:cubicBezTo>
                  <a:cubicBezTo>
                    <a:pt x="44852" y="44284"/>
                    <a:pt x="44852" y="47618"/>
                    <a:pt x="44852" y="50570"/>
                  </a:cubicBezTo>
                  <a:cubicBezTo>
                    <a:pt x="44852" y="51809"/>
                    <a:pt x="45805" y="52952"/>
                    <a:pt x="47138" y="52380"/>
                  </a:cubicBezTo>
                  <a:cubicBezTo>
                    <a:pt x="50472" y="50761"/>
                    <a:pt x="53997" y="49237"/>
                    <a:pt x="55044" y="45046"/>
                  </a:cubicBezTo>
                  <a:cubicBezTo>
                    <a:pt x="56092" y="40855"/>
                    <a:pt x="56854" y="38093"/>
                    <a:pt x="57711" y="34568"/>
                  </a:cubicBezTo>
                  <a:cubicBezTo>
                    <a:pt x="57825" y="33461"/>
                    <a:pt x="57854" y="32347"/>
                    <a:pt x="57806" y="31235"/>
                  </a:cubicBezTo>
                  <a:close/>
                </a:path>
              </a:pathLst>
            </a:custGeom>
            <a:solidFill>
              <a:schemeClr val="bg1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941" name="任意多边形: 形状 1940">
              <a:extLst>
                <a:ext uri="{FF2B5EF4-FFF2-40B4-BE49-F238E27FC236}">
                  <a16:creationId xmlns:a16="http://schemas.microsoft.com/office/drawing/2014/main" xmlns="" id="{2DE9D0C9-3491-4E92-8C97-9DCBD67BAE08}"/>
                </a:ext>
              </a:extLst>
            </p:cNvPr>
            <p:cNvSpPr/>
            <p:nvPr/>
          </p:nvSpPr>
          <p:spPr>
            <a:xfrm>
              <a:off x="6520444" y="6580156"/>
              <a:ext cx="103713" cy="132253"/>
            </a:xfrm>
            <a:custGeom>
              <a:avLst/>
              <a:gdLst>
                <a:gd name="connsiteX0" fmla="*/ 190 w 82054"/>
                <a:gd name="connsiteY0" fmla="*/ 104091 h 104634"/>
                <a:gd name="connsiteX1" fmla="*/ 3619 w 82054"/>
                <a:gd name="connsiteY1" fmla="*/ 102281 h 104634"/>
                <a:gd name="connsiteX2" fmla="*/ 19621 w 82054"/>
                <a:gd name="connsiteY2" fmla="*/ 94089 h 104634"/>
                <a:gd name="connsiteX3" fmla="*/ 35909 w 82054"/>
                <a:gd name="connsiteY3" fmla="*/ 74468 h 104634"/>
                <a:gd name="connsiteX4" fmla="*/ 35909 w 82054"/>
                <a:gd name="connsiteY4" fmla="*/ 70182 h 104634"/>
                <a:gd name="connsiteX5" fmla="*/ 32766 w 82054"/>
                <a:gd name="connsiteY5" fmla="*/ 71801 h 104634"/>
                <a:gd name="connsiteX6" fmla="*/ 21336 w 82054"/>
                <a:gd name="connsiteY6" fmla="*/ 81326 h 104634"/>
                <a:gd name="connsiteX7" fmla="*/ 13049 w 82054"/>
                <a:gd name="connsiteY7" fmla="*/ 82374 h 104634"/>
                <a:gd name="connsiteX8" fmla="*/ 7144 w 82054"/>
                <a:gd name="connsiteY8" fmla="*/ 78373 h 104634"/>
                <a:gd name="connsiteX9" fmla="*/ 1619 w 82054"/>
                <a:gd name="connsiteY9" fmla="*/ 74468 h 104634"/>
                <a:gd name="connsiteX10" fmla="*/ 381 w 82054"/>
                <a:gd name="connsiteY10" fmla="*/ 71991 h 104634"/>
                <a:gd name="connsiteX11" fmla="*/ 2381 w 82054"/>
                <a:gd name="connsiteY11" fmla="*/ 70086 h 104634"/>
                <a:gd name="connsiteX12" fmla="*/ 7620 w 82054"/>
                <a:gd name="connsiteY12" fmla="*/ 68848 h 104634"/>
                <a:gd name="connsiteX13" fmla="*/ 22193 w 82054"/>
                <a:gd name="connsiteY13" fmla="*/ 63419 h 104634"/>
                <a:gd name="connsiteX14" fmla="*/ 37719 w 82054"/>
                <a:gd name="connsiteY14" fmla="*/ 53894 h 104634"/>
                <a:gd name="connsiteX15" fmla="*/ 40576 w 82054"/>
                <a:gd name="connsiteY15" fmla="*/ 49703 h 104634"/>
                <a:gd name="connsiteX16" fmla="*/ 42005 w 82054"/>
                <a:gd name="connsiteY16" fmla="*/ 12746 h 104634"/>
                <a:gd name="connsiteX17" fmla="*/ 40862 w 82054"/>
                <a:gd name="connsiteY17" fmla="*/ 5793 h 104634"/>
                <a:gd name="connsiteX18" fmla="*/ 40862 w 82054"/>
                <a:gd name="connsiteY18" fmla="*/ 2745 h 104634"/>
                <a:gd name="connsiteX19" fmla="*/ 45625 w 82054"/>
                <a:gd name="connsiteY19" fmla="*/ 840 h 104634"/>
                <a:gd name="connsiteX20" fmla="*/ 58007 w 82054"/>
                <a:gd name="connsiteY20" fmla="*/ 10365 h 104634"/>
                <a:gd name="connsiteX21" fmla="*/ 60007 w 82054"/>
                <a:gd name="connsiteY21" fmla="*/ 18651 h 104634"/>
                <a:gd name="connsiteX22" fmla="*/ 56292 w 82054"/>
                <a:gd name="connsiteY22" fmla="*/ 40368 h 104634"/>
                <a:gd name="connsiteX23" fmla="*/ 56959 w 82054"/>
                <a:gd name="connsiteY23" fmla="*/ 43607 h 104634"/>
                <a:gd name="connsiteX24" fmla="*/ 67151 w 82054"/>
                <a:gd name="connsiteY24" fmla="*/ 36273 h 104634"/>
                <a:gd name="connsiteX25" fmla="*/ 79562 w 82054"/>
                <a:gd name="connsiteY25" fmla="*/ 34596 h 104634"/>
                <a:gd name="connsiteX26" fmla="*/ 80772 w 82054"/>
                <a:gd name="connsiteY26" fmla="*/ 35701 h 104634"/>
                <a:gd name="connsiteX27" fmla="*/ 81296 w 82054"/>
                <a:gd name="connsiteY27" fmla="*/ 40521 h 104634"/>
                <a:gd name="connsiteX28" fmla="*/ 80010 w 82054"/>
                <a:gd name="connsiteY28" fmla="*/ 41511 h 104634"/>
                <a:gd name="connsiteX29" fmla="*/ 79343 w 82054"/>
                <a:gd name="connsiteY29" fmla="*/ 41511 h 104634"/>
                <a:gd name="connsiteX30" fmla="*/ 54007 w 82054"/>
                <a:gd name="connsiteY30" fmla="*/ 55704 h 104634"/>
                <a:gd name="connsiteX31" fmla="*/ 51340 w 82054"/>
                <a:gd name="connsiteY31" fmla="*/ 59895 h 104634"/>
                <a:gd name="connsiteX32" fmla="*/ 42291 w 82054"/>
                <a:gd name="connsiteY32" fmla="*/ 82850 h 104634"/>
                <a:gd name="connsiteX33" fmla="*/ 17621 w 82054"/>
                <a:gd name="connsiteY33" fmla="*/ 103614 h 104634"/>
                <a:gd name="connsiteX34" fmla="*/ 1429 w 82054"/>
                <a:gd name="connsiteY34" fmla="*/ 104281 h 104634"/>
                <a:gd name="connsiteX35" fmla="*/ 0 w 82054"/>
                <a:gd name="connsiteY35" fmla="*/ 103614 h 10463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</a:cxnLst>
              <a:rect l="l" t="t" r="r" b="b"/>
              <a:pathLst>
                <a:path w="82054" h="104634">
                  <a:moveTo>
                    <a:pt x="190" y="104091"/>
                  </a:moveTo>
                  <a:lnTo>
                    <a:pt x="3619" y="102281"/>
                  </a:lnTo>
                  <a:cubicBezTo>
                    <a:pt x="9239" y="100147"/>
                    <a:pt x="14602" y="97404"/>
                    <a:pt x="19621" y="94089"/>
                  </a:cubicBezTo>
                  <a:cubicBezTo>
                    <a:pt x="26651" y="89060"/>
                    <a:pt x="32261" y="82297"/>
                    <a:pt x="35909" y="74468"/>
                  </a:cubicBezTo>
                  <a:cubicBezTo>
                    <a:pt x="36061" y="73039"/>
                    <a:pt x="36061" y="71610"/>
                    <a:pt x="35909" y="70182"/>
                  </a:cubicBezTo>
                  <a:cubicBezTo>
                    <a:pt x="34814" y="70620"/>
                    <a:pt x="33756" y="71163"/>
                    <a:pt x="32766" y="71801"/>
                  </a:cubicBezTo>
                  <a:cubicBezTo>
                    <a:pt x="28861" y="74944"/>
                    <a:pt x="25051" y="78183"/>
                    <a:pt x="21336" y="81326"/>
                  </a:cubicBezTo>
                  <a:cubicBezTo>
                    <a:pt x="19307" y="83860"/>
                    <a:pt x="15640" y="84317"/>
                    <a:pt x="13049" y="82374"/>
                  </a:cubicBezTo>
                  <a:cubicBezTo>
                    <a:pt x="11049" y="81231"/>
                    <a:pt x="9144" y="79802"/>
                    <a:pt x="7144" y="78373"/>
                  </a:cubicBezTo>
                  <a:cubicBezTo>
                    <a:pt x="5210" y="77211"/>
                    <a:pt x="3362" y="75906"/>
                    <a:pt x="1619" y="74468"/>
                  </a:cubicBezTo>
                  <a:cubicBezTo>
                    <a:pt x="952" y="73896"/>
                    <a:pt x="190" y="72753"/>
                    <a:pt x="381" y="71991"/>
                  </a:cubicBezTo>
                  <a:cubicBezTo>
                    <a:pt x="571" y="71229"/>
                    <a:pt x="1524" y="70372"/>
                    <a:pt x="2381" y="70086"/>
                  </a:cubicBezTo>
                  <a:cubicBezTo>
                    <a:pt x="4076" y="69486"/>
                    <a:pt x="5829" y="69067"/>
                    <a:pt x="7620" y="68848"/>
                  </a:cubicBezTo>
                  <a:cubicBezTo>
                    <a:pt x="12811" y="68105"/>
                    <a:pt x="17783" y="66248"/>
                    <a:pt x="22193" y="63419"/>
                  </a:cubicBezTo>
                  <a:cubicBezTo>
                    <a:pt x="27337" y="60466"/>
                    <a:pt x="32480" y="57323"/>
                    <a:pt x="37719" y="53894"/>
                  </a:cubicBezTo>
                  <a:cubicBezTo>
                    <a:pt x="39291" y="53046"/>
                    <a:pt x="40357" y="51484"/>
                    <a:pt x="40576" y="49703"/>
                  </a:cubicBezTo>
                  <a:cubicBezTo>
                    <a:pt x="42481" y="37482"/>
                    <a:pt x="42958" y="25079"/>
                    <a:pt x="42005" y="12746"/>
                  </a:cubicBezTo>
                  <a:cubicBezTo>
                    <a:pt x="42005" y="10460"/>
                    <a:pt x="41148" y="8079"/>
                    <a:pt x="40862" y="5793"/>
                  </a:cubicBezTo>
                  <a:cubicBezTo>
                    <a:pt x="40719" y="4781"/>
                    <a:pt x="40719" y="3756"/>
                    <a:pt x="40862" y="2745"/>
                  </a:cubicBezTo>
                  <a:cubicBezTo>
                    <a:pt x="41338" y="173"/>
                    <a:pt x="43529" y="-875"/>
                    <a:pt x="45625" y="840"/>
                  </a:cubicBezTo>
                  <a:cubicBezTo>
                    <a:pt x="49816" y="4078"/>
                    <a:pt x="54007" y="7412"/>
                    <a:pt x="58007" y="10365"/>
                  </a:cubicBezTo>
                  <a:cubicBezTo>
                    <a:pt x="60427" y="12383"/>
                    <a:pt x="61246" y="15750"/>
                    <a:pt x="60007" y="18651"/>
                  </a:cubicBezTo>
                  <a:cubicBezTo>
                    <a:pt x="57921" y="25719"/>
                    <a:pt x="56674" y="33006"/>
                    <a:pt x="56292" y="40368"/>
                  </a:cubicBezTo>
                  <a:cubicBezTo>
                    <a:pt x="56340" y="41473"/>
                    <a:pt x="56559" y="42569"/>
                    <a:pt x="56959" y="43607"/>
                  </a:cubicBezTo>
                  <a:cubicBezTo>
                    <a:pt x="60760" y="41778"/>
                    <a:pt x="64208" y="39302"/>
                    <a:pt x="67151" y="36273"/>
                  </a:cubicBezTo>
                  <a:cubicBezTo>
                    <a:pt x="70113" y="32377"/>
                    <a:pt x="75676" y="31628"/>
                    <a:pt x="79562" y="34596"/>
                  </a:cubicBezTo>
                  <a:cubicBezTo>
                    <a:pt x="80000" y="34920"/>
                    <a:pt x="80400" y="35292"/>
                    <a:pt x="80772" y="35701"/>
                  </a:cubicBezTo>
                  <a:cubicBezTo>
                    <a:pt x="82248" y="36892"/>
                    <a:pt x="82486" y="39044"/>
                    <a:pt x="81296" y="40521"/>
                  </a:cubicBezTo>
                  <a:cubicBezTo>
                    <a:pt x="80953" y="40949"/>
                    <a:pt x="80515" y="41292"/>
                    <a:pt x="80010" y="41511"/>
                  </a:cubicBezTo>
                  <a:lnTo>
                    <a:pt x="79343" y="41511"/>
                  </a:lnTo>
                  <a:cubicBezTo>
                    <a:pt x="70380" y="45255"/>
                    <a:pt x="61884" y="50017"/>
                    <a:pt x="54007" y="55704"/>
                  </a:cubicBezTo>
                  <a:cubicBezTo>
                    <a:pt x="52578" y="56675"/>
                    <a:pt x="51616" y="58190"/>
                    <a:pt x="51340" y="59895"/>
                  </a:cubicBezTo>
                  <a:cubicBezTo>
                    <a:pt x="49149" y="67848"/>
                    <a:pt x="46110" y="75544"/>
                    <a:pt x="42291" y="82850"/>
                  </a:cubicBezTo>
                  <a:cubicBezTo>
                    <a:pt x="37547" y="93080"/>
                    <a:pt x="28508" y="100681"/>
                    <a:pt x="17621" y="103614"/>
                  </a:cubicBezTo>
                  <a:cubicBezTo>
                    <a:pt x="12297" y="104691"/>
                    <a:pt x="6829" y="104919"/>
                    <a:pt x="1429" y="104281"/>
                  </a:cubicBezTo>
                  <a:cubicBezTo>
                    <a:pt x="914" y="104157"/>
                    <a:pt x="428" y="103929"/>
                    <a:pt x="0" y="103614"/>
                  </a:cubicBezTo>
                  <a:close/>
                </a:path>
              </a:pathLst>
            </a:custGeom>
            <a:solidFill>
              <a:schemeClr val="bg1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942" name="任意多边形: 形状 1941">
              <a:extLst>
                <a:ext uri="{FF2B5EF4-FFF2-40B4-BE49-F238E27FC236}">
                  <a16:creationId xmlns:a16="http://schemas.microsoft.com/office/drawing/2014/main" xmlns="" id="{F33657B3-BECF-405A-864C-A869B728BC90}"/>
                </a:ext>
              </a:extLst>
            </p:cNvPr>
            <p:cNvSpPr/>
            <p:nvPr/>
          </p:nvSpPr>
          <p:spPr>
            <a:xfrm>
              <a:off x="6246503" y="6575602"/>
              <a:ext cx="63659" cy="155953"/>
            </a:xfrm>
            <a:custGeom>
              <a:avLst/>
              <a:gdLst>
                <a:gd name="connsiteX0" fmla="*/ 36518 w 50365"/>
                <a:gd name="connsiteY0" fmla="*/ 46829 h 123384"/>
                <a:gd name="connsiteX1" fmla="*/ 43662 w 50365"/>
                <a:gd name="connsiteY1" fmla="*/ 31113 h 123384"/>
                <a:gd name="connsiteX2" fmla="*/ 45376 w 50365"/>
                <a:gd name="connsiteY2" fmla="*/ 32827 h 123384"/>
                <a:gd name="connsiteX3" fmla="*/ 47567 w 50365"/>
                <a:gd name="connsiteY3" fmla="*/ 39400 h 123384"/>
                <a:gd name="connsiteX4" fmla="*/ 49186 w 50365"/>
                <a:gd name="connsiteY4" fmla="*/ 41971 h 123384"/>
                <a:gd name="connsiteX5" fmla="*/ 48043 w 50365"/>
                <a:gd name="connsiteY5" fmla="*/ 49115 h 123384"/>
                <a:gd name="connsiteX6" fmla="*/ 38518 w 50365"/>
                <a:gd name="connsiteY6" fmla="*/ 57878 h 123384"/>
                <a:gd name="connsiteX7" fmla="*/ 35756 w 50365"/>
                <a:gd name="connsiteY7" fmla="*/ 63022 h 123384"/>
                <a:gd name="connsiteX8" fmla="*/ 35756 w 50365"/>
                <a:gd name="connsiteY8" fmla="*/ 89882 h 123384"/>
                <a:gd name="connsiteX9" fmla="*/ 35756 w 50365"/>
                <a:gd name="connsiteY9" fmla="*/ 96931 h 123384"/>
                <a:gd name="connsiteX10" fmla="*/ 33661 w 50365"/>
                <a:gd name="connsiteY10" fmla="*/ 115981 h 123384"/>
                <a:gd name="connsiteX11" fmla="*/ 29946 w 50365"/>
                <a:gd name="connsiteY11" fmla="*/ 122362 h 123384"/>
                <a:gd name="connsiteX12" fmla="*/ 26136 w 50365"/>
                <a:gd name="connsiteY12" fmla="*/ 123124 h 123384"/>
                <a:gd name="connsiteX13" fmla="*/ 24517 w 50365"/>
                <a:gd name="connsiteY13" fmla="*/ 120076 h 123384"/>
                <a:gd name="connsiteX14" fmla="*/ 24517 w 50365"/>
                <a:gd name="connsiteY14" fmla="*/ 110551 h 123384"/>
                <a:gd name="connsiteX15" fmla="*/ 24517 w 50365"/>
                <a:gd name="connsiteY15" fmla="*/ 72451 h 123384"/>
                <a:gd name="connsiteX16" fmla="*/ 24517 w 50365"/>
                <a:gd name="connsiteY16" fmla="*/ 69308 h 123384"/>
                <a:gd name="connsiteX17" fmla="*/ 22421 w 50365"/>
                <a:gd name="connsiteY17" fmla="*/ 70451 h 123384"/>
                <a:gd name="connsiteX18" fmla="*/ 15849 w 50365"/>
                <a:gd name="connsiteY18" fmla="*/ 75880 h 123384"/>
                <a:gd name="connsiteX19" fmla="*/ 9467 w 50365"/>
                <a:gd name="connsiteY19" fmla="*/ 77690 h 123384"/>
                <a:gd name="connsiteX20" fmla="*/ 6324 w 50365"/>
                <a:gd name="connsiteY20" fmla="*/ 72356 h 123384"/>
                <a:gd name="connsiteX21" fmla="*/ 8610 w 50365"/>
                <a:gd name="connsiteY21" fmla="*/ 67784 h 123384"/>
                <a:gd name="connsiteX22" fmla="*/ 10039 w 50365"/>
                <a:gd name="connsiteY22" fmla="*/ 56735 h 123384"/>
                <a:gd name="connsiteX23" fmla="*/ 7848 w 50365"/>
                <a:gd name="connsiteY23" fmla="*/ 47210 h 123384"/>
                <a:gd name="connsiteX24" fmla="*/ 7848 w 50365"/>
                <a:gd name="connsiteY24" fmla="*/ 42543 h 123384"/>
                <a:gd name="connsiteX25" fmla="*/ 8800 w 50365"/>
                <a:gd name="connsiteY25" fmla="*/ 39304 h 123384"/>
                <a:gd name="connsiteX26" fmla="*/ 7372 w 50365"/>
                <a:gd name="connsiteY26" fmla="*/ 32065 h 123384"/>
                <a:gd name="connsiteX27" fmla="*/ 1180 w 50365"/>
                <a:gd name="connsiteY27" fmla="*/ 22540 h 123384"/>
                <a:gd name="connsiteX28" fmla="*/ 37 w 50365"/>
                <a:gd name="connsiteY28" fmla="*/ 18254 h 123384"/>
                <a:gd name="connsiteX29" fmla="*/ 2304 w 50365"/>
                <a:gd name="connsiteY29" fmla="*/ 15074 h 123384"/>
                <a:gd name="connsiteX30" fmla="*/ 3943 w 50365"/>
                <a:gd name="connsiteY30" fmla="*/ 15301 h 123384"/>
                <a:gd name="connsiteX31" fmla="*/ 6991 w 50365"/>
                <a:gd name="connsiteY31" fmla="*/ 16921 h 123384"/>
                <a:gd name="connsiteX32" fmla="*/ 13658 w 50365"/>
                <a:gd name="connsiteY32" fmla="*/ 23112 h 123384"/>
                <a:gd name="connsiteX33" fmla="*/ 15563 w 50365"/>
                <a:gd name="connsiteY33" fmla="*/ 31684 h 123384"/>
                <a:gd name="connsiteX34" fmla="*/ 12896 w 50365"/>
                <a:gd name="connsiteY34" fmla="*/ 39685 h 123384"/>
                <a:gd name="connsiteX35" fmla="*/ 13468 w 50365"/>
                <a:gd name="connsiteY35" fmla="*/ 46734 h 123384"/>
                <a:gd name="connsiteX36" fmla="*/ 15468 w 50365"/>
                <a:gd name="connsiteY36" fmla="*/ 49877 h 123384"/>
                <a:gd name="connsiteX37" fmla="*/ 15468 w 50365"/>
                <a:gd name="connsiteY37" fmla="*/ 61688 h 123384"/>
                <a:gd name="connsiteX38" fmla="*/ 14706 w 50365"/>
                <a:gd name="connsiteY38" fmla="*/ 63879 h 123384"/>
                <a:gd name="connsiteX39" fmla="*/ 16801 w 50365"/>
                <a:gd name="connsiteY39" fmla="*/ 63879 h 123384"/>
                <a:gd name="connsiteX40" fmla="*/ 19945 w 50365"/>
                <a:gd name="connsiteY40" fmla="*/ 61879 h 123384"/>
                <a:gd name="connsiteX41" fmla="*/ 24517 w 50365"/>
                <a:gd name="connsiteY41" fmla="*/ 53306 h 123384"/>
                <a:gd name="connsiteX42" fmla="*/ 24517 w 50365"/>
                <a:gd name="connsiteY42" fmla="*/ 24731 h 123384"/>
                <a:gd name="connsiteX43" fmla="*/ 22897 w 50365"/>
                <a:gd name="connsiteY43" fmla="*/ 10920 h 123384"/>
                <a:gd name="connsiteX44" fmla="*/ 22897 w 50365"/>
                <a:gd name="connsiteY44" fmla="*/ 3871 h 123384"/>
                <a:gd name="connsiteX45" fmla="*/ 28612 w 50365"/>
                <a:gd name="connsiteY45" fmla="*/ 442 h 123384"/>
                <a:gd name="connsiteX46" fmla="*/ 38137 w 50365"/>
                <a:gd name="connsiteY46" fmla="*/ 7015 h 123384"/>
                <a:gd name="connsiteX47" fmla="*/ 39757 w 50365"/>
                <a:gd name="connsiteY47" fmla="*/ 15206 h 123384"/>
                <a:gd name="connsiteX48" fmla="*/ 35756 w 50365"/>
                <a:gd name="connsiteY48" fmla="*/ 41305 h 123384"/>
                <a:gd name="connsiteX49" fmla="*/ 36518 w 50365"/>
                <a:gd name="connsiteY49" fmla="*/ 46829 h 12338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</a:cxnLst>
              <a:rect l="l" t="t" r="r" b="b"/>
              <a:pathLst>
                <a:path w="50365" h="123384">
                  <a:moveTo>
                    <a:pt x="36518" y="46829"/>
                  </a:moveTo>
                  <a:cubicBezTo>
                    <a:pt x="40995" y="42819"/>
                    <a:pt x="43586" y="37123"/>
                    <a:pt x="43662" y="31113"/>
                  </a:cubicBezTo>
                  <a:cubicBezTo>
                    <a:pt x="45186" y="31113"/>
                    <a:pt x="45472" y="31875"/>
                    <a:pt x="45376" y="32827"/>
                  </a:cubicBezTo>
                  <a:cubicBezTo>
                    <a:pt x="45157" y="35228"/>
                    <a:pt x="45957" y="37609"/>
                    <a:pt x="47567" y="39400"/>
                  </a:cubicBezTo>
                  <a:cubicBezTo>
                    <a:pt x="48158" y="40219"/>
                    <a:pt x="48701" y="41076"/>
                    <a:pt x="49186" y="41971"/>
                  </a:cubicBezTo>
                  <a:cubicBezTo>
                    <a:pt x="50996" y="45305"/>
                    <a:pt x="50806" y="46543"/>
                    <a:pt x="48043" y="49115"/>
                  </a:cubicBezTo>
                  <a:cubicBezTo>
                    <a:pt x="45281" y="51687"/>
                    <a:pt x="41566" y="55116"/>
                    <a:pt x="38518" y="57878"/>
                  </a:cubicBezTo>
                  <a:cubicBezTo>
                    <a:pt x="36842" y="59069"/>
                    <a:pt x="35823" y="60974"/>
                    <a:pt x="35756" y="63022"/>
                  </a:cubicBezTo>
                  <a:cubicBezTo>
                    <a:pt x="35756" y="71975"/>
                    <a:pt x="35756" y="80929"/>
                    <a:pt x="35756" y="89882"/>
                  </a:cubicBezTo>
                  <a:cubicBezTo>
                    <a:pt x="35613" y="92225"/>
                    <a:pt x="35613" y="94587"/>
                    <a:pt x="35756" y="96931"/>
                  </a:cubicBezTo>
                  <a:cubicBezTo>
                    <a:pt x="36118" y="103350"/>
                    <a:pt x="35413" y="109789"/>
                    <a:pt x="33661" y="115981"/>
                  </a:cubicBezTo>
                  <a:cubicBezTo>
                    <a:pt x="32975" y="118390"/>
                    <a:pt x="31698" y="120581"/>
                    <a:pt x="29946" y="122362"/>
                  </a:cubicBezTo>
                  <a:cubicBezTo>
                    <a:pt x="28946" y="123353"/>
                    <a:pt x="27441" y="123658"/>
                    <a:pt x="26136" y="123124"/>
                  </a:cubicBezTo>
                  <a:cubicBezTo>
                    <a:pt x="24612" y="123124"/>
                    <a:pt x="24517" y="121315"/>
                    <a:pt x="24517" y="120076"/>
                  </a:cubicBezTo>
                  <a:lnTo>
                    <a:pt x="24517" y="110551"/>
                  </a:lnTo>
                  <a:cubicBezTo>
                    <a:pt x="24517" y="97978"/>
                    <a:pt x="24517" y="85405"/>
                    <a:pt x="24517" y="72451"/>
                  </a:cubicBezTo>
                  <a:cubicBezTo>
                    <a:pt x="24517" y="71499"/>
                    <a:pt x="24517" y="70642"/>
                    <a:pt x="24517" y="69308"/>
                  </a:cubicBezTo>
                  <a:cubicBezTo>
                    <a:pt x="23783" y="69622"/>
                    <a:pt x="23078" y="70003"/>
                    <a:pt x="22421" y="70451"/>
                  </a:cubicBezTo>
                  <a:lnTo>
                    <a:pt x="15849" y="75880"/>
                  </a:lnTo>
                  <a:cubicBezTo>
                    <a:pt x="14058" y="77328"/>
                    <a:pt x="11753" y="77976"/>
                    <a:pt x="9467" y="77690"/>
                  </a:cubicBezTo>
                  <a:cubicBezTo>
                    <a:pt x="6229" y="77690"/>
                    <a:pt x="4895" y="75309"/>
                    <a:pt x="6324" y="72356"/>
                  </a:cubicBezTo>
                  <a:cubicBezTo>
                    <a:pt x="6991" y="70784"/>
                    <a:pt x="7753" y="69260"/>
                    <a:pt x="8610" y="67784"/>
                  </a:cubicBezTo>
                  <a:cubicBezTo>
                    <a:pt x="10591" y="64460"/>
                    <a:pt x="11115" y="60459"/>
                    <a:pt x="10039" y="56735"/>
                  </a:cubicBezTo>
                  <a:cubicBezTo>
                    <a:pt x="9181" y="53497"/>
                    <a:pt x="8419" y="50353"/>
                    <a:pt x="7848" y="47210"/>
                  </a:cubicBezTo>
                  <a:cubicBezTo>
                    <a:pt x="7562" y="45667"/>
                    <a:pt x="7562" y="44086"/>
                    <a:pt x="7848" y="42543"/>
                  </a:cubicBezTo>
                  <a:cubicBezTo>
                    <a:pt x="8077" y="41438"/>
                    <a:pt x="8400" y="40352"/>
                    <a:pt x="8800" y="39304"/>
                  </a:cubicBezTo>
                  <a:cubicBezTo>
                    <a:pt x="9658" y="36809"/>
                    <a:pt x="9115" y="34046"/>
                    <a:pt x="7372" y="32065"/>
                  </a:cubicBezTo>
                  <a:cubicBezTo>
                    <a:pt x="5095" y="29035"/>
                    <a:pt x="3028" y="25853"/>
                    <a:pt x="1180" y="22540"/>
                  </a:cubicBezTo>
                  <a:cubicBezTo>
                    <a:pt x="466" y="21221"/>
                    <a:pt x="75" y="19753"/>
                    <a:pt x="37" y="18254"/>
                  </a:cubicBezTo>
                  <a:cubicBezTo>
                    <a:pt x="-210" y="16749"/>
                    <a:pt x="799" y="15326"/>
                    <a:pt x="2304" y="15074"/>
                  </a:cubicBezTo>
                  <a:cubicBezTo>
                    <a:pt x="2866" y="14981"/>
                    <a:pt x="3438" y="15060"/>
                    <a:pt x="3943" y="15301"/>
                  </a:cubicBezTo>
                  <a:cubicBezTo>
                    <a:pt x="5048" y="15651"/>
                    <a:pt x="6086" y="16200"/>
                    <a:pt x="6991" y="16921"/>
                  </a:cubicBezTo>
                  <a:cubicBezTo>
                    <a:pt x="9353" y="18834"/>
                    <a:pt x="11572" y="20902"/>
                    <a:pt x="13658" y="23112"/>
                  </a:cubicBezTo>
                  <a:cubicBezTo>
                    <a:pt x="15839" y="25392"/>
                    <a:pt x="16573" y="28695"/>
                    <a:pt x="15563" y="31684"/>
                  </a:cubicBezTo>
                  <a:cubicBezTo>
                    <a:pt x="14858" y="34410"/>
                    <a:pt x="13972" y="37085"/>
                    <a:pt x="12896" y="39685"/>
                  </a:cubicBezTo>
                  <a:cubicBezTo>
                    <a:pt x="11791" y="41962"/>
                    <a:pt x="12010" y="44667"/>
                    <a:pt x="13468" y="46734"/>
                  </a:cubicBezTo>
                  <a:cubicBezTo>
                    <a:pt x="14230" y="47782"/>
                    <a:pt x="14801" y="48925"/>
                    <a:pt x="15468" y="49877"/>
                  </a:cubicBezTo>
                  <a:cubicBezTo>
                    <a:pt x="18040" y="53392"/>
                    <a:pt x="18040" y="58173"/>
                    <a:pt x="15468" y="61688"/>
                  </a:cubicBezTo>
                  <a:cubicBezTo>
                    <a:pt x="15163" y="62402"/>
                    <a:pt x="14915" y="63136"/>
                    <a:pt x="14706" y="63879"/>
                  </a:cubicBezTo>
                  <a:cubicBezTo>
                    <a:pt x="15401" y="63917"/>
                    <a:pt x="16106" y="63917"/>
                    <a:pt x="16801" y="63879"/>
                  </a:cubicBezTo>
                  <a:cubicBezTo>
                    <a:pt x="17792" y="63126"/>
                    <a:pt x="18840" y="62460"/>
                    <a:pt x="19945" y="61879"/>
                  </a:cubicBezTo>
                  <a:cubicBezTo>
                    <a:pt x="23250" y="60402"/>
                    <a:pt x="25136" y="56878"/>
                    <a:pt x="24517" y="53306"/>
                  </a:cubicBezTo>
                  <a:cubicBezTo>
                    <a:pt x="24517" y="43781"/>
                    <a:pt x="24517" y="34256"/>
                    <a:pt x="24517" y="24731"/>
                  </a:cubicBezTo>
                  <a:cubicBezTo>
                    <a:pt x="24498" y="20081"/>
                    <a:pt x="23955" y="15448"/>
                    <a:pt x="22897" y="10920"/>
                  </a:cubicBezTo>
                  <a:cubicBezTo>
                    <a:pt x="22564" y="8582"/>
                    <a:pt x="22564" y="6209"/>
                    <a:pt x="22897" y="3871"/>
                  </a:cubicBezTo>
                  <a:cubicBezTo>
                    <a:pt x="22897" y="347"/>
                    <a:pt x="25183" y="-701"/>
                    <a:pt x="28612" y="442"/>
                  </a:cubicBezTo>
                  <a:cubicBezTo>
                    <a:pt x="32517" y="1323"/>
                    <a:pt x="35927" y="3678"/>
                    <a:pt x="38137" y="7015"/>
                  </a:cubicBezTo>
                  <a:cubicBezTo>
                    <a:pt x="39623" y="9469"/>
                    <a:pt x="40195" y="12370"/>
                    <a:pt x="39757" y="15206"/>
                  </a:cubicBezTo>
                  <a:cubicBezTo>
                    <a:pt x="38328" y="23874"/>
                    <a:pt x="36994" y="32542"/>
                    <a:pt x="35756" y="41305"/>
                  </a:cubicBezTo>
                  <a:cubicBezTo>
                    <a:pt x="35070" y="43162"/>
                    <a:pt x="35356" y="45229"/>
                    <a:pt x="36518" y="46829"/>
                  </a:cubicBezTo>
                  <a:close/>
                </a:path>
              </a:pathLst>
            </a:custGeom>
            <a:solidFill>
              <a:schemeClr val="bg1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943" name="任意多边形: 形状 1942">
              <a:extLst>
                <a:ext uri="{FF2B5EF4-FFF2-40B4-BE49-F238E27FC236}">
                  <a16:creationId xmlns:a16="http://schemas.microsoft.com/office/drawing/2014/main" xmlns="" id="{287DB71B-BD8A-4FDD-B49A-4E48E33777B8}"/>
                </a:ext>
              </a:extLst>
            </p:cNvPr>
            <p:cNvSpPr/>
            <p:nvPr/>
          </p:nvSpPr>
          <p:spPr>
            <a:xfrm>
              <a:off x="6177567" y="6605697"/>
              <a:ext cx="73306" cy="86212"/>
            </a:xfrm>
            <a:custGeom>
              <a:avLst/>
              <a:gdLst>
                <a:gd name="connsiteX0" fmla="*/ 31242 w 57997"/>
                <a:gd name="connsiteY0" fmla="*/ 58547 h 68208"/>
                <a:gd name="connsiteX1" fmla="*/ 28575 w 57997"/>
                <a:gd name="connsiteY1" fmla="*/ 60643 h 68208"/>
                <a:gd name="connsiteX2" fmla="*/ 21908 w 57997"/>
                <a:gd name="connsiteY2" fmla="*/ 67024 h 68208"/>
                <a:gd name="connsiteX3" fmla="*/ 17240 w 57997"/>
                <a:gd name="connsiteY3" fmla="*/ 65596 h 68208"/>
                <a:gd name="connsiteX4" fmla="*/ 16097 w 57997"/>
                <a:gd name="connsiteY4" fmla="*/ 59595 h 68208"/>
                <a:gd name="connsiteX5" fmla="*/ 17812 w 57997"/>
                <a:gd name="connsiteY5" fmla="*/ 53213 h 68208"/>
                <a:gd name="connsiteX6" fmla="*/ 24955 w 57997"/>
                <a:gd name="connsiteY6" fmla="*/ 44164 h 68208"/>
                <a:gd name="connsiteX7" fmla="*/ 28384 w 57997"/>
                <a:gd name="connsiteY7" fmla="*/ 44164 h 68208"/>
                <a:gd name="connsiteX8" fmla="*/ 29051 w 57997"/>
                <a:gd name="connsiteY8" fmla="*/ 49117 h 68208"/>
                <a:gd name="connsiteX9" fmla="*/ 32575 w 57997"/>
                <a:gd name="connsiteY9" fmla="*/ 45593 h 68208"/>
                <a:gd name="connsiteX10" fmla="*/ 32575 w 57997"/>
                <a:gd name="connsiteY10" fmla="*/ 40545 h 68208"/>
                <a:gd name="connsiteX11" fmla="*/ 33528 w 57997"/>
                <a:gd name="connsiteY11" fmla="*/ 26353 h 68208"/>
                <a:gd name="connsiteX12" fmla="*/ 33528 w 57997"/>
                <a:gd name="connsiteY12" fmla="*/ 22257 h 68208"/>
                <a:gd name="connsiteX13" fmla="*/ 30004 w 57997"/>
                <a:gd name="connsiteY13" fmla="*/ 24924 h 68208"/>
                <a:gd name="connsiteX14" fmla="*/ 18288 w 57997"/>
                <a:gd name="connsiteY14" fmla="*/ 36259 h 68208"/>
                <a:gd name="connsiteX15" fmla="*/ 18288 w 57997"/>
                <a:gd name="connsiteY15" fmla="*/ 36259 h 68208"/>
                <a:gd name="connsiteX16" fmla="*/ 933 w 57997"/>
                <a:gd name="connsiteY16" fmla="*/ 35421 h 68208"/>
                <a:gd name="connsiteX17" fmla="*/ 0 w 57997"/>
                <a:gd name="connsiteY17" fmla="*/ 34258 h 68208"/>
                <a:gd name="connsiteX18" fmla="*/ 2858 w 57997"/>
                <a:gd name="connsiteY18" fmla="*/ 32163 h 68208"/>
                <a:gd name="connsiteX19" fmla="*/ 20860 w 57997"/>
                <a:gd name="connsiteY19" fmla="*/ 21209 h 68208"/>
                <a:gd name="connsiteX20" fmla="*/ 32671 w 57997"/>
                <a:gd name="connsiteY20" fmla="*/ 11684 h 68208"/>
                <a:gd name="connsiteX21" fmla="*/ 36576 w 57997"/>
                <a:gd name="connsiteY21" fmla="*/ 5398 h 68208"/>
                <a:gd name="connsiteX22" fmla="*/ 46101 w 57997"/>
                <a:gd name="connsiteY22" fmla="*/ 2445 h 68208"/>
                <a:gd name="connsiteX23" fmla="*/ 51721 w 57997"/>
                <a:gd name="connsiteY23" fmla="*/ 9208 h 68208"/>
                <a:gd name="connsiteX24" fmla="*/ 51245 w 57997"/>
                <a:gd name="connsiteY24" fmla="*/ 13018 h 68208"/>
                <a:gd name="connsiteX25" fmla="*/ 46958 w 57997"/>
                <a:gd name="connsiteY25" fmla="*/ 21019 h 68208"/>
                <a:gd name="connsiteX26" fmla="*/ 43815 w 57997"/>
                <a:gd name="connsiteY26" fmla="*/ 32449 h 68208"/>
                <a:gd name="connsiteX27" fmla="*/ 43815 w 57997"/>
                <a:gd name="connsiteY27" fmla="*/ 35211 h 68208"/>
                <a:gd name="connsiteX28" fmla="*/ 57055 w 57997"/>
                <a:gd name="connsiteY28" fmla="*/ 21971 h 68208"/>
                <a:gd name="connsiteX29" fmla="*/ 57055 w 57997"/>
                <a:gd name="connsiteY29" fmla="*/ 26543 h 68208"/>
                <a:gd name="connsiteX30" fmla="*/ 49721 w 57997"/>
                <a:gd name="connsiteY30" fmla="*/ 37973 h 68208"/>
                <a:gd name="connsiteX31" fmla="*/ 45529 w 57997"/>
                <a:gd name="connsiteY31" fmla="*/ 43307 h 68208"/>
                <a:gd name="connsiteX32" fmla="*/ 42386 w 57997"/>
                <a:gd name="connsiteY32" fmla="*/ 54356 h 68208"/>
                <a:gd name="connsiteX33" fmla="*/ 42958 w 57997"/>
                <a:gd name="connsiteY33" fmla="*/ 63881 h 68208"/>
                <a:gd name="connsiteX34" fmla="*/ 36767 w 57997"/>
                <a:gd name="connsiteY34" fmla="*/ 67120 h 68208"/>
                <a:gd name="connsiteX35" fmla="*/ 32385 w 57997"/>
                <a:gd name="connsiteY35" fmla="*/ 61214 h 68208"/>
                <a:gd name="connsiteX36" fmla="*/ 32385 w 57997"/>
                <a:gd name="connsiteY36" fmla="*/ 58452 h 68208"/>
                <a:gd name="connsiteX37" fmla="*/ 31242 w 57997"/>
                <a:gd name="connsiteY37" fmla="*/ 58547 h 6820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</a:cxnLst>
              <a:rect l="l" t="t" r="r" b="b"/>
              <a:pathLst>
                <a:path w="57997" h="68208">
                  <a:moveTo>
                    <a:pt x="31242" y="58547"/>
                  </a:moveTo>
                  <a:lnTo>
                    <a:pt x="28575" y="60643"/>
                  </a:lnTo>
                  <a:cubicBezTo>
                    <a:pt x="26289" y="62738"/>
                    <a:pt x="24193" y="65024"/>
                    <a:pt x="21908" y="67024"/>
                  </a:cubicBezTo>
                  <a:cubicBezTo>
                    <a:pt x="19621" y="69025"/>
                    <a:pt x="18002" y="68453"/>
                    <a:pt x="17240" y="65596"/>
                  </a:cubicBezTo>
                  <a:cubicBezTo>
                    <a:pt x="16726" y="63624"/>
                    <a:pt x="16335" y="61624"/>
                    <a:pt x="16097" y="59595"/>
                  </a:cubicBezTo>
                  <a:cubicBezTo>
                    <a:pt x="15745" y="57318"/>
                    <a:pt x="16373" y="55004"/>
                    <a:pt x="17812" y="53213"/>
                  </a:cubicBezTo>
                  <a:cubicBezTo>
                    <a:pt x="20193" y="50260"/>
                    <a:pt x="22479" y="47117"/>
                    <a:pt x="24955" y="44164"/>
                  </a:cubicBezTo>
                  <a:cubicBezTo>
                    <a:pt x="27432" y="41212"/>
                    <a:pt x="27718" y="42259"/>
                    <a:pt x="28384" y="44164"/>
                  </a:cubicBezTo>
                  <a:cubicBezTo>
                    <a:pt x="28756" y="45793"/>
                    <a:pt x="28985" y="47451"/>
                    <a:pt x="29051" y="49117"/>
                  </a:cubicBezTo>
                  <a:cubicBezTo>
                    <a:pt x="30671" y="49117"/>
                    <a:pt x="32290" y="48070"/>
                    <a:pt x="32575" y="45593"/>
                  </a:cubicBezTo>
                  <a:cubicBezTo>
                    <a:pt x="32861" y="43117"/>
                    <a:pt x="32575" y="42164"/>
                    <a:pt x="32575" y="40545"/>
                  </a:cubicBezTo>
                  <a:cubicBezTo>
                    <a:pt x="32575" y="35782"/>
                    <a:pt x="33242" y="31020"/>
                    <a:pt x="33528" y="26353"/>
                  </a:cubicBezTo>
                  <a:cubicBezTo>
                    <a:pt x="33528" y="25305"/>
                    <a:pt x="33528" y="24257"/>
                    <a:pt x="33528" y="22257"/>
                  </a:cubicBezTo>
                  <a:cubicBezTo>
                    <a:pt x="32309" y="23086"/>
                    <a:pt x="31128" y="23971"/>
                    <a:pt x="30004" y="24924"/>
                  </a:cubicBezTo>
                  <a:lnTo>
                    <a:pt x="18288" y="36259"/>
                  </a:lnTo>
                  <a:lnTo>
                    <a:pt x="18288" y="36259"/>
                  </a:lnTo>
                  <a:cubicBezTo>
                    <a:pt x="13259" y="40821"/>
                    <a:pt x="5496" y="40440"/>
                    <a:pt x="933" y="35421"/>
                  </a:cubicBezTo>
                  <a:cubicBezTo>
                    <a:pt x="600" y="35049"/>
                    <a:pt x="286" y="34668"/>
                    <a:pt x="0" y="34258"/>
                  </a:cubicBezTo>
                  <a:lnTo>
                    <a:pt x="2858" y="32163"/>
                  </a:lnTo>
                  <a:cubicBezTo>
                    <a:pt x="8858" y="28543"/>
                    <a:pt x="14954" y="25019"/>
                    <a:pt x="20860" y="21209"/>
                  </a:cubicBezTo>
                  <a:cubicBezTo>
                    <a:pt x="24955" y="18447"/>
                    <a:pt x="28766" y="15208"/>
                    <a:pt x="32671" y="11684"/>
                  </a:cubicBezTo>
                  <a:cubicBezTo>
                    <a:pt x="34585" y="10035"/>
                    <a:pt x="35947" y="7842"/>
                    <a:pt x="36576" y="5398"/>
                  </a:cubicBezTo>
                  <a:cubicBezTo>
                    <a:pt x="38481" y="-698"/>
                    <a:pt x="40767" y="-1556"/>
                    <a:pt x="46101" y="2445"/>
                  </a:cubicBezTo>
                  <a:cubicBezTo>
                    <a:pt x="48273" y="4432"/>
                    <a:pt x="50168" y="6707"/>
                    <a:pt x="51721" y="9208"/>
                  </a:cubicBezTo>
                  <a:cubicBezTo>
                    <a:pt x="52578" y="10446"/>
                    <a:pt x="51721" y="11779"/>
                    <a:pt x="51245" y="13018"/>
                  </a:cubicBezTo>
                  <a:cubicBezTo>
                    <a:pt x="49597" y="15561"/>
                    <a:pt x="48158" y="18237"/>
                    <a:pt x="46958" y="21019"/>
                  </a:cubicBezTo>
                  <a:cubicBezTo>
                    <a:pt x="45625" y="24733"/>
                    <a:pt x="44767" y="28639"/>
                    <a:pt x="43815" y="32449"/>
                  </a:cubicBezTo>
                  <a:cubicBezTo>
                    <a:pt x="43701" y="33363"/>
                    <a:pt x="43701" y="34297"/>
                    <a:pt x="43815" y="35211"/>
                  </a:cubicBezTo>
                  <a:cubicBezTo>
                    <a:pt x="48759" y="31363"/>
                    <a:pt x="53207" y="26915"/>
                    <a:pt x="57055" y="21971"/>
                  </a:cubicBezTo>
                  <a:cubicBezTo>
                    <a:pt x="58312" y="23238"/>
                    <a:pt x="58312" y="25276"/>
                    <a:pt x="57055" y="26543"/>
                  </a:cubicBezTo>
                  <a:cubicBezTo>
                    <a:pt x="54674" y="30353"/>
                    <a:pt x="52197" y="34163"/>
                    <a:pt x="49721" y="37973"/>
                  </a:cubicBezTo>
                  <a:cubicBezTo>
                    <a:pt x="48435" y="39831"/>
                    <a:pt x="47034" y="41612"/>
                    <a:pt x="45529" y="43307"/>
                  </a:cubicBezTo>
                  <a:cubicBezTo>
                    <a:pt x="42882" y="46336"/>
                    <a:pt x="41729" y="50384"/>
                    <a:pt x="42386" y="54356"/>
                  </a:cubicBezTo>
                  <a:cubicBezTo>
                    <a:pt x="42386" y="57528"/>
                    <a:pt x="42577" y="60709"/>
                    <a:pt x="42958" y="63881"/>
                  </a:cubicBezTo>
                  <a:cubicBezTo>
                    <a:pt x="42958" y="66262"/>
                    <a:pt x="39433" y="68167"/>
                    <a:pt x="36767" y="67120"/>
                  </a:cubicBezTo>
                  <a:cubicBezTo>
                    <a:pt x="34100" y="66072"/>
                    <a:pt x="32575" y="64929"/>
                    <a:pt x="32385" y="61214"/>
                  </a:cubicBezTo>
                  <a:cubicBezTo>
                    <a:pt x="32433" y="60290"/>
                    <a:pt x="32433" y="59376"/>
                    <a:pt x="32385" y="58452"/>
                  </a:cubicBezTo>
                  <a:cubicBezTo>
                    <a:pt x="32385" y="58452"/>
                    <a:pt x="32004" y="59404"/>
                    <a:pt x="31242" y="58547"/>
                  </a:cubicBezTo>
                  <a:close/>
                </a:path>
              </a:pathLst>
            </a:custGeom>
            <a:solidFill>
              <a:schemeClr val="bg1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944" name="任意多边形: 形状 1943">
              <a:extLst>
                <a:ext uri="{FF2B5EF4-FFF2-40B4-BE49-F238E27FC236}">
                  <a16:creationId xmlns:a16="http://schemas.microsoft.com/office/drawing/2014/main" xmlns="" id="{695D9687-D8A8-4E11-9E50-330BB3D28018}"/>
                </a:ext>
              </a:extLst>
            </p:cNvPr>
            <p:cNvSpPr/>
            <p:nvPr/>
          </p:nvSpPr>
          <p:spPr>
            <a:xfrm>
              <a:off x="6589364" y="6659720"/>
              <a:ext cx="58453" cy="49641"/>
            </a:xfrm>
            <a:custGeom>
              <a:avLst/>
              <a:gdLst>
                <a:gd name="connsiteX0" fmla="*/ 46247 w 46246"/>
                <a:gd name="connsiteY0" fmla="*/ 28379 h 39274"/>
                <a:gd name="connsiteX1" fmla="*/ 40722 w 46246"/>
                <a:gd name="connsiteY1" fmla="*/ 31904 h 39274"/>
                <a:gd name="connsiteX2" fmla="*/ 23768 w 46246"/>
                <a:gd name="connsiteY2" fmla="*/ 38666 h 39274"/>
                <a:gd name="connsiteX3" fmla="*/ 14243 w 46246"/>
                <a:gd name="connsiteY3" fmla="*/ 34952 h 39274"/>
                <a:gd name="connsiteX4" fmla="*/ 431 w 46246"/>
                <a:gd name="connsiteY4" fmla="*/ 3995 h 39274"/>
                <a:gd name="connsiteX5" fmla="*/ 1193 w 46246"/>
                <a:gd name="connsiteY5" fmla="*/ 471 h 39274"/>
                <a:gd name="connsiteX6" fmla="*/ 4775 w 46246"/>
                <a:gd name="connsiteY6" fmla="*/ 1090 h 39274"/>
                <a:gd name="connsiteX7" fmla="*/ 4813 w 46246"/>
                <a:gd name="connsiteY7" fmla="*/ 1138 h 39274"/>
                <a:gd name="connsiteX8" fmla="*/ 7480 w 46246"/>
                <a:gd name="connsiteY8" fmla="*/ 4662 h 39274"/>
                <a:gd name="connsiteX9" fmla="*/ 21101 w 46246"/>
                <a:gd name="connsiteY9" fmla="*/ 19616 h 39274"/>
                <a:gd name="connsiteX10" fmla="*/ 39293 w 46246"/>
                <a:gd name="connsiteY10" fmla="*/ 26189 h 39274"/>
                <a:gd name="connsiteX11" fmla="*/ 46247 w 46246"/>
                <a:gd name="connsiteY11" fmla="*/ 28379 h 3927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46246" h="39274">
                  <a:moveTo>
                    <a:pt x="46247" y="28379"/>
                  </a:moveTo>
                  <a:cubicBezTo>
                    <a:pt x="44846" y="30132"/>
                    <a:pt x="42903" y="31380"/>
                    <a:pt x="40722" y="31904"/>
                  </a:cubicBezTo>
                  <a:lnTo>
                    <a:pt x="23768" y="38666"/>
                  </a:lnTo>
                  <a:cubicBezTo>
                    <a:pt x="20110" y="40266"/>
                    <a:pt x="15852" y="38600"/>
                    <a:pt x="14243" y="34952"/>
                  </a:cubicBezTo>
                  <a:cubicBezTo>
                    <a:pt x="9575" y="24665"/>
                    <a:pt x="4718" y="14378"/>
                    <a:pt x="431" y="3995"/>
                  </a:cubicBezTo>
                  <a:cubicBezTo>
                    <a:pt x="-235" y="2567"/>
                    <a:pt x="-235" y="1328"/>
                    <a:pt x="1193" y="471"/>
                  </a:cubicBezTo>
                  <a:cubicBezTo>
                    <a:pt x="2355" y="-348"/>
                    <a:pt x="3956" y="-72"/>
                    <a:pt x="4775" y="1090"/>
                  </a:cubicBezTo>
                  <a:cubicBezTo>
                    <a:pt x="4794" y="1100"/>
                    <a:pt x="4803" y="1119"/>
                    <a:pt x="4813" y="1138"/>
                  </a:cubicBezTo>
                  <a:cubicBezTo>
                    <a:pt x="5765" y="2281"/>
                    <a:pt x="6623" y="3424"/>
                    <a:pt x="7480" y="4662"/>
                  </a:cubicBezTo>
                  <a:cubicBezTo>
                    <a:pt x="11081" y="10425"/>
                    <a:pt x="15700" y="15492"/>
                    <a:pt x="21101" y="19616"/>
                  </a:cubicBezTo>
                  <a:cubicBezTo>
                    <a:pt x="26378" y="23560"/>
                    <a:pt x="32712" y="25846"/>
                    <a:pt x="39293" y="26189"/>
                  </a:cubicBezTo>
                  <a:cubicBezTo>
                    <a:pt x="41770" y="26189"/>
                    <a:pt x="44342" y="26189"/>
                    <a:pt x="46247" y="28379"/>
                  </a:cubicBezTo>
                  <a:close/>
                </a:path>
              </a:pathLst>
            </a:custGeom>
            <a:solidFill>
              <a:schemeClr val="bg1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945" name="任意多边形: 形状 1944">
              <a:extLst>
                <a:ext uri="{FF2B5EF4-FFF2-40B4-BE49-F238E27FC236}">
                  <a16:creationId xmlns:a16="http://schemas.microsoft.com/office/drawing/2014/main" xmlns="" id="{477C6AD3-E4DA-472A-8694-B7930BA82886}"/>
                </a:ext>
              </a:extLst>
            </p:cNvPr>
            <p:cNvSpPr/>
            <p:nvPr/>
          </p:nvSpPr>
          <p:spPr>
            <a:xfrm>
              <a:off x="6195866" y="6569616"/>
              <a:ext cx="52308" cy="39773"/>
            </a:xfrm>
            <a:custGeom>
              <a:avLst/>
              <a:gdLst>
                <a:gd name="connsiteX0" fmla="*/ 0 w 41384"/>
                <a:gd name="connsiteY0" fmla="*/ 31467 h 31467"/>
                <a:gd name="connsiteX1" fmla="*/ 29623 w 41384"/>
                <a:gd name="connsiteY1" fmla="*/ 5750 h 31467"/>
                <a:gd name="connsiteX2" fmla="*/ 32956 w 41384"/>
                <a:gd name="connsiteY2" fmla="*/ 1749 h 31467"/>
                <a:gd name="connsiteX3" fmla="*/ 35547 w 41384"/>
                <a:gd name="connsiteY3" fmla="*/ 45 h 31467"/>
                <a:gd name="connsiteX4" fmla="*/ 36385 w 41384"/>
                <a:gd name="connsiteY4" fmla="*/ 416 h 31467"/>
                <a:gd name="connsiteX5" fmla="*/ 39624 w 41384"/>
                <a:gd name="connsiteY5" fmla="*/ 16037 h 31467"/>
                <a:gd name="connsiteX6" fmla="*/ 35814 w 41384"/>
                <a:gd name="connsiteY6" fmla="*/ 18609 h 31467"/>
                <a:gd name="connsiteX7" fmla="*/ 35147 w 41384"/>
                <a:gd name="connsiteY7" fmla="*/ 18609 h 31467"/>
                <a:gd name="connsiteX8" fmla="*/ 9144 w 41384"/>
                <a:gd name="connsiteY8" fmla="*/ 28800 h 31467"/>
                <a:gd name="connsiteX9" fmla="*/ 0 w 41384"/>
                <a:gd name="connsiteY9" fmla="*/ 31467 h 3146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41384" h="31467">
                  <a:moveTo>
                    <a:pt x="0" y="31467"/>
                  </a:moveTo>
                  <a:cubicBezTo>
                    <a:pt x="8687" y="21617"/>
                    <a:pt x="18650" y="12967"/>
                    <a:pt x="29623" y="5750"/>
                  </a:cubicBezTo>
                  <a:cubicBezTo>
                    <a:pt x="31290" y="5005"/>
                    <a:pt x="32528" y="3528"/>
                    <a:pt x="32956" y="1749"/>
                  </a:cubicBezTo>
                  <a:cubicBezTo>
                    <a:pt x="33204" y="564"/>
                    <a:pt x="34357" y="-198"/>
                    <a:pt x="35547" y="45"/>
                  </a:cubicBezTo>
                  <a:cubicBezTo>
                    <a:pt x="35852" y="108"/>
                    <a:pt x="36138" y="234"/>
                    <a:pt x="36385" y="416"/>
                  </a:cubicBezTo>
                  <a:cubicBezTo>
                    <a:pt x="41481" y="3913"/>
                    <a:pt x="42901" y="10804"/>
                    <a:pt x="39624" y="16037"/>
                  </a:cubicBezTo>
                  <a:cubicBezTo>
                    <a:pt x="38776" y="17398"/>
                    <a:pt x="37395" y="18333"/>
                    <a:pt x="35814" y="18609"/>
                  </a:cubicBezTo>
                  <a:lnTo>
                    <a:pt x="35147" y="18609"/>
                  </a:lnTo>
                  <a:cubicBezTo>
                    <a:pt x="25860" y="20132"/>
                    <a:pt x="16993" y="23605"/>
                    <a:pt x="9144" y="28800"/>
                  </a:cubicBezTo>
                  <a:cubicBezTo>
                    <a:pt x="6229" y="30102"/>
                    <a:pt x="3153" y="31000"/>
                    <a:pt x="0" y="31467"/>
                  </a:cubicBezTo>
                  <a:close/>
                </a:path>
              </a:pathLst>
            </a:custGeom>
            <a:solidFill>
              <a:schemeClr val="bg1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946" name="任意多边形: 形状 1945">
              <a:extLst>
                <a:ext uri="{FF2B5EF4-FFF2-40B4-BE49-F238E27FC236}">
                  <a16:creationId xmlns:a16="http://schemas.microsoft.com/office/drawing/2014/main" xmlns="" id="{9D136688-8F85-4F78-9831-83B14E518E9F}"/>
                </a:ext>
              </a:extLst>
            </p:cNvPr>
            <p:cNvSpPr/>
            <p:nvPr/>
          </p:nvSpPr>
          <p:spPr>
            <a:xfrm>
              <a:off x="5905961" y="6768048"/>
              <a:ext cx="918112" cy="33389"/>
            </a:xfrm>
            <a:custGeom>
              <a:avLst/>
              <a:gdLst>
                <a:gd name="connsiteX0" fmla="*/ 0 w 726376"/>
                <a:gd name="connsiteY0" fmla="*/ 25351 h 26416"/>
                <a:gd name="connsiteX1" fmla="*/ 0 w 726376"/>
                <a:gd name="connsiteY1" fmla="*/ 1634 h 26416"/>
                <a:gd name="connsiteX2" fmla="*/ 3334 w 726376"/>
                <a:gd name="connsiteY2" fmla="*/ 1634 h 26416"/>
                <a:gd name="connsiteX3" fmla="*/ 3334 w 726376"/>
                <a:gd name="connsiteY3" fmla="*/ 11159 h 26416"/>
                <a:gd name="connsiteX4" fmla="*/ 12001 w 726376"/>
                <a:gd name="connsiteY4" fmla="*/ 11159 h 26416"/>
                <a:gd name="connsiteX5" fmla="*/ 12001 w 726376"/>
                <a:gd name="connsiteY5" fmla="*/ 1634 h 26416"/>
                <a:gd name="connsiteX6" fmla="*/ 15430 w 726376"/>
                <a:gd name="connsiteY6" fmla="*/ 1634 h 26416"/>
                <a:gd name="connsiteX7" fmla="*/ 15430 w 726376"/>
                <a:gd name="connsiteY7" fmla="*/ 25351 h 26416"/>
                <a:gd name="connsiteX8" fmla="*/ 12001 w 726376"/>
                <a:gd name="connsiteY8" fmla="*/ 25351 h 26416"/>
                <a:gd name="connsiteX9" fmla="*/ 12001 w 726376"/>
                <a:gd name="connsiteY9" fmla="*/ 14493 h 26416"/>
                <a:gd name="connsiteX10" fmla="*/ 3334 w 726376"/>
                <a:gd name="connsiteY10" fmla="*/ 14493 h 26416"/>
                <a:gd name="connsiteX11" fmla="*/ 3334 w 726376"/>
                <a:gd name="connsiteY11" fmla="*/ 25351 h 26416"/>
                <a:gd name="connsiteX12" fmla="*/ 34100 w 726376"/>
                <a:gd name="connsiteY12" fmla="*/ 1634 h 26416"/>
                <a:gd name="connsiteX13" fmla="*/ 34100 w 726376"/>
                <a:gd name="connsiteY13" fmla="*/ 18398 h 26416"/>
                <a:gd name="connsiteX14" fmla="*/ 33623 w 726376"/>
                <a:gd name="connsiteY14" fmla="*/ 21351 h 26416"/>
                <a:gd name="connsiteX15" fmla="*/ 32290 w 726376"/>
                <a:gd name="connsiteY15" fmla="*/ 23637 h 26416"/>
                <a:gd name="connsiteX16" fmla="*/ 30004 w 726376"/>
                <a:gd name="connsiteY16" fmla="*/ 25161 h 26416"/>
                <a:gd name="connsiteX17" fmla="*/ 26765 w 726376"/>
                <a:gd name="connsiteY17" fmla="*/ 25732 h 26416"/>
                <a:gd name="connsiteX18" fmla="*/ 23527 w 726376"/>
                <a:gd name="connsiteY18" fmla="*/ 25161 h 26416"/>
                <a:gd name="connsiteX19" fmla="*/ 21241 w 726376"/>
                <a:gd name="connsiteY19" fmla="*/ 23637 h 26416"/>
                <a:gd name="connsiteX20" fmla="*/ 19907 w 726376"/>
                <a:gd name="connsiteY20" fmla="*/ 21351 h 26416"/>
                <a:gd name="connsiteX21" fmla="*/ 19907 w 726376"/>
                <a:gd name="connsiteY21" fmla="*/ 18398 h 26416"/>
                <a:gd name="connsiteX22" fmla="*/ 19907 w 726376"/>
                <a:gd name="connsiteY22" fmla="*/ 1634 h 26416"/>
                <a:gd name="connsiteX23" fmla="*/ 23241 w 726376"/>
                <a:gd name="connsiteY23" fmla="*/ 1634 h 26416"/>
                <a:gd name="connsiteX24" fmla="*/ 23241 w 726376"/>
                <a:gd name="connsiteY24" fmla="*/ 18970 h 26416"/>
                <a:gd name="connsiteX25" fmla="*/ 24289 w 726376"/>
                <a:gd name="connsiteY25" fmla="*/ 21827 h 26416"/>
                <a:gd name="connsiteX26" fmla="*/ 30004 w 726376"/>
                <a:gd name="connsiteY26" fmla="*/ 21827 h 26416"/>
                <a:gd name="connsiteX27" fmla="*/ 31051 w 726376"/>
                <a:gd name="connsiteY27" fmla="*/ 18970 h 26416"/>
                <a:gd name="connsiteX28" fmla="*/ 31051 w 726376"/>
                <a:gd name="connsiteY28" fmla="*/ 1634 h 26416"/>
                <a:gd name="connsiteX29" fmla="*/ 41624 w 726376"/>
                <a:gd name="connsiteY29" fmla="*/ 15350 h 26416"/>
                <a:gd name="connsiteX30" fmla="*/ 46387 w 726376"/>
                <a:gd name="connsiteY30" fmla="*/ 15350 h 26416"/>
                <a:gd name="connsiteX31" fmla="*/ 44005 w 726376"/>
                <a:gd name="connsiteY31" fmla="*/ 6873 h 26416"/>
                <a:gd name="connsiteX32" fmla="*/ 44005 w 726376"/>
                <a:gd name="connsiteY32" fmla="*/ 6873 h 26416"/>
                <a:gd name="connsiteX33" fmla="*/ 41719 w 726376"/>
                <a:gd name="connsiteY33" fmla="*/ 15350 h 26416"/>
                <a:gd name="connsiteX34" fmla="*/ 35814 w 726376"/>
                <a:gd name="connsiteY34" fmla="*/ 24875 h 26416"/>
                <a:gd name="connsiteX35" fmla="*/ 42386 w 726376"/>
                <a:gd name="connsiteY35" fmla="*/ 1158 h 26416"/>
                <a:gd name="connsiteX36" fmla="*/ 45529 w 726376"/>
                <a:gd name="connsiteY36" fmla="*/ 1158 h 26416"/>
                <a:gd name="connsiteX37" fmla="*/ 52388 w 726376"/>
                <a:gd name="connsiteY37" fmla="*/ 24875 h 26416"/>
                <a:gd name="connsiteX38" fmla="*/ 49244 w 726376"/>
                <a:gd name="connsiteY38" fmla="*/ 24875 h 26416"/>
                <a:gd name="connsiteX39" fmla="*/ 47149 w 726376"/>
                <a:gd name="connsiteY39" fmla="*/ 17827 h 26416"/>
                <a:gd name="connsiteX40" fmla="*/ 40862 w 726376"/>
                <a:gd name="connsiteY40" fmla="*/ 17827 h 26416"/>
                <a:gd name="connsiteX41" fmla="*/ 38957 w 726376"/>
                <a:gd name="connsiteY41" fmla="*/ 24875 h 26416"/>
                <a:gd name="connsiteX42" fmla="*/ 62008 w 726376"/>
                <a:gd name="connsiteY42" fmla="*/ 4111 h 26416"/>
                <a:gd name="connsiteX43" fmla="*/ 53626 w 726376"/>
                <a:gd name="connsiteY43" fmla="*/ 4111 h 26416"/>
                <a:gd name="connsiteX44" fmla="*/ 53626 w 726376"/>
                <a:gd name="connsiteY44" fmla="*/ 1158 h 26416"/>
                <a:gd name="connsiteX45" fmla="*/ 66008 w 726376"/>
                <a:gd name="connsiteY45" fmla="*/ 1158 h 26416"/>
                <a:gd name="connsiteX46" fmla="*/ 66008 w 726376"/>
                <a:gd name="connsiteY46" fmla="*/ 4206 h 26416"/>
                <a:gd name="connsiteX47" fmla="*/ 56483 w 726376"/>
                <a:gd name="connsiteY47" fmla="*/ 21827 h 26416"/>
                <a:gd name="connsiteX48" fmla="*/ 66008 w 726376"/>
                <a:gd name="connsiteY48" fmla="*/ 21827 h 26416"/>
                <a:gd name="connsiteX49" fmla="*/ 66008 w 726376"/>
                <a:gd name="connsiteY49" fmla="*/ 24875 h 26416"/>
                <a:gd name="connsiteX50" fmla="*/ 52578 w 726376"/>
                <a:gd name="connsiteY50" fmla="*/ 24875 h 26416"/>
                <a:gd name="connsiteX51" fmla="*/ 52578 w 726376"/>
                <a:gd name="connsiteY51" fmla="*/ 22113 h 26416"/>
                <a:gd name="connsiteX52" fmla="*/ 62103 w 726376"/>
                <a:gd name="connsiteY52" fmla="*/ 4111 h 26416"/>
                <a:gd name="connsiteX53" fmla="*/ 69151 w 726376"/>
                <a:gd name="connsiteY53" fmla="*/ 24875 h 26416"/>
                <a:gd name="connsiteX54" fmla="*/ 69151 w 726376"/>
                <a:gd name="connsiteY54" fmla="*/ 1158 h 26416"/>
                <a:gd name="connsiteX55" fmla="*/ 72485 w 726376"/>
                <a:gd name="connsiteY55" fmla="*/ 1158 h 26416"/>
                <a:gd name="connsiteX56" fmla="*/ 72485 w 726376"/>
                <a:gd name="connsiteY56" fmla="*/ 10683 h 26416"/>
                <a:gd name="connsiteX57" fmla="*/ 81153 w 726376"/>
                <a:gd name="connsiteY57" fmla="*/ 10683 h 26416"/>
                <a:gd name="connsiteX58" fmla="*/ 81153 w 726376"/>
                <a:gd name="connsiteY58" fmla="*/ 1158 h 26416"/>
                <a:gd name="connsiteX59" fmla="*/ 84201 w 726376"/>
                <a:gd name="connsiteY59" fmla="*/ 1158 h 26416"/>
                <a:gd name="connsiteX60" fmla="*/ 84201 w 726376"/>
                <a:gd name="connsiteY60" fmla="*/ 24875 h 26416"/>
                <a:gd name="connsiteX61" fmla="*/ 80772 w 726376"/>
                <a:gd name="connsiteY61" fmla="*/ 24875 h 26416"/>
                <a:gd name="connsiteX62" fmla="*/ 80772 w 726376"/>
                <a:gd name="connsiteY62" fmla="*/ 14017 h 26416"/>
                <a:gd name="connsiteX63" fmla="*/ 72104 w 726376"/>
                <a:gd name="connsiteY63" fmla="*/ 14017 h 26416"/>
                <a:gd name="connsiteX64" fmla="*/ 72104 w 726376"/>
                <a:gd name="connsiteY64" fmla="*/ 24875 h 26416"/>
                <a:gd name="connsiteX65" fmla="*/ 96774 w 726376"/>
                <a:gd name="connsiteY65" fmla="*/ 3539 h 26416"/>
                <a:gd name="connsiteX66" fmla="*/ 94393 w 726376"/>
                <a:gd name="connsiteY66" fmla="*/ 4301 h 26416"/>
                <a:gd name="connsiteX67" fmla="*/ 92678 w 726376"/>
                <a:gd name="connsiteY67" fmla="*/ 6301 h 26416"/>
                <a:gd name="connsiteX68" fmla="*/ 91630 w 726376"/>
                <a:gd name="connsiteY68" fmla="*/ 9349 h 26416"/>
                <a:gd name="connsiteX69" fmla="*/ 91630 w 726376"/>
                <a:gd name="connsiteY69" fmla="*/ 12969 h 26416"/>
                <a:gd name="connsiteX70" fmla="*/ 91630 w 726376"/>
                <a:gd name="connsiteY70" fmla="*/ 16684 h 26416"/>
                <a:gd name="connsiteX71" fmla="*/ 92678 w 726376"/>
                <a:gd name="connsiteY71" fmla="*/ 19732 h 26416"/>
                <a:gd name="connsiteX72" fmla="*/ 94393 w 726376"/>
                <a:gd name="connsiteY72" fmla="*/ 21732 h 26416"/>
                <a:gd name="connsiteX73" fmla="*/ 96774 w 726376"/>
                <a:gd name="connsiteY73" fmla="*/ 22494 h 26416"/>
                <a:gd name="connsiteX74" fmla="*/ 99250 w 726376"/>
                <a:gd name="connsiteY74" fmla="*/ 21732 h 26416"/>
                <a:gd name="connsiteX75" fmla="*/ 100965 w 726376"/>
                <a:gd name="connsiteY75" fmla="*/ 19732 h 26416"/>
                <a:gd name="connsiteX76" fmla="*/ 102013 w 726376"/>
                <a:gd name="connsiteY76" fmla="*/ 16684 h 26416"/>
                <a:gd name="connsiteX77" fmla="*/ 102013 w 726376"/>
                <a:gd name="connsiteY77" fmla="*/ 12969 h 26416"/>
                <a:gd name="connsiteX78" fmla="*/ 102013 w 726376"/>
                <a:gd name="connsiteY78" fmla="*/ 9349 h 26416"/>
                <a:gd name="connsiteX79" fmla="*/ 100965 w 726376"/>
                <a:gd name="connsiteY79" fmla="*/ 6301 h 26416"/>
                <a:gd name="connsiteX80" fmla="*/ 99250 w 726376"/>
                <a:gd name="connsiteY80" fmla="*/ 4301 h 26416"/>
                <a:gd name="connsiteX81" fmla="*/ 96774 w 726376"/>
                <a:gd name="connsiteY81" fmla="*/ 3539 h 26416"/>
                <a:gd name="connsiteX82" fmla="*/ 96774 w 726376"/>
                <a:gd name="connsiteY82" fmla="*/ 777 h 26416"/>
                <a:gd name="connsiteX83" fmla="*/ 100584 w 726376"/>
                <a:gd name="connsiteY83" fmla="*/ 1634 h 26416"/>
                <a:gd name="connsiteX84" fmla="*/ 103346 w 726376"/>
                <a:gd name="connsiteY84" fmla="*/ 4111 h 26416"/>
                <a:gd name="connsiteX85" fmla="*/ 105061 w 726376"/>
                <a:gd name="connsiteY85" fmla="*/ 7921 h 26416"/>
                <a:gd name="connsiteX86" fmla="*/ 105632 w 726376"/>
                <a:gd name="connsiteY86" fmla="*/ 12969 h 26416"/>
                <a:gd name="connsiteX87" fmla="*/ 105061 w 726376"/>
                <a:gd name="connsiteY87" fmla="*/ 18017 h 26416"/>
                <a:gd name="connsiteX88" fmla="*/ 103346 w 726376"/>
                <a:gd name="connsiteY88" fmla="*/ 21922 h 26416"/>
                <a:gd name="connsiteX89" fmla="*/ 100584 w 726376"/>
                <a:gd name="connsiteY89" fmla="*/ 24399 h 26416"/>
                <a:gd name="connsiteX90" fmla="*/ 96774 w 726376"/>
                <a:gd name="connsiteY90" fmla="*/ 25256 h 26416"/>
                <a:gd name="connsiteX91" fmla="*/ 93059 w 726376"/>
                <a:gd name="connsiteY91" fmla="*/ 24399 h 26416"/>
                <a:gd name="connsiteX92" fmla="*/ 90297 w 726376"/>
                <a:gd name="connsiteY92" fmla="*/ 21922 h 26416"/>
                <a:gd name="connsiteX93" fmla="*/ 88583 w 726376"/>
                <a:gd name="connsiteY93" fmla="*/ 18017 h 26416"/>
                <a:gd name="connsiteX94" fmla="*/ 88011 w 726376"/>
                <a:gd name="connsiteY94" fmla="*/ 12969 h 26416"/>
                <a:gd name="connsiteX95" fmla="*/ 88583 w 726376"/>
                <a:gd name="connsiteY95" fmla="*/ 7921 h 26416"/>
                <a:gd name="connsiteX96" fmla="*/ 90297 w 726376"/>
                <a:gd name="connsiteY96" fmla="*/ 4111 h 26416"/>
                <a:gd name="connsiteX97" fmla="*/ 93059 w 726376"/>
                <a:gd name="connsiteY97" fmla="*/ 1634 h 26416"/>
                <a:gd name="connsiteX98" fmla="*/ 96774 w 726376"/>
                <a:gd name="connsiteY98" fmla="*/ 777 h 26416"/>
                <a:gd name="connsiteX99" fmla="*/ 109347 w 726376"/>
                <a:gd name="connsiteY99" fmla="*/ 24875 h 26416"/>
                <a:gd name="connsiteX100" fmla="*/ 109347 w 726376"/>
                <a:gd name="connsiteY100" fmla="*/ 1158 h 26416"/>
                <a:gd name="connsiteX101" fmla="*/ 112776 w 726376"/>
                <a:gd name="connsiteY101" fmla="*/ 1158 h 26416"/>
                <a:gd name="connsiteX102" fmla="*/ 121253 w 726376"/>
                <a:gd name="connsiteY102" fmla="*/ 18017 h 26416"/>
                <a:gd name="connsiteX103" fmla="*/ 121253 w 726376"/>
                <a:gd name="connsiteY103" fmla="*/ 18017 h 26416"/>
                <a:gd name="connsiteX104" fmla="*/ 121253 w 726376"/>
                <a:gd name="connsiteY104" fmla="*/ 1158 h 26416"/>
                <a:gd name="connsiteX105" fmla="*/ 124396 w 726376"/>
                <a:gd name="connsiteY105" fmla="*/ 1158 h 26416"/>
                <a:gd name="connsiteX106" fmla="*/ 124396 w 726376"/>
                <a:gd name="connsiteY106" fmla="*/ 24875 h 26416"/>
                <a:gd name="connsiteX107" fmla="*/ 121348 w 726376"/>
                <a:gd name="connsiteY107" fmla="*/ 24875 h 26416"/>
                <a:gd name="connsiteX108" fmla="*/ 112681 w 726376"/>
                <a:gd name="connsiteY108" fmla="*/ 7349 h 26416"/>
                <a:gd name="connsiteX109" fmla="*/ 112681 w 726376"/>
                <a:gd name="connsiteY109" fmla="*/ 7349 h 26416"/>
                <a:gd name="connsiteX110" fmla="*/ 112681 w 726376"/>
                <a:gd name="connsiteY110" fmla="*/ 24875 h 26416"/>
                <a:gd name="connsiteX111" fmla="*/ 141637 w 726376"/>
                <a:gd name="connsiteY111" fmla="*/ 9064 h 26416"/>
                <a:gd name="connsiteX112" fmla="*/ 141351 w 726376"/>
                <a:gd name="connsiteY112" fmla="*/ 7159 h 26416"/>
                <a:gd name="connsiteX113" fmla="*/ 140398 w 726376"/>
                <a:gd name="connsiteY113" fmla="*/ 5444 h 26416"/>
                <a:gd name="connsiteX114" fmla="*/ 139065 w 726376"/>
                <a:gd name="connsiteY114" fmla="*/ 4206 h 26416"/>
                <a:gd name="connsiteX115" fmla="*/ 137065 w 726376"/>
                <a:gd name="connsiteY115" fmla="*/ 4206 h 26416"/>
                <a:gd name="connsiteX116" fmla="*/ 134588 w 726376"/>
                <a:gd name="connsiteY116" fmla="*/ 4968 h 26416"/>
                <a:gd name="connsiteX117" fmla="*/ 132874 w 726376"/>
                <a:gd name="connsiteY117" fmla="*/ 6968 h 26416"/>
                <a:gd name="connsiteX118" fmla="*/ 131921 w 726376"/>
                <a:gd name="connsiteY118" fmla="*/ 10016 h 26416"/>
                <a:gd name="connsiteX119" fmla="*/ 131921 w 726376"/>
                <a:gd name="connsiteY119" fmla="*/ 13636 h 26416"/>
                <a:gd name="connsiteX120" fmla="*/ 131921 w 726376"/>
                <a:gd name="connsiteY120" fmla="*/ 17350 h 26416"/>
                <a:gd name="connsiteX121" fmla="*/ 132874 w 726376"/>
                <a:gd name="connsiteY121" fmla="*/ 20398 h 26416"/>
                <a:gd name="connsiteX122" fmla="*/ 134588 w 726376"/>
                <a:gd name="connsiteY122" fmla="*/ 22399 h 26416"/>
                <a:gd name="connsiteX123" fmla="*/ 137160 w 726376"/>
                <a:gd name="connsiteY123" fmla="*/ 23161 h 26416"/>
                <a:gd name="connsiteX124" fmla="*/ 139637 w 726376"/>
                <a:gd name="connsiteY124" fmla="*/ 23161 h 26416"/>
                <a:gd name="connsiteX125" fmla="*/ 141160 w 726376"/>
                <a:gd name="connsiteY125" fmla="*/ 21732 h 26416"/>
                <a:gd name="connsiteX126" fmla="*/ 141922 w 726376"/>
                <a:gd name="connsiteY126" fmla="*/ 19541 h 26416"/>
                <a:gd name="connsiteX127" fmla="*/ 141922 w 726376"/>
                <a:gd name="connsiteY127" fmla="*/ 16874 h 26416"/>
                <a:gd name="connsiteX128" fmla="*/ 135255 w 726376"/>
                <a:gd name="connsiteY128" fmla="*/ 16874 h 26416"/>
                <a:gd name="connsiteX129" fmla="*/ 135255 w 726376"/>
                <a:gd name="connsiteY129" fmla="*/ 13826 h 26416"/>
                <a:gd name="connsiteX130" fmla="*/ 144780 w 726376"/>
                <a:gd name="connsiteY130" fmla="*/ 13826 h 26416"/>
                <a:gd name="connsiteX131" fmla="*/ 144780 w 726376"/>
                <a:gd name="connsiteY131" fmla="*/ 16779 h 26416"/>
                <a:gd name="connsiteX132" fmla="*/ 142780 w 726376"/>
                <a:gd name="connsiteY132" fmla="*/ 23827 h 26416"/>
                <a:gd name="connsiteX133" fmla="*/ 136493 w 726376"/>
                <a:gd name="connsiteY133" fmla="*/ 26399 h 26416"/>
                <a:gd name="connsiteX134" fmla="*/ 132683 w 726376"/>
                <a:gd name="connsiteY134" fmla="*/ 25542 h 26416"/>
                <a:gd name="connsiteX135" fmla="*/ 129921 w 726376"/>
                <a:gd name="connsiteY135" fmla="*/ 23065 h 26416"/>
                <a:gd name="connsiteX136" fmla="*/ 128111 w 726376"/>
                <a:gd name="connsiteY136" fmla="*/ 19160 h 26416"/>
                <a:gd name="connsiteX137" fmla="*/ 127540 w 726376"/>
                <a:gd name="connsiteY137" fmla="*/ 14112 h 26416"/>
                <a:gd name="connsiteX138" fmla="*/ 128111 w 726376"/>
                <a:gd name="connsiteY138" fmla="*/ 9064 h 26416"/>
                <a:gd name="connsiteX139" fmla="*/ 129826 w 726376"/>
                <a:gd name="connsiteY139" fmla="*/ 5254 h 26416"/>
                <a:gd name="connsiteX140" fmla="*/ 132588 w 726376"/>
                <a:gd name="connsiteY140" fmla="*/ 2777 h 26416"/>
                <a:gd name="connsiteX141" fmla="*/ 136398 w 726376"/>
                <a:gd name="connsiteY141" fmla="*/ 1920 h 26416"/>
                <a:gd name="connsiteX142" fmla="*/ 139637 w 726376"/>
                <a:gd name="connsiteY142" fmla="*/ 2587 h 26416"/>
                <a:gd name="connsiteX143" fmla="*/ 142208 w 726376"/>
                <a:gd name="connsiteY143" fmla="*/ 4396 h 26416"/>
                <a:gd name="connsiteX144" fmla="*/ 143923 w 726376"/>
                <a:gd name="connsiteY144" fmla="*/ 6968 h 26416"/>
                <a:gd name="connsiteX145" fmla="*/ 144589 w 726376"/>
                <a:gd name="connsiteY145" fmla="*/ 10207 h 26416"/>
                <a:gd name="connsiteX146" fmla="*/ 172307 w 726376"/>
                <a:gd name="connsiteY146" fmla="*/ 1158 h 26416"/>
                <a:gd name="connsiteX147" fmla="*/ 172307 w 726376"/>
                <a:gd name="connsiteY147" fmla="*/ 17922 h 26416"/>
                <a:gd name="connsiteX148" fmla="*/ 172307 w 726376"/>
                <a:gd name="connsiteY148" fmla="*/ 20875 h 26416"/>
                <a:gd name="connsiteX149" fmla="*/ 170974 w 726376"/>
                <a:gd name="connsiteY149" fmla="*/ 23161 h 26416"/>
                <a:gd name="connsiteX150" fmla="*/ 168688 w 726376"/>
                <a:gd name="connsiteY150" fmla="*/ 24685 h 26416"/>
                <a:gd name="connsiteX151" fmla="*/ 165449 w 726376"/>
                <a:gd name="connsiteY151" fmla="*/ 25256 h 26416"/>
                <a:gd name="connsiteX152" fmla="*/ 162211 w 726376"/>
                <a:gd name="connsiteY152" fmla="*/ 24685 h 26416"/>
                <a:gd name="connsiteX153" fmla="*/ 159925 w 726376"/>
                <a:gd name="connsiteY153" fmla="*/ 23161 h 26416"/>
                <a:gd name="connsiteX154" fmla="*/ 158591 w 726376"/>
                <a:gd name="connsiteY154" fmla="*/ 20875 h 26416"/>
                <a:gd name="connsiteX155" fmla="*/ 158591 w 726376"/>
                <a:gd name="connsiteY155" fmla="*/ 17922 h 26416"/>
                <a:gd name="connsiteX156" fmla="*/ 158591 w 726376"/>
                <a:gd name="connsiteY156" fmla="*/ 1158 h 26416"/>
                <a:gd name="connsiteX157" fmla="*/ 161925 w 726376"/>
                <a:gd name="connsiteY157" fmla="*/ 1158 h 26416"/>
                <a:gd name="connsiteX158" fmla="*/ 161925 w 726376"/>
                <a:gd name="connsiteY158" fmla="*/ 18493 h 26416"/>
                <a:gd name="connsiteX159" fmla="*/ 162973 w 726376"/>
                <a:gd name="connsiteY159" fmla="*/ 21351 h 26416"/>
                <a:gd name="connsiteX160" fmla="*/ 168688 w 726376"/>
                <a:gd name="connsiteY160" fmla="*/ 21351 h 26416"/>
                <a:gd name="connsiteX161" fmla="*/ 169735 w 726376"/>
                <a:gd name="connsiteY161" fmla="*/ 18493 h 26416"/>
                <a:gd name="connsiteX162" fmla="*/ 169735 w 726376"/>
                <a:gd name="connsiteY162" fmla="*/ 1158 h 26416"/>
                <a:gd name="connsiteX163" fmla="*/ 176689 w 726376"/>
                <a:gd name="connsiteY163" fmla="*/ 24875 h 26416"/>
                <a:gd name="connsiteX164" fmla="*/ 176689 w 726376"/>
                <a:gd name="connsiteY164" fmla="*/ 1158 h 26416"/>
                <a:gd name="connsiteX165" fmla="*/ 180022 w 726376"/>
                <a:gd name="connsiteY165" fmla="*/ 1158 h 26416"/>
                <a:gd name="connsiteX166" fmla="*/ 188500 w 726376"/>
                <a:gd name="connsiteY166" fmla="*/ 18017 h 26416"/>
                <a:gd name="connsiteX167" fmla="*/ 188500 w 726376"/>
                <a:gd name="connsiteY167" fmla="*/ 18017 h 26416"/>
                <a:gd name="connsiteX168" fmla="*/ 188500 w 726376"/>
                <a:gd name="connsiteY168" fmla="*/ 1158 h 26416"/>
                <a:gd name="connsiteX169" fmla="*/ 191643 w 726376"/>
                <a:gd name="connsiteY169" fmla="*/ 1158 h 26416"/>
                <a:gd name="connsiteX170" fmla="*/ 191643 w 726376"/>
                <a:gd name="connsiteY170" fmla="*/ 24875 h 26416"/>
                <a:gd name="connsiteX171" fmla="*/ 188976 w 726376"/>
                <a:gd name="connsiteY171" fmla="*/ 24875 h 26416"/>
                <a:gd name="connsiteX172" fmla="*/ 180308 w 726376"/>
                <a:gd name="connsiteY172" fmla="*/ 7349 h 26416"/>
                <a:gd name="connsiteX173" fmla="*/ 180308 w 726376"/>
                <a:gd name="connsiteY173" fmla="*/ 7349 h 26416"/>
                <a:gd name="connsiteX174" fmla="*/ 180308 w 726376"/>
                <a:gd name="connsiteY174" fmla="*/ 24875 h 26416"/>
                <a:gd name="connsiteX175" fmla="*/ 195739 w 726376"/>
                <a:gd name="connsiteY175" fmla="*/ 24875 h 26416"/>
                <a:gd name="connsiteX176" fmla="*/ 195739 w 726376"/>
                <a:gd name="connsiteY176" fmla="*/ 1158 h 26416"/>
                <a:gd name="connsiteX177" fmla="*/ 199168 w 726376"/>
                <a:gd name="connsiteY177" fmla="*/ 1158 h 26416"/>
                <a:gd name="connsiteX178" fmla="*/ 199168 w 726376"/>
                <a:gd name="connsiteY178" fmla="*/ 24875 h 26416"/>
                <a:gd name="connsiteX179" fmla="*/ 214313 w 726376"/>
                <a:gd name="connsiteY179" fmla="*/ 1158 h 26416"/>
                <a:gd name="connsiteX180" fmla="*/ 217551 w 726376"/>
                <a:gd name="connsiteY180" fmla="*/ 1158 h 26416"/>
                <a:gd name="connsiteX181" fmla="*/ 210884 w 726376"/>
                <a:gd name="connsiteY181" fmla="*/ 24875 h 26416"/>
                <a:gd name="connsiteX182" fmla="*/ 208026 w 726376"/>
                <a:gd name="connsiteY182" fmla="*/ 24875 h 26416"/>
                <a:gd name="connsiteX183" fmla="*/ 201359 w 726376"/>
                <a:gd name="connsiteY183" fmla="*/ 1158 h 26416"/>
                <a:gd name="connsiteX184" fmla="*/ 204502 w 726376"/>
                <a:gd name="connsiteY184" fmla="*/ 1158 h 26416"/>
                <a:gd name="connsiteX185" fmla="*/ 209550 w 726376"/>
                <a:gd name="connsiteY185" fmla="*/ 20208 h 26416"/>
                <a:gd name="connsiteX186" fmla="*/ 209550 w 726376"/>
                <a:gd name="connsiteY186" fmla="*/ 20208 h 26416"/>
                <a:gd name="connsiteX187" fmla="*/ 214598 w 726376"/>
                <a:gd name="connsiteY187" fmla="*/ 1158 h 26416"/>
                <a:gd name="connsiteX188" fmla="*/ 219742 w 726376"/>
                <a:gd name="connsiteY188" fmla="*/ 24875 h 26416"/>
                <a:gd name="connsiteX189" fmla="*/ 219742 w 726376"/>
                <a:gd name="connsiteY189" fmla="*/ 1158 h 26416"/>
                <a:gd name="connsiteX190" fmla="*/ 231648 w 726376"/>
                <a:gd name="connsiteY190" fmla="*/ 1158 h 26416"/>
                <a:gd name="connsiteX191" fmla="*/ 231648 w 726376"/>
                <a:gd name="connsiteY191" fmla="*/ 4111 h 26416"/>
                <a:gd name="connsiteX192" fmla="*/ 223075 w 726376"/>
                <a:gd name="connsiteY192" fmla="*/ 4111 h 26416"/>
                <a:gd name="connsiteX193" fmla="*/ 223075 w 726376"/>
                <a:gd name="connsiteY193" fmla="*/ 10969 h 26416"/>
                <a:gd name="connsiteX194" fmla="*/ 231648 w 726376"/>
                <a:gd name="connsiteY194" fmla="*/ 10969 h 26416"/>
                <a:gd name="connsiteX195" fmla="*/ 231648 w 726376"/>
                <a:gd name="connsiteY195" fmla="*/ 14017 h 26416"/>
                <a:gd name="connsiteX196" fmla="*/ 223075 w 726376"/>
                <a:gd name="connsiteY196" fmla="*/ 14017 h 26416"/>
                <a:gd name="connsiteX197" fmla="*/ 223075 w 726376"/>
                <a:gd name="connsiteY197" fmla="*/ 21827 h 26416"/>
                <a:gd name="connsiteX198" fmla="*/ 231648 w 726376"/>
                <a:gd name="connsiteY198" fmla="*/ 21827 h 26416"/>
                <a:gd name="connsiteX199" fmla="*/ 231648 w 726376"/>
                <a:gd name="connsiteY199" fmla="*/ 24875 h 26416"/>
                <a:gd name="connsiteX200" fmla="*/ 236125 w 726376"/>
                <a:gd name="connsiteY200" fmla="*/ 24875 h 26416"/>
                <a:gd name="connsiteX201" fmla="*/ 236125 w 726376"/>
                <a:gd name="connsiteY201" fmla="*/ 1158 h 26416"/>
                <a:gd name="connsiteX202" fmla="*/ 242792 w 726376"/>
                <a:gd name="connsiteY202" fmla="*/ 1158 h 26416"/>
                <a:gd name="connsiteX203" fmla="*/ 245650 w 726376"/>
                <a:gd name="connsiteY203" fmla="*/ 1158 h 26416"/>
                <a:gd name="connsiteX204" fmla="*/ 248126 w 726376"/>
                <a:gd name="connsiteY204" fmla="*/ 2491 h 26416"/>
                <a:gd name="connsiteX205" fmla="*/ 249841 w 726376"/>
                <a:gd name="connsiteY205" fmla="*/ 4682 h 26416"/>
                <a:gd name="connsiteX206" fmla="*/ 250508 w 726376"/>
                <a:gd name="connsiteY206" fmla="*/ 7730 h 26416"/>
                <a:gd name="connsiteX207" fmla="*/ 250508 w 726376"/>
                <a:gd name="connsiteY207" fmla="*/ 10397 h 26416"/>
                <a:gd name="connsiteX208" fmla="*/ 249555 w 726376"/>
                <a:gd name="connsiteY208" fmla="*/ 12588 h 26416"/>
                <a:gd name="connsiteX209" fmla="*/ 247840 w 726376"/>
                <a:gd name="connsiteY209" fmla="*/ 14112 h 26416"/>
                <a:gd name="connsiteX210" fmla="*/ 245364 w 726376"/>
                <a:gd name="connsiteY210" fmla="*/ 14874 h 26416"/>
                <a:gd name="connsiteX211" fmla="*/ 252127 w 726376"/>
                <a:gd name="connsiteY211" fmla="*/ 24399 h 26416"/>
                <a:gd name="connsiteX212" fmla="*/ 248126 w 726376"/>
                <a:gd name="connsiteY212" fmla="*/ 24399 h 26416"/>
                <a:gd name="connsiteX213" fmla="*/ 240030 w 726376"/>
                <a:gd name="connsiteY213" fmla="*/ 12302 h 26416"/>
                <a:gd name="connsiteX214" fmla="*/ 242602 w 726376"/>
                <a:gd name="connsiteY214" fmla="*/ 12302 h 26416"/>
                <a:gd name="connsiteX215" fmla="*/ 244507 w 726376"/>
                <a:gd name="connsiteY215" fmla="*/ 12302 h 26416"/>
                <a:gd name="connsiteX216" fmla="*/ 246031 w 726376"/>
                <a:gd name="connsiteY216" fmla="*/ 11540 h 26416"/>
                <a:gd name="connsiteX217" fmla="*/ 247079 w 726376"/>
                <a:gd name="connsiteY217" fmla="*/ 10302 h 26416"/>
                <a:gd name="connsiteX218" fmla="*/ 247079 w 726376"/>
                <a:gd name="connsiteY218" fmla="*/ 8492 h 26416"/>
                <a:gd name="connsiteX219" fmla="*/ 245840 w 726376"/>
                <a:gd name="connsiteY219" fmla="*/ 5158 h 26416"/>
                <a:gd name="connsiteX220" fmla="*/ 242411 w 726376"/>
                <a:gd name="connsiteY220" fmla="*/ 3920 h 26416"/>
                <a:gd name="connsiteX221" fmla="*/ 239363 w 726376"/>
                <a:gd name="connsiteY221" fmla="*/ 3920 h 26416"/>
                <a:gd name="connsiteX222" fmla="*/ 239363 w 726376"/>
                <a:gd name="connsiteY222" fmla="*/ 24685 h 26416"/>
                <a:gd name="connsiteX223" fmla="*/ 256222 w 726376"/>
                <a:gd name="connsiteY223" fmla="*/ 17541 h 26416"/>
                <a:gd name="connsiteX224" fmla="*/ 256222 w 726376"/>
                <a:gd name="connsiteY224" fmla="*/ 19446 h 26416"/>
                <a:gd name="connsiteX225" fmla="*/ 256889 w 726376"/>
                <a:gd name="connsiteY225" fmla="*/ 21065 h 26416"/>
                <a:gd name="connsiteX226" fmla="*/ 258127 w 726376"/>
                <a:gd name="connsiteY226" fmla="*/ 22113 h 26416"/>
                <a:gd name="connsiteX227" fmla="*/ 260033 w 726376"/>
                <a:gd name="connsiteY227" fmla="*/ 22113 h 26416"/>
                <a:gd name="connsiteX228" fmla="*/ 263080 w 726376"/>
                <a:gd name="connsiteY228" fmla="*/ 21065 h 26416"/>
                <a:gd name="connsiteX229" fmla="*/ 264128 w 726376"/>
                <a:gd name="connsiteY229" fmla="*/ 18112 h 26416"/>
                <a:gd name="connsiteX230" fmla="*/ 264128 w 726376"/>
                <a:gd name="connsiteY230" fmla="*/ 16303 h 26416"/>
                <a:gd name="connsiteX231" fmla="*/ 262890 w 726376"/>
                <a:gd name="connsiteY231" fmla="*/ 15064 h 26416"/>
                <a:gd name="connsiteX232" fmla="*/ 261080 w 726376"/>
                <a:gd name="connsiteY232" fmla="*/ 14207 h 26416"/>
                <a:gd name="connsiteX233" fmla="*/ 259080 w 726376"/>
                <a:gd name="connsiteY233" fmla="*/ 13445 h 26416"/>
                <a:gd name="connsiteX234" fmla="*/ 256984 w 726376"/>
                <a:gd name="connsiteY234" fmla="*/ 12588 h 26416"/>
                <a:gd name="connsiteX235" fmla="*/ 255270 w 726376"/>
                <a:gd name="connsiteY235" fmla="*/ 11350 h 26416"/>
                <a:gd name="connsiteX236" fmla="*/ 254032 w 726376"/>
                <a:gd name="connsiteY236" fmla="*/ 9540 h 26416"/>
                <a:gd name="connsiteX237" fmla="*/ 253555 w 726376"/>
                <a:gd name="connsiteY237" fmla="*/ 6873 h 26416"/>
                <a:gd name="connsiteX238" fmla="*/ 254032 w 726376"/>
                <a:gd name="connsiteY238" fmla="*/ 4206 h 26416"/>
                <a:gd name="connsiteX239" fmla="*/ 255460 w 726376"/>
                <a:gd name="connsiteY239" fmla="*/ 2206 h 26416"/>
                <a:gd name="connsiteX240" fmla="*/ 257651 w 726376"/>
                <a:gd name="connsiteY240" fmla="*/ 872 h 26416"/>
                <a:gd name="connsiteX241" fmla="*/ 260318 w 726376"/>
                <a:gd name="connsiteY241" fmla="*/ 396 h 26416"/>
                <a:gd name="connsiteX242" fmla="*/ 265462 w 726376"/>
                <a:gd name="connsiteY242" fmla="*/ 2206 h 26416"/>
                <a:gd name="connsiteX243" fmla="*/ 267462 w 726376"/>
                <a:gd name="connsiteY243" fmla="*/ 7254 h 26416"/>
                <a:gd name="connsiteX244" fmla="*/ 264128 w 726376"/>
                <a:gd name="connsiteY244" fmla="*/ 7254 h 26416"/>
                <a:gd name="connsiteX245" fmla="*/ 264128 w 726376"/>
                <a:gd name="connsiteY245" fmla="*/ 5635 h 26416"/>
                <a:gd name="connsiteX246" fmla="*/ 263462 w 726376"/>
                <a:gd name="connsiteY246" fmla="*/ 4396 h 26416"/>
                <a:gd name="connsiteX247" fmla="*/ 262318 w 726376"/>
                <a:gd name="connsiteY247" fmla="*/ 3444 h 26416"/>
                <a:gd name="connsiteX248" fmla="*/ 260699 w 726376"/>
                <a:gd name="connsiteY248" fmla="*/ 3444 h 26416"/>
                <a:gd name="connsiteX249" fmla="*/ 258127 w 726376"/>
                <a:gd name="connsiteY249" fmla="*/ 4396 h 26416"/>
                <a:gd name="connsiteX250" fmla="*/ 257175 w 726376"/>
                <a:gd name="connsiteY250" fmla="*/ 6968 h 26416"/>
                <a:gd name="connsiteX251" fmla="*/ 258032 w 726376"/>
                <a:gd name="connsiteY251" fmla="*/ 9159 h 26416"/>
                <a:gd name="connsiteX252" fmla="*/ 260033 w 726376"/>
                <a:gd name="connsiteY252" fmla="*/ 10397 h 26416"/>
                <a:gd name="connsiteX253" fmla="*/ 262700 w 726376"/>
                <a:gd name="connsiteY253" fmla="*/ 11350 h 26416"/>
                <a:gd name="connsiteX254" fmla="*/ 265367 w 726376"/>
                <a:gd name="connsiteY254" fmla="*/ 12493 h 26416"/>
                <a:gd name="connsiteX255" fmla="*/ 267367 w 726376"/>
                <a:gd name="connsiteY255" fmla="*/ 14588 h 26416"/>
                <a:gd name="connsiteX256" fmla="*/ 268224 w 726376"/>
                <a:gd name="connsiteY256" fmla="*/ 18208 h 26416"/>
                <a:gd name="connsiteX257" fmla="*/ 267652 w 726376"/>
                <a:gd name="connsiteY257" fmla="*/ 21256 h 26416"/>
                <a:gd name="connsiteX258" fmla="*/ 266033 w 726376"/>
                <a:gd name="connsiteY258" fmla="*/ 23351 h 26416"/>
                <a:gd name="connsiteX259" fmla="*/ 263747 w 726376"/>
                <a:gd name="connsiteY259" fmla="*/ 24685 h 26416"/>
                <a:gd name="connsiteX260" fmla="*/ 260985 w 726376"/>
                <a:gd name="connsiteY260" fmla="*/ 24685 h 26416"/>
                <a:gd name="connsiteX261" fmla="*/ 257556 w 726376"/>
                <a:gd name="connsiteY261" fmla="*/ 24113 h 26416"/>
                <a:gd name="connsiteX262" fmla="*/ 255270 w 726376"/>
                <a:gd name="connsiteY262" fmla="*/ 22589 h 26416"/>
                <a:gd name="connsiteX263" fmla="*/ 253841 w 726376"/>
                <a:gd name="connsiteY263" fmla="*/ 20113 h 26416"/>
                <a:gd name="connsiteX264" fmla="*/ 253841 w 726376"/>
                <a:gd name="connsiteY264" fmla="*/ 16969 h 26416"/>
                <a:gd name="connsiteX265" fmla="*/ 270415 w 726376"/>
                <a:gd name="connsiteY265" fmla="*/ 24875 h 26416"/>
                <a:gd name="connsiteX266" fmla="*/ 270415 w 726376"/>
                <a:gd name="connsiteY266" fmla="*/ 1158 h 26416"/>
                <a:gd name="connsiteX267" fmla="*/ 273748 w 726376"/>
                <a:gd name="connsiteY267" fmla="*/ 1158 h 26416"/>
                <a:gd name="connsiteX268" fmla="*/ 273748 w 726376"/>
                <a:gd name="connsiteY268" fmla="*/ 24875 h 26416"/>
                <a:gd name="connsiteX269" fmla="*/ 289465 w 726376"/>
                <a:gd name="connsiteY269" fmla="*/ 1158 h 26416"/>
                <a:gd name="connsiteX270" fmla="*/ 289465 w 726376"/>
                <a:gd name="connsiteY270" fmla="*/ 4111 h 26416"/>
                <a:gd name="connsiteX271" fmla="*/ 284321 w 726376"/>
                <a:gd name="connsiteY271" fmla="*/ 4111 h 26416"/>
                <a:gd name="connsiteX272" fmla="*/ 284321 w 726376"/>
                <a:gd name="connsiteY272" fmla="*/ 24875 h 26416"/>
                <a:gd name="connsiteX273" fmla="*/ 280988 w 726376"/>
                <a:gd name="connsiteY273" fmla="*/ 24875 h 26416"/>
                <a:gd name="connsiteX274" fmla="*/ 280988 w 726376"/>
                <a:gd name="connsiteY274" fmla="*/ 4111 h 26416"/>
                <a:gd name="connsiteX275" fmla="*/ 275939 w 726376"/>
                <a:gd name="connsiteY275" fmla="*/ 4111 h 26416"/>
                <a:gd name="connsiteX276" fmla="*/ 275939 w 726376"/>
                <a:gd name="connsiteY276" fmla="*/ 1158 h 26416"/>
                <a:gd name="connsiteX277" fmla="*/ 302800 w 726376"/>
                <a:gd name="connsiteY277" fmla="*/ 1158 h 26416"/>
                <a:gd name="connsiteX278" fmla="*/ 306324 w 726376"/>
                <a:gd name="connsiteY278" fmla="*/ 1158 h 26416"/>
                <a:gd name="connsiteX279" fmla="*/ 299847 w 726376"/>
                <a:gd name="connsiteY279" fmla="*/ 15255 h 26416"/>
                <a:gd name="connsiteX280" fmla="*/ 299847 w 726376"/>
                <a:gd name="connsiteY280" fmla="*/ 24780 h 26416"/>
                <a:gd name="connsiteX281" fmla="*/ 296513 w 726376"/>
                <a:gd name="connsiteY281" fmla="*/ 24780 h 26416"/>
                <a:gd name="connsiteX282" fmla="*/ 296513 w 726376"/>
                <a:gd name="connsiteY282" fmla="*/ 15255 h 26416"/>
                <a:gd name="connsiteX283" fmla="*/ 289941 w 726376"/>
                <a:gd name="connsiteY283" fmla="*/ 1158 h 26416"/>
                <a:gd name="connsiteX284" fmla="*/ 293751 w 726376"/>
                <a:gd name="connsiteY284" fmla="*/ 1158 h 26416"/>
                <a:gd name="connsiteX285" fmla="*/ 298418 w 726376"/>
                <a:gd name="connsiteY285" fmla="*/ 11635 h 26416"/>
                <a:gd name="connsiteX286" fmla="*/ 303086 w 726376"/>
                <a:gd name="connsiteY286" fmla="*/ 1158 h 26416"/>
                <a:gd name="connsiteX287" fmla="*/ 325469 w 726376"/>
                <a:gd name="connsiteY287" fmla="*/ 3539 h 26416"/>
                <a:gd name="connsiteX288" fmla="*/ 322993 w 726376"/>
                <a:gd name="connsiteY288" fmla="*/ 4301 h 26416"/>
                <a:gd name="connsiteX289" fmla="*/ 321278 w 726376"/>
                <a:gd name="connsiteY289" fmla="*/ 6301 h 26416"/>
                <a:gd name="connsiteX290" fmla="*/ 320326 w 726376"/>
                <a:gd name="connsiteY290" fmla="*/ 9349 h 26416"/>
                <a:gd name="connsiteX291" fmla="*/ 320326 w 726376"/>
                <a:gd name="connsiteY291" fmla="*/ 12969 h 26416"/>
                <a:gd name="connsiteX292" fmla="*/ 320326 w 726376"/>
                <a:gd name="connsiteY292" fmla="*/ 16684 h 26416"/>
                <a:gd name="connsiteX293" fmla="*/ 321278 w 726376"/>
                <a:gd name="connsiteY293" fmla="*/ 19732 h 26416"/>
                <a:gd name="connsiteX294" fmla="*/ 322993 w 726376"/>
                <a:gd name="connsiteY294" fmla="*/ 21732 h 26416"/>
                <a:gd name="connsiteX295" fmla="*/ 325469 w 726376"/>
                <a:gd name="connsiteY295" fmla="*/ 22494 h 26416"/>
                <a:gd name="connsiteX296" fmla="*/ 327946 w 726376"/>
                <a:gd name="connsiteY296" fmla="*/ 21732 h 26416"/>
                <a:gd name="connsiteX297" fmla="*/ 329660 w 726376"/>
                <a:gd name="connsiteY297" fmla="*/ 19732 h 26416"/>
                <a:gd name="connsiteX298" fmla="*/ 330613 w 726376"/>
                <a:gd name="connsiteY298" fmla="*/ 16684 h 26416"/>
                <a:gd name="connsiteX299" fmla="*/ 330613 w 726376"/>
                <a:gd name="connsiteY299" fmla="*/ 12969 h 26416"/>
                <a:gd name="connsiteX300" fmla="*/ 330613 w 726376"/>
                <a:gd name="connsiteY300" fmla="*/ 9349 h 26416"/>
                <a:gd name="connsiteX301" fmla="*/ 329660 w 726376"/>
                <a:gd name="connsiteY301" fmla="*/ 6301 h 26416"/>
                <a:gd name="connsiteX302" fmla="*/ 327946 w 726376"/>
                <a:gd name="connsiteY302" fmla="*/ 4301 h 26416"/>
                <a:gd name="connsiteX303" fmla="*/ 325469 w 726376"/>
                <a:gd name="connsiteY303" fmla="*/ 3539 h 26416"/>
                <a:gd name="connsiteX304" fmla="*/ 325469 w 726376"/>
                <a:gd name="connsiteY304" fmla="*/ 777 h 26416"/>
                <a:gd name="connsiteX305" fmla="*/ 329184 w 726376"/>
                <a:gd name="connsiteY305" fmla="*/ 1634 h 26416"/>
                <a:gd name="connsiteX306" fmla="*/ 331946 w 726376"/>
                <a:gd name="connsiteY306" fmla="*/ 4111 h 26416"/>
                <a:gd name="connsiteX307" fmla="*/ 333661 w 726376"/>
                <a:gd name="connsiteY307" fmla="*/ 7921 h 26416"/>
                <a:gd name="connsiteX308" fmla="*/ 334232 w 726376"/>
                <a:gd name="connsiteY308" fmla="*/ 12969 h 26416"/>
                <a:gd name="connsiteX309" fmla="*/ 333661 w 726376"/>
                <a:gd name="connsiteY309" fmla="*/ 18017 h 26416"/>
                <a:gd name="connsiteX310" fmla="*/ 331946 w 726376"/>
                <a:gd name="connsiteY310" fmla="*/ 21922 h 26416"/>
                <a:gd name="connsiteX311" fmla="*/ 329184 w 726376"/>
                <a:gd name="connsiteY311" fmla="*/ 24399 h 26416"/>
                <a:gd name="connsiteX312" fmla="*/ 325469 w 726376"/>
                <a:gd name="connsiteY312" fmla="*/ 25256 h 26416"/>
                <a:gd name="connsiteX313" fmla="*/ 321755 w 726376"/>
                <a:gd name="connsiteY313" fmla="*/ 24399 h 26416"/>
                <a:gd name="connsiteX314" fmla="*/ 318897 w 726376"/>
                <a:gd name="connsiteY314" fmla="*/ 21922 h 26416"/>
                <a:gd name="connsiteX315" fmla="*/ 317182 w 726376"/>
                <a:gd name="connsiteY315" fmla="*/ 18017 h 26416"/>
                <a:gd name="connsiteX316" fmla="*/ 316611 w 726376"/>
                <a:gd name="connsiteY316" fmla="*/ 12969 h 26416"/>
                <a:gd name="connsiteX317" fmla="*/ 317182 w 726376"/>
                <a:gd name="connsiteY317" fmla="*/ 7921 h 26416"/>
                <a:gd name="connsiteX318" fmla="*/ 318897 w 726376"/>
                <a:gd name="connsiteY318" fmla="*/ 4111 h 26416"/>
                <a:gd name="connsiteX319" fmla="*/ 321755 w 726376"/>
                <a:gd name="connsiteY319" fmla="*/ 1634 h 26416"/>
                <a:gd name="connsiteX320" fmla="*/ 325469 w 726376"/>
                <a:gd name="connsiteY320" fmla="*/ 777 h 26416"/>
                <a:gd name="connsiteX321" fmla="*/ 348996 w 726376"/>
                <a:gd name="connsiteY321" fmla="*/ 777 h 26416"/>
                <a:gd name="connsiteX322" fmla="*/ 348996 w 726376"/>
                <a:gd name="connsiteY322" fmla="*/ 3730 h 26416"/>
                <a:gd name="connsiteX323" fmla="*/ 341376 w 726376"/>
                <a:gd name="connsiteY323" fmla="*/ 3730 h 26416"/>
                <a:gd name="connsiteX324" fmla="*/ 341376 w 726376"/>
                <a:gd name="connsiteY324" fmla="*/ 10588 h 26416"/>
                <a:gd name="connsiteX325" fmla="*/ 349282 w 726376"/>
                <a:gd name="connsiteY325" fmla="*/ 10588 h 26416"/>
                <a:gd name="connsiteX326" fmla="*/ 349282 w 726376"/>
                <a:gd name="connsiteY326" fmla="*/ 13636 h 26416"/>
                <a:gd name="connsiteX327" fmla="*/ 341376 w 726376"/>
                <a:gd name="connsiteY327" fmla="*/ 13636 h 26416"/>
                <a:gd name="connsiteX328" fmla="*/ 341376 w 726376"/>
                <a:gd name="connsiteY328" fmla="*/ 24494 h 26416"/>
                <a:gd name="connsiteX329" fmla="*/ 338042 w 726376"/>
                <a:gd name="connsiteY329" fmla="*/ 24494 h 26416"/>
                <a:gd name="connsiteX330" fmla="*/ 338042 w 726376"/>
                <a:gd name="connsiteY330" fmla="*/ 777 h 26416"/>
                <a:gd name="connsiteX331" fmla="*/ 363283 w 726376"/>
                <a:gd name="connsiteY331" fmla="*/ 17160 h 26416"/>
                <a:gd name="connsiteX332" fmla="*/ 363283 w 726376"/>
                <a:gd name="connsiteY332" fmla="*/ 19065 h 26416"/>
                <a:gd name="connsiteX333" fmla="*/ 363950 w 726376"/>
                <a:gd name="connsiteY333" fmla="*/ 20684 h 26416"/>
                <a:gd name="connsiteX334" fmla="*/ 365188 w 726376"/>
                <a:gd name="connsiteY334" fmla="*/ 21732 h 26416"/>
                <a:gd name="connsiteX335" fmla="*/ 367094 w 726376"/>
                <a:gd name="connsiteY335" fmla="*/ 21732 h 26416"/>
                <a:gd name="connsiteX336" fmla="*/ 370141 w 726376"/>
                <a:gd name="connsiteY336" fmla="*/ 20684 h 26416"/>
                <a:gd name="connsiteX337" fmla="*/ 371189 w 726376"/>
                <a:gd name="connsiteY337" fmla="*/ 17731 h 26416"/>
                <a:gd name="connsiteX338" fmla="*/ 370713 w 726376"/>
                <a:gd name="connsiteY338" fmla="*/ 15922 h 26416"/>
                <a:gd name="connsiteX339" fmla="*/ 369380 w 726376"/>
                <a:gd name="connsiteY339" fmla="*/ 14683 h 26416"/>
                <a:gd name="connsiteX340" fmla="*/ 367665 w 726376"/>
                <a:gd name="connsiteY340" fmla="*/ 13826 h 26416"/>
                <a:gd name="connsiteX341" fmla="*/ 365665 w 726376"/>
                <a:gd name="connsiteY341" fmla="*/ 13064 h 26416"/>
                <a:gd name="connsiteX342" fmla="*/ 363569 w 726376"/>
                <a:gd name="connsiteY342" fmla="*/ 12207 h 26416"/>
                <a:gd name="connsiteX343" fmla="*/ 361855 w 726376"/>
                <a:gd name="connsiteY343" fmla="*/ 10969 h 26416"/>
                <a:gd name="connsiteX344" fmla="*/ 360616 w 726376"/>
                <a:gd name="connsiteY344" fmla="*/ 9159 h 26416"/>
                <a:gd name="connsiteX345" fmla="*/ 360140 w 726376"/>
                <a:gd name="connsiteY345" fmla="*/ 6492 h 26416"/>
                <a:gd name="connsiteX346" fmla="*/ 360616 w 726376"/>
                <a:gd name="connsiteY346" fmla="*/ 3825 h 26416"/>
                <a:gd name="connsiteX347" fmla="*/ 362045 w 726376"/>
                <a:gd name="connsiteY347" fmla="*/ 1825 h 26416"/>
                <a:gd name="connsiteX348" fmla="*/ 364236 w 726376"/>
                <a:gd name="connsiteY348" fmla="*/ 491 h 26416"/>
                <a:gd name="connsiteX349" fmla="*/ 366903 w 726376"/>
                <a:gd name="connsiteY349" fmla="*/ 15 h 26416"/>
                <a:gd name="connsiteX350" fmla="*/ 372046 w 726376"/>
                <a:gd name="connsiteY350" fmla="*/ 1825 h 26416"/>
                <a:gd name="connsiteX351" fmla="*/ 374047 w 726376"/>
                <a:gd name="connsiteY351" fmla="*/ 6873 h 26416"/>
                <a:gd name="connsiteX352" fmla="*/ 370713 w 726376"/>
                <a:gd name="connsiteY352" fmla="*/ 6873 h 26416"/>
                <a:gd name="connsiteX353" fmla="*/ 370713 w 726376"/>
                <a:gd name="connsiteY353" fmla="*/ 5254 h 26416"/>
                <a:gd name="connsiteX354" fmla="*/ 370046 w 726376"/>
                <a:gd name="connsiteY354" fmla="*/ 4015 h 26416"/>
                <a:gd name="connsiteX355" fmla="*/ 368903 w 726376"/>
                <a:gd name="connsiteY355" fmla="*/ 3063 h 26416"/>
                <a:gd name="connsiteX356" fmla="*/ 367284 w 726376"/>
                <a:gd name="connsiteY356" fmla="*/ 3063 h 26416"/>
                <a:gd name="connsiteX357" fmla="*/ 363760 w 726376"/>
                <a:gd name="connsiteY357" fmla="*/ 5987 h 26416"/>
                <a:gd name="connsiteX358" fmla="*/ 363760 w 726376"/>
                <a:gd name="connsiteY358" fmla="*/ 6587 h 26416"/>
                <a:gd name="connsiteX359" fmla="*/ 364617 w 726376"/>
                <a:gd name="connsiteY359" fmla="*/ 8778 h 26416"/>
                <a:gd name="connsiteX360" fmla="*/ 366617 w 726376"/>
                <a:gd name="connsiteY360" fmla="*/ 10016 h 26416"/>
                <a:gd name="connsiteX361" fmla="*/ 369284 w 726376"/>
                <a:gd name="connsiteY361" fmla="*/ 10969 h 26416"/>
                <a:gd name="connsiteX362" fmla="*/ 371951 w 726376"/>
                <a:gd name="connsiteY362" fmla="*/ 12112 h 26416"/>
                <a:gd name="connsiteX363" fmla="*/ 373952 w 726376"/>
                <a:gd name="connsiteY363" fmla="*/ 14207 h 26416"/>
                <a:gd name="connsiteX364" fmla="*/ 374809 w 726376"/>
                <a:gd name="connsiteY364" fmla="*/ 17827 h 26416"/>
                <a:gd name="connsiteX365" fmla="*/ 374237 w 726376"/>
                <a:gd name="connsiteY365" fmla="*/ 20875 h 26416"/>
                <a:gd name="connsiteX366" fmla="*/ 372618 w 726376"/>
                <a:gd name="connsiteY366" fmla="*/ 22970 h 26416"/>
                <a:gd name="connsiteX367" fmla="*/ 370332 w 726376"/>
                <a:gd name="connsiteY367" fmla="*/ 24304 h 26416"/>
                <a:gd name="connsiteX368" fmla="*/ 367570 w 726376"/>
                <a:gd name="connsiteY368" fmla="*/ 24304 h 26416"/>
                <a:gd name="connsiteX369" fmla="*/ 364141 w 726376"/>
                <a:gd name="connsiteY369" fmla="*/ 23732 h 26416"/>
                <a:gd name="connsiteX370" fmla="*/ 361855 w 726376"/>
                <a:gd name="connsiteY370" fmla="*/ 22208 h 26416"/>
                <a:gd name="connsiteX371" fmla="*/ 360426 w 726376"/>
                <a:gd name="connsiteY371" fmla="*/ 19732 h 26416"/>
                <a:gd name="connsiteX372" fmla="*/ 359950 w 726376"/>
                <a:gd name="connsiteY372" fmla="*/ 16588 h 26416"/>
                <a:gd name="connsiteX373" fmla="*/ 389572 w 726376"/>
                <a:gd name="connsiteY373" fmla="*/ 9826 h 26416"/>
                <a:gd name="connsiteX374" fmla="*/ 389096 w 726376"/>
                <a:gd name="connsiteY374" fmla="*/ 7444 h 26416"/>
                <a:gd name="connsiteX375" fmla="*/ 388334 w 726376"/>
                <a:gd name="connsiteY375" fmla="*/ 5254 h 26416"/>
                <a:gd name="connsiteX376" fmla="*/ 386905 w 726376"/>
                <a:gd name="connsiteY376" fmla="*/ 3730 h 26416"/>
                <a:gd name="connsiteX377" fmla="*/ 384810 w 726376"/>
                <a:gd name="connsiteY377" fmla="*/ 3158 h 26416"/>
                <a:gd name="connsiteX378" fmla="*/ 382810 w 726376"/>
                <a:gd name="connsiteY378" fmla="*/ 3825 h 26416"/>
                <a:gd name="connsiteX379" fmla="*/ 381286 w 726376"/>
                <a:gd name="connsiteY379" fmla="*/ 5730 h 26416"/>
                <a:gd name="connsiteX380" fmla="*/ 380333 w 726376"/>
                <a:gd name="connsiteY380" fmla="*/ 8683 h 26416"/>
                <a:gd name="connsiteX381" fmla="*/ 380333 w 726376"/>
                <a:gd name="connsiteY381" fmla="*/ 12588 h 26416"/>
                <a:gd name="connsiteX382" fmla="*/ 380333 w 726376"/>
                <a:gd name="connsiteY382" fmla="*/ 16493 h 26416"/>
                <a:gd name="connsiteX383" fmla="*/ 381286 w 726376"/>
                <a:gd name="connsiteY383" fmla="*/ 19541 h 26416"/>
                <a:gd name="connsiteX384" fmla="*/ 382810 w 726376"/>
                <a:gd name="connsiteY384" fmla="*/ 21446 h 26416"/>
                <a:gd name="connsiteX385" fmla="*/ 384810 w 726376"/>
                <a:gd name="connsiteY385" fmla="*/ 22113 h 26416"/>
                <a:gd name="connsiteX386" fmla="*/ 388525 w 726376"/>
                <a:gd name="connsiteY386" fmla="*/ 20113 h 26416"/>
                <a:gd name="connsiteX387" fmla="*/ 389191 w 726376"/>
                <a:gd name="connsiteY387" fmla="*/ 17922 h 26416"/>
                <a:gd name="connsiteX388" fmla="*/ 389191 w 726376"/>
                <a:gd name="connsiteY388" fmla="*/ 15541 h 26416"/>
                <a:gd name="connsiteX389" fmla="*/ 392335 w 726376"/>
                <a:gd name="connsiteY389" fmla="*/ 15541 h 26416"/>
                <a:gd name="connsiteX390" fmla="*/ 392335 w 726376"/>
                <a:gd name="connsiteY390" fmla="*/ 19255 h 26416"/>
                <a:gd name="connsiteX391" fmla="*/ 390906 w 726376"/>
                <a:gd name="connsiteY391" fmla="*/ 22208 h 26416"/>
                <a:gd name="connsiteX392" fmla="*/ 388525 w 726376"/>
                <a:gd name="connsiteY392" fmla="*/ 24208 h 26416"/>
                <a:gd name="connsiteX393" fmla="*/ 384905 w 726376"/>
                <a:gd name="connsiteY393" fmla="*/ 24875 h 26416"/>
                <a:gd name="connsiteX394" fmla="*/ 381762 w 726376"/>
                <a:gd name="connsiteY394" fmla="*/ 24113 h 26416"/>
                <a:gd name="connsiteX395" fmla="*/ 379190 w 726376"/>
                <a:gd name="connsiteY395" fmla="*/ 21827 h 26416"/>
                <a:gd name="connsiteX396" fmla="*/ 377380 w 726376"/>
                <a:gd name="connsiteY396" fmla="*/ 18017 h 26416"/>
                <a:gd name="connsiteX397" fmla="*/ 376809 w 726376"/>
                <a:gd name="connsiteY397" fmla="*/ 12588 h 26416"/>
                <a:gd name="connsiteX398" fmla="*/ 377380 w 726376"/>
                <a:gd name="connsiteY398" fmla="*/ 7159 h 26416"/>
                <a:gd name="connsiteX399" fmla="*/ 379190 w 726376"/>
                <a:gd name="connsiteY399" fmla="*/ 3349 h 26416"/>
                <a:gd name="connsiteX400" fmla="*/ 381762 w 726376"/>
                <a:gd name="connsiteY400" fmla="*/ 1063 h 26416"/>
                <a:gd name="connsiteX401" fmla="*/ 384905 w 726376"/>
                <a:gd name="connsiteY401" fmla="*/ 396 h 26416"/>
                <a:gd name="connsiteX402" fmla="*/ 388430 w 726376"/>
                <a:gd name="connsiteY402" fmla="*/ 1063 h 26416"/>
                <a:gd name="connsiteX403" fmla="*/ 390811 w 726376"/>
                <a:gd name="connsiteY403" fmla="*/ 3158 h 26416"/>
                <a:gd name="connsiteX404" fmla="*/ 392144 w 726376"/>
                <a:gd name="connsiteY404" fmla="*/ 6111 h 26416"/>
                <a:gd name="connsiteX405" fmla="*/ 392811 w 726376"/>
                <a:gd name="connsiteY405" fmla="*/ 9826 h 26416"/>
                <a:gd name="connsiteX406" fmla="*/ 395669 w 726376"/>
                <a:gd name="connsiteY406" fmla="*/ 24494 h 26416"/>
                <a:gd name="connsiteX407" fmla="*/ 395669 w 726376"/>
                <a:gd name="connsiteY407" fmla="*/ 777 h 26416"/>
                <a:gd name="connsiteX408" fmla="*/ 399002 w 726376"/>
                <a:gd name="connsiteY408" fmla="*/ 777 h 26416"/>
                <a:gd name="connsiteX409" fmla="*/ 399002 w 726376"/>
                <a:gd name="connsiteY409" fmla="*/ 24494 h 26416"/>
                <a:gd name="connsiteX410" fmla="*/ 403288 w 726376"/>
                <a:gd name="connsiteY410" fmla="*/ 24494 h 26416"/>
                <a:gd name="connsiteX411" fmla="*/ 403288 w 726376"/>
                <a:gd name="connsiteY411" fmla="*/ 777 h 26416"/>
                <a:gd name="connsiteX412" fmla="*/ 415195 w 726376"/>
                <a:gd name="connsiteY412" fmla="*/ 777 h 26416"/>
                <a:gd name="connsiteX413" fmla="*/ 415195 w 726376"/>
                <a:gd name="connsiteY413" fmla="*/ 3730 h 26416"/>
                <a:gd name="connsiteX414" fmla="*/ 406622 w 726376"/>
                <a:gd name="connsiteY414" fmla="*/ 3730 h 26416"/>
                <a:gd name="connsiteX415" fmla="*/ 406622 w 726376"/>
                <a:gd name="connsiteY415" fmla="*/ 10588 h 26416"/>
                <a:gd name="connsiteX416" fmla="*/ 415195 w 726376"/>
                <a:gd name="connsiteY416" fmla="*/ 10588 h 26416"/>
                <a:gd name="connsiteX417" fmla="*/ 415195 w 726376"/>
                <a:gd name="connsiteY417" fmla="*/ 13636 h 26416"/>
                <a:gd name="connsiteX418" fmla="*/ 406622 w 726376"/>
                <a:gd name="connsiteY418" fmla="*/ 13636 h 26416"/>
                <a:gd name="connsiteX419" fmla="*/ 406622 w 726376"/>
                <a:gd name="connsiteY419" fmla="*/ 21446 h 26416"/>
                <a:gd name="connsiteX420" fmla="*/ 415195 w 726376"/>
                <a:gd name="connsiteY420" fmla="*/ 21446 h 26416"/>
                <a:gd name="connsiteX421" fmla="*/ 415195 w 726376"/>
                <a:gd name="connsiteY421" fmla="*/ 24494 h 26416"/>
                <a:gd name="connsiteX422" fmla="*/ 419862 w 726376"/>
                <a:gd name="connsiteY422" fmla="*/ 24494 h 26416"/>
                <a:gd name="connsiteX423" fmla="*/ 419862 w 726376"/>
                <a:gd name="connsiteY423" fmla="*/ 777 h 26416"/>
                <a:gd name="connsiteX424" fmla="*/ 423196 w 726376"/>
                <a:gd name="connsiteY424" fmla="*/ 777 h 26416"/>
                <a:gd name="connsiteX425" fmla="*/ 431673 w 726376"/>
                <a:gd name="connsiteY425" fmla="*/ 17636 h 26416"/>
                <a:gd name="connsiteX426" fmla="*/ 431673 w 726376"/>
                <a:gd name="connsiteY426" fmla="*/ 17636 h 26416"/>
                <a:gd name="connsiteX427" fmla="*/ 431673 w 726376"/>
                <a:gd name="connsiteY427" fmla="*/ 777 h 26416"/>
                <a:gd name="connsiteX428" fmla="*/ 434816 w 726376"/>
                <a:gd name="connsiteY428" fmla="*/ 777 h 26416"/>
                <a:gd name="connsiteX429" fmla="*/ 434816 w 726376"/>
                <a:gd name="connsiteY429" fmla="*/ 24494 h 26416"/>
                <a:gd name="connsiteX430" fmla="*/ 431768 w 726376"/>
                <a:gd name="connsiteY430" fmla="*/ 24494 h 26416"/>
                <a:gd name="connsiteX431" fmla="*/ 423100 w 726376"/>
                <a:gd name="connsiteY431" fmla="*/ 6968 h 26416"/>
                <a:gd name="connsiteX432" fmla="*/ 423100 w 726376"/>
                <a:gd name="connsiteY432" fmla="*/ 6968 h 26416"/>
                <a:gd name="connsiteX433" fmla="*/ 423100 w 726376"/>
                <a:gd name="connsiteY433" fmla="*/ 24494 h 26416"/>
                <a:gd name="connsiteX434" fmla="*/ 451390 w 726376"/>
                <a:gd name="connsiteY434" fmla="*/ 9826 h 26416"/>
                <a:gd name="connsiteX435" fmla="*/ 451390 w 726376"/>
                <a:gd name="connsiteY435" fmla="*/ 7444 h 26416"/>
                <a:gd name="connsiteX436" fmla="*/ 450532 w 726376"/>
                <a:gd name="connsiteY436" fmla="*/ 5254 h 26416"/>
                <a:gd name="connsiteX437" fmla="*/ 449199 w 726376"/>
                <a:gd name="connsiteY437" fmla="*/ 3730 h 26416"/>
                <a:gd name="connsiteX438" fmla="*/ 447104 w 726376"/>
                <a:gd name="connsiteY438" fmla="*/ 3158 h 26416"/>
                <a:gd name="connsiteX439" fmla="*/ 445008 w 726376"/>
                <a:gd name="connsiteY439" fmla="*/ 3825 h 26416"/>
                <a:gd name="connsiteX440" fmla="*/ 443484 w 726376"/>
                <a:gd name="connsiteY440" fmla="*/ 5730 h 26416"/>
                <a:gd name="connsiteX441" fmla="*/ 442627 w 726376"/>
                <a:gd name="connsiteY441" fmla="*/ 8683 h 26416"/>
                <a:gd name="connsiteX442" fmla="*/ 442627 w 726376"/>
                <a:gd name="connsiteY442" fmla="*/ 12588 h 26416"/>
                <a:gd name="connsiteX443" fmla="*/ 442627 w 726376"/>
                <a:gd name="connsiteY443" fmla="*/ 16493 h 26416"/>
                <a:gd name="connsiteX444" fmla="*/ 443484 w 726376"/>
                <a:gd name="connsiteY444" fmla="*/ 19541 h 26416"/>
                <a:gd name="connsiteX445" fmla="*/ 445008 w 726376"/>
                <a:gd name="connsiteY445" fmla="*/ 21446 h 26416"/>
                <a:gd name="connsiteX446" fmla="*/ 447104 w 726376"/>
                <a:gd name="connsiteY446" fmla="*/ 22113 h 26416"/>
                <a:gd name="connsiteX447" fmla="*/ 449389 w 726376"/>
                <a:gd name="connsiteY447" fmla="*/ 21541 h 26416"/>
                <a:gd name="connsiteX448" fmla="*/ 450723 w 726376"/>
                <a:gd name="connsiteY448" fmla="*/ 20113 h 26416"/>
                <a:gd name="connsiteX449" fmla="*/ 451485 w 726376"/>
                <a:gd name="connsiteY449" fmla="*/ 17922 h 26416"/>
                <a:gd name="connsiteX450" fmla="*/ 451485 w 726376"/>
                <a:gd name="connsiteY450" fmla="*/ 15541 h 26416"/>
                <a:gd name="connsiteX451" fmla="*/ 455676 w 726376"/>
                <a:gd name="connsiteY451" fmla="*/ 15541 h 26416"/>
                <a:gd name="connsiteX452" fmla="*/ 455676 w 726376"/>
                <a:gd name="connsiteY452" fmla="*/ 19255 h 26416"/>
                <a:gd name="connsiteX453" fmla="*/ 454247 w 726376"/>
                <a:gd name="connsiteY453" fmla="*/ 22208 h 26416"/>
                <a:gd name="connsiteX454" fmla="*/ 451771 w 726376"/>
                <a:gd name="connsiteY454" fmla="*/ 24208 h 26416"/>
                <a:gd name="connsiteX455" fmla="*/ 448246 w 726376"/>
                <a:gd name="connsiteY455" fmla="*/ 24875 h 26416"/>
                <a:gd name="connsiteX456" fmla="*/ 445103 w 726376"/>
                <a:gd name="connsiteY456" fmla="*/ 24113 h 26416"/>
                <a:gd name="connsiteX457" fmla="*/ 442436 w 726376"/>
                <a:gd name="connsiteY457" fmla="*/ 21827 h 26416"/>
                <a:gd name="connsiteX458" fmla="*/ 440722 w 726376"/>
                <a:gd name="connsiteY458" fmla="*/ 18017 h 26416"/>
                <a:gd name="connsiteX459" fmla="*/ 440055 w 726376"/>
                <a:gd name="connsiteY459" fmla="*/ 12588 h 26416"/>
                <a:gd name="connsiteX460" fmla="*/ 440722 w 726376"/>
                <a:gd name="connsiteY460" fmla="*/ 7159 h 26416"/>
                <a:gd name="connsiteX461" fmla="*/ 442436 w 726376"/>
                <a:gd name="connsiteY461" fmla="*/ 3349 h 26416"/>
                <a:gd name="connsiteX462" fmla="*/ 445103 w 726376"/>
                <a:gd name="connsiteY462" fmla="*/ 1063 h 26416"/>
                <a:gd name="connsiteX463" fmla="*/ 448246 w 726376"/>
                <a:gd name="connsiteY463" fmla="*/ 396 h 26416"/>
                <a:gd name="connsiteX464" fmla="*/ 451771 w 726376"/>
                <a:gd name="connsiteY464" fmla="*/ 1063 h 26416"/>
                <a:gd name="connsiteX465" fmla="*/ 454152 w 726376"/>
                <a:gd name="connsiteY465" fmla="*/ 3158 h 26416"/>
                <a:gd name="connsiteX466" fmla="*/ 455486 w 726376"/>
                <a:gd name="connsiteY466" fmla="*/ 6111 h 26416"/>
                <a:gd name="connsiteX467" fmla="*/ 456057 w 726376"/>
                <a:gd name="connsiteY467" fmla="*/ 9826 h 26416"/>
                <a:gd name="connsiteX468" fmla="*/ 457867 w 726376"/>
                <a:gd name="connsiteY468" fmla="*/ 24494 h 26416"/>
                <a:gd name="connsiteX469" fmla="*/ 457867 w 726376"/>
                <a:gd name="connsiteY469" fmla="*/ 777 h 26416"/>
                <a:gd name="connsiteX470" fmla="*/ 469773 w 726376"/>
                <a:gd name="connsiteY470" fmla="*/ 777 h 26416"/>
                <a:gd name="connsiteX471" fmla="*/ 469773 w 726376"/>
                <a:gd name="connsiteY471" fmla="*/ 3730 h 26416"/>
                <a:gd name="connsiteX472" fmla="*/ 461200 w 726376"/>
                <a:gd name="connsiteY472" fmla="*/ 3730 h 26416"/>
                <a:gd name="connsiteX473" fmla="*/ 461200 w 726376"/>
                <a:gd name="connsiteY473" fmla="*/ 10588 h 26416"/>
                <a:gd name="connsiteX474" fmla="*/ 469773 w 726376"/>
                <a:gd name="connsiteY474" fmla="*/ 10588 h 26416"/>
                <a:gd name="connsiteX475" fmla="*/ 469773 w 726376"/>
                <a:gd name="connsiteY475" fmla="*/ 13636 h 26416"/>
                <a:gd name="connsiteX476" fmla="*/ 461200 w 726376"/>
                <a:gd name="connsiteY476" fmla="*/ 13636 h 26416"/>
                <a:gd name="connsiteX477" fmla="*/ 461200 w 726376"/>
                <a:gd name="connsiteY477" fmla="*/ 21446 h 26416"/>
                <a:gd name="connsiteX478" fmla="*/ 469773 w 726376"/>
                <a:gd name="connsiteY478" fmla="*/ 21446 h 26416"/>
                <a:gd name="connsiteX479" fmla="*/ 469773 w 726376"/>
                <a:gd name="connsiteY479" fmla="*/ 24494 h 26416"/>
                <a:gd name="connsiteX480" fmla="*/ 486442 w 726376"/>
                <a:gd name="connsiteY480" fmla="*/ 14969 h 26416"/>
                <a:gd name="connsiteX481" fmla="*/ 491204 w 726376"/>
                <a:gd name="connsiteY481" fmla="*/ 14969 h 26416"/>
                <a:gd name="connsiteX482" fmla="*/ 488823 w 726376"/>
                <a:gd name="connsiteY482" fmla="*/ 6492 h 26416"/>
                <a:gd name="connsiteX483" fmla="*/ 488823 w 726376"/>
                <a:gd name="connsiteY483" fmla="*/ 6492 h 26416"/>
                <a:gd name="connsiteX484" fmla="*/ 486537 w 726376"/>
                <a:gd name="connsiteY484" fmla="*/ 14969 h 26416"/>
                <a:gd name="connsiteX485" fmla="*/ 480631 w 726376"/>
                <a:gd name="connsiteY485" fmla="*/ 24494 h 26416"/>
                <a:gd name="connsiteX486" fmla="*/ 487108 w 726376"/>
                <a:gd name="connsiteY486" fmla="*/ 777 h 26416"/>
                <a:gd name="connsiteX487" fmla="*/ 490347 w 726376"/>
                <a:gd name="connsiteY487" fmla="*/ 777 h 26416"/>
                <a:gd name="connsiteX488" fmla="*/ 497205 w 726376"/>
                <a:gd name="connsiteY488" fmla="*/ 24494 h 26416"/>
                <a:gd name="connsiteX489" fmla="*/ 494062 w 726376"/>
                <a:gd name="connsiteY489" fmla="*/ 24494 h 26416"/>
                <a:gd name="connsiteX490" fmla="*/ 491966 w 726376"/>
                <a:gd name="connsiteY490" fmla="*/ 17446 h 26416"/>
                <a:gd name="connsiteX491" fmla="*/ 485680 w 726376"/>
                <a:gd name="connsiteY491" fmla="*/ 17446 h 26416"/>
                <a:gd name="connsiteX492" fmla="*/ 483775 w 726376"/>
                <a:gd name="connsiteY492" fmla="*/ 24494 h 26416"/>
                <a:gd name="connsiteX493" fmla="*/ 499681 w 726376"/>
                <a:gd name="connsiteY493" fmla="*/ 24494 h 26416"/>
                <a:gd name="connsiteX494" fmla="*/ 499681 w 726376"/>
                <a:gd name="connsiteY494" fmla="*/ 777 h 26416"/>
                <a:gd name="connsiteX495" fmla="*/ 503015 w 726376"/>
                <a:gd name="connsiteY495" fmla="*/ 777 h 26416"/>
                <a:gd name="connsiteX496" fmla="*/ 511397 w 726376"/>
                <a:gd name="connsiteY496" fmla="*/ 17636 h 26416"/>
                <a:gd name="connsiteX497" fmla="*/ 511397 w 726376"/>
                <a:gd name="connsiteY497" fmla="*/ 17636 h 26416"/>
                <a:gd name="connsiteX498" fmla="*/ 511397 w 726376"/>
                <a:gd name="connsiteY498" fmla="*/ 777 h 26416"/>
                <a:gd name="connsiteX499" fmla="*/ 514540 w 726376"/>
                <a:gd name="connsiteY499" fmla="*/ 777 h 26416"/>
                <a:gd name="connsiteX500" fmla="*/ 514540 w 726376"/>
                <a:gd name="connsiteY500" fmla="*/ 24494 h 26416"/>
                <a:gd name="connsiteX501" fmla="*/ 512826 w 726376"/>
                <a:gd name="connsiteY501" fmla="*/ 24494 h 26416"/>
                <a:gd name="connsiteX502" fmla="*/ 504063 w 726376"/>
                <a:gd name="connsiteY502" fmla="*/ 6968 h 26416"/>
                <a:gd name="connsiteX503" fmla="*/ 504063 w 726376"/>
                <a:gd name="connsiteY503" fmla="*/ 6968 h 26416"/>
                <a:gd name="connsiteX504" fmla="*/ 504063 w 726376"/>
                <a:gd name="connsiteY504" fmla="*/ 24494 h 26416"/>
                <a:gd name="connsiteX505" fmla="*/ 522827 w 726376"/>
                <a:gd name="connsiteY505" fmla="*/ 21446 h 26416"/>
                <a:gd name="connsiteX506" fmla="*/ 525971 w 726376"/>
                <a:gd name="connsiteY506" fmla="*/ 21446 h 26416"/>
                <a:gd name="connsiteX507" fmla="*/ 529209 w 726376"/>
                <a:gd name="connsiteY507" fmla="*/ 20779 h 26416"/>
                <a:gd name="connsiteX508" fmla="*/ 531209 w 726376"/>
                <a:gd name="connsiteY508" fmla="*/ 18874 h 26416"/>
                <a:gd name="connsiteX509" fmla="*/ 532352 w 726376"/>
                <a:gd name="connsiteY509" fmla="*/ 16017 h 26416"/>
                <a:gd name="connsiteX510" fmla="*/ 532352 w 726376"/>
                <a:gd name="connsiteY510" fmla="*/ 12588 h 26416"/>
                <a:gd name="connsiteX511" fmla="*/ 532352 w 726376"/>
                <a:gd name="connsiteY511" fmla="*/ 9159 h 26416"/>
                <a:gd name="connsiteX512" fmla="*/ 531876 w 726376"/>
                <a:gd name="connsiteY512" fmla="*/ 7159 h 26416"/>
                <a:gd name="connsiteX513" fmla="*/ 529876 w 726376"/>
                <a:gd name="connsiteY513" fmla="*/ 5254 h 26416"/>
                <a:gd name="connsiteX514" fmla="*/ 526637 w 726376"/>
                <a:gd name="connsiteY514" fmla="*/ 4492 h 26416"/>
                <a:gd name="connsiteX515" fmla="*/ 523494 w 726376"/>
                <a:gd name="connsiteY515" fmla="*/ 4492 h 26416"/>
                <a:gd name="connsiteX516" fmla="*/ 523494 w 726376"/>
                <a:gd name="connsiteY516" fmla="*/ 22208 h 26416"/>
                <a:gd name="connsiteX517" fmla="*/ 519494 w 726376"/>
                <a:gd name="connsiteY517" fmla="*/ 777 h 26416"/>
                <a:gd name="connsiteX518" fmla="*/ 526542 w 726376"/>
                <a:gd name="connsiteY518" fmla="*/ 777 h 26416"/>
                <a:gd name="connsiteX519" fmla="*/ 530923 w 726376"/>
                <a:gd name="connsiteY519" fmla="*/ 1729 h 26416"/>
                <a:gd name="connsiteX520" fmla="*/ 533781 w 726376"/>
                <a:gd name="connsiteY520" fmla="*/ 4206 h 26416"/>
                <a:gd name="connsiteX521" fmla="*/ 535496 w 726376"/>
                <a:gd name="connsiteY521" fmla="*/ 8016 h 26416"/>
                <a:gd name="connsiteX522" fmla="*/ 535496 w 726376"/>
                <a:gd name="connsiteY522" fmla="*/ 17541 h 26416"/>
                <a:gd name="connsiteX523" fmla="*/ 533781 w 726376"/>
                <a:gd name="connsiteY523" fmla="*/ 21351 h 26416"/>
                <a:gd name="connsiteX524" fmla="*/ 530923 w 726376"/>
                <a:gd name="connsiteY524" fmla="*/ 23923 h 26416"/>
                <a:gd name="connsiteX525" fmla="*/ 526542 w 726376"/>
                <a:gd name="connsiteY525" fmla="*/ 24875 h 26416"/>
                <a:gd name="connsiteX526" fmla="*/ 519494 w 726376"/>
                <a:gd name="connsiteY526" fmla="*/ 24875 h 26416"/>
                <a:gd name="connsiteX527" fmla="*/ 519494 w 726376"/>
                <a:gd name="connsiteY527" fmla="*/ 1158 h 26416"/>
                <a:gd name="connsiteX528" fmla="*/ 560356 w 726376"/>
                <a:gd name="connsiteY528" fmla="*/ 777 h 26416"/>
                <a:gd name="connsiteX529" fmla="*/ 560356 w 726376"/>
                <a:gd name="connsiteY529" fmla="*/ 3730 h 26416"/>
                <a:gd name="connsiteX530" fmla="*/ 555212 w 726376"/>
                <a:gd name="connsiteY530" fmla="*/ 3730 h 26416"/>
                <a:gd name="connsiteX531" fmla="*/ 555212 w 726376"/>
                <a:gd name="connsiteY531" fmla="*/ 24494 h 26416"/>
                <a:gd name="connsiteX532" fmla="*/ 551879 w 726376"/>
                <a:gd name="connsiteY532" fmla="*/ 24494 h 26416"/>
                <a:gd name="connsiteX533" fmla="*/ 551879 w 726376"/>
                <a:gd name="connsiteY533" fmla="*/ 3730 h 26416"/>
                <a:gd name="connsiteX534" fmla="*/ 546830 w 726376"/>
                <a:gd name="connsiteY534" fmla="*/ 3730 h 26416"/>
                <a:gd name="connsiteX535" fmla="*/ 546830 w 726376"/>
                <a:gd name="connsiteY535" fmla="*/ 777 h 26416"/>
                <a:gd name="connsiteX536" fmla="*/ 563118 w 726376"/>
                <a:gd name="connsiteY536" fmla="*/ 24494 h 26416"/>
                <a:gd name="connsiteX537" fmla="*/ 563118 w 726376"/>
                <a:gd name="connsiteY537" fmla="*/ 777 h 26416"/>
                <a:gd name="connsiteX538" fmla="*/ 575024 w 726376"/>
                <a:gd name="connsiteY538" fmla="*/ 777 h 26416"/>
                <a:gd name="connsiteX539" fmla="*/ 575024 w 726376"/>
                <a:gd name="connsiteY539" fmla="*/ 3730 h 26416"/>
                <a:gd name="connsiteX540" fmla="*/ 566452 w 726376"/>
                <a:gd name="connsiteY540" fmla="*/ 3730 h 26416"/>
                <a:gd name="connsiteX541" fmla="*/ 566452 w 726376"/>
                <a:gd name="connsiteY541" fmla="*/ 10588 h 26416"/>
                <a:gd name="connsiteX542" fmla="*/ 575024 w 726376"/>
                <a:gd name="connsiteY542" fmla="*/ 10588 h 26416"/>
                <a:gd name="connsiteX543" fmla="*/ 575024 w 726376"/>
                <a:gd name="connsiteY543" fmla="*/ 13636 h 26416"/>
                <a:gd name="connsiteX544" fmla="*/ 566452 w 726376"/>
                <a:gd name="connsiteY544" fmla="*/ 13636 h 26416"/>
                <a:gd name="connsiteX545" fmla="*/ 566452 w 726376"/>
                <a:gd name="connsiteY545" fmla="*/ 21446 h 26416"/>
                <a:gd name="connsiteX546" fmla="*/ 575024 w 726376"/>
                <a:gd name="connsiteY546" fmla="*/ 21446 h 26416"/>
                <a:gd name="connsiteX547" fmla="*/ 575024 w 726376"/>
                <a:gd name="connsiteY547" fmla="*/ 24494 h 26416"/>
                <a:gd name="connsiteX548" fmla="*/ 591217 w 726376"/>
                <a:gd name="connsiteY548" fmla="*/ 9826 h 26416"/>
                <a:gd name="connsiteX549" fmla="*/ 591217 w 726376"/>
                <a:gd name="connsiteY549" fmla="*/ 7444 h 26416"/>
                <a:gd name="connsiteX550" fmla="*/ 590455 w 726376"/>
                <a:gd name="connsiteY550" fmla="*/ 5254 h 26416"/>
                <a:gd name="connsiteX551" fmla="*/ 589026 w 726376"/>
                <a:gd name="connsiteY551" fmla="*/ 3730 h 26416"/>
                <a:gd name="connsiteX552" fmla="*/ 586930 w 726376"/>
                <a:gd name="connsiteY552" fmla="*/ 3158 h 26416"/>
                <a:gd name="connsiteX553" fmla="*/ 584930 w 726376"/>
                <a:gd name="connsiteY553" fmla="*/ 3825 h 26416"/>
                <a:gd name="connsiteX554" fmla="*/ 583406 w 726376"/>
                <a:gd name="connsiteY554" fmla="*/ 5730 h 26416"/>
                <a:gd name="connsiteX555" fmla="*/ 582454 w 726376"/>
                <a:gd name="connsiteY555" fmla="*/ 8683 h 26416"/>
                <a:gd name="connsiteX556" fmla="*/ 582454 w 726376"/>
                <a:gd name="connsiteY556" fmla="*/ 12588 h 26416"/>
                <a:gd name="connsiteX557" fmla="*/ 582454 w 726376"/>
                <a:gd name="connsiteY557" fmla="*/ 16493 h 26416"/>
                <a:gd name="connsiteX558" fmla="*/ 583406 w 726376"/>
                <a:gd name="connsiteY558" fmla="*/ 19541 h 26416"/>
                <a:gd name="connsiteX559" fmla="*/ 584930 w 726376"/>
                <a:gd name="connsiteY559" fmla="*/ 21446 h 26416"/>
                <a:gd name="connsiteX560" fmla="*/ 586930 w 726376"/>
                <a:gd name="connsiteY560" fmla="*/ 22113 h 26416"/>
                <a:gd name="connsiteX561" fmla="*/ 589216 w 726376"/>
                <a:gd name="connsiteY561" fmla="*/ 21541 h 26416"/>
                <a:gd name="connsiteX562" fmla="*/ 590645 w 726376"/>
                <a:gd name="connsiteY562" fmla="*/ 20113 h 26416"/>
                <a:gd name="connsiteX563" fmla="*/ 591312 w 726376"/>
                <a:gd name="connsiteY563" fmla="*/ 17922 h 26416"/>
                <a:gd name="connsiteX564" fmla="*/ 591312 w 726376"/>
                <a:gd name="connsiteY564" fmla="*/ 15541 h 26416"/>
                <a:gd name="connsiteX565" fmla="*/ 594455 w 726376"/>
                <a:gd name="connsiteY565" fmla="*/ 15541 h 26416"/>
                <a:gd name="connsiteX566" fmla="*/ 594455 w 726376"/>
                <a:gd name="connsiteY566" fmla="*/ 19255 h 26416"/>
                <a:gd name="connsiteX567" fmla="*/ 593027 w 726376"/>
                <a:gd name="connsiteY567" fmla="*/ 22208 h 26416"/>
                <a:gd name="connsiteX568" fmla="*/ 590645 w 726376"/>
                <a:gd name="connsiteY568" fmla="*/ 24208 h 26416"/>
                <a:gd name="connsiteX569" fmla="*/ 587026 w 726376"/>
                <a:gd name="connsiteY569" fmla="*/ 24875 h 26416"/>
                <a:gd name="connsiteX570" fmla="*/ 583882 w 726376"/>
                <a:gd name="connsiteY570" fmla="*/ 24113 h 26416"/>
                <a:gd name="connsiteX571" fmla="*/ 581215 w 726376"/>
                <a:gd name="connsiteY571" fmla="*/ 21827 h 26416"/>
                <a:gd name="connsiteX572" fmla="*/ 579501 w 726376"/>
                <a:gd name="connsiteY572" fmla="*/ 18017 h 26416"/>
                <a:gd name="connsiteX573" fmla="*/ 578834 w 726376"/>
                <a:gd name="connsiteY573" fmla="*/ 12588 h 26416"/>
                <a:gd name="connsiteX574" fmla="*/ 579501 w 726376"/>
                <a:gd name="connsiteY574" fmla="*/ 7159 h 26416"/>
                <a:gd name="connsiteX575" fmla="*/ 581215 w 726376"/>
                <a:gd name="connsiteY575" fmla="*/ 3349 h 26416"/>
                <a:gd name="connsiteX576" fmla="*/ 583882 w 726376"/>
                <a:gd name="connsiteY576" fmla="*/ 1063 h 26416"/>
                <a:gd name="connsiteX577" fmla="*/ 587026 w 726376"/>
                <a:gd name="connsiteY577" fmla="*/ 396 h 26416"/>
                <a:gd name="connsiteX578" fmla="*/ 590550 w 726376"/>
                <a:gd name="connsiteY578" fmla="*/ 1063 h 26416"/>
                <a:gd name="connsiteX579" fmla="*/ 592931 w 726376"/>
                <a:gd name="connsiteY579" fmla="*/ 3158 h 26416"/>
                <a:gd name="connsiteX580" fmla="*/ 594265 w 726376"/>
                <a:gd name="connsiteY580" fmla="*/ 6111 h 26416"/>
                <a:gd name="connsiteX581" fmla="*/ 594931 w 726376"/>
                <a:gd name="connsiteY581" fmla="*/ 9826 h 26416"/>
                <a:gd name="connsiteX582" fmla="*/ 597694 w 726376"/>
                <a:gd name="connsiteY582" fmla="*/ 24494 h 26416"/>
                <a:gd name="connsiteX583" fmla="*/ 597694 w 726376"/>
                <a:gd name="connsiteY583" fmla="*/ 777 h 26416"/>
                <a:gd name="connsiteX584" fmla="*/ 601028 w 726376"/>
                <a:gd name="connsiteY584" fmla="*/ 777 h 26416"/>
                <a:gd name="connsiteX585" fmla="*/ 601028 w 726376"/>
                <a:gd name="connsiteY585" fmla="*/ 10302 h 26416"/>
                <a:gd name="connsiteX586" fmla="*/ 609790 w 726376"/>
                <a:gd name="connsiteY586" fmla="*/ 10302 h 26416"/>
                <a:gd name="connsiteX587" fmla="*/ 609790 w 726376"/>
                <a:gd name="connsiteY587" fmla="*/ 777 h 26416"/>
                <a:gd name="connsiteX588" fmla="*/ 613124 w 726376"/>
                <a:gd name="connsiteY588" fmla="*/ 777 h 26416"/>
                <a:gd name="connsiteX589" fmla="*/ 613124 w 726376"/>
                <a:gd name="connsiteY589" fmla="*/ 24494 h 26416"/>
                <a:gd name="connsiteX590" fmla="*/ 609790 w 726376"/>
                <a:gd name="connsiteY590" fmla="*/ 24494 h 26416"/>
                <a:gd name="connsiteX591" fmla="*/ 609790 w 726376"/>
                <a:gd name="connsiteY591" fmla="*/ 13636 h 26416"/>
                <a:gd name="connsiteX592" fmla="*/ 601028 w 726376"/>
                <a:gd name="connsiteY592" fmla="*/ 13636 h 26416"/>
                <a:gd name="connsiteX593" fmla="*/ 601028 w 726376"/>
                <a:gd name="connsiteY593" fmla="*/ 24494 h 26416"/>
                <a:gd name="connsiteX594" fmla="*/ 617887 w 726376"/>
                <a:gd name="connsiteY594" fmla="*/ 24494 h 26416"/>
                <a:gd name="connsiteX595" fmla="*/ 617887 w 726376"/>
                <a:gd name="connsiteY595" fmla="*/ 777 h 26416"/>
                <a:gd name="connsiteX596" fmla="*/ 621316 w 726376"/>
                <a:gd name="connsiteY596" fmla="*/ 777 h 26416"/>
                <a:gd name="connsiteX597" fmla="*/ 629698 w 726376"/>
                <a:gd name="connsiteY597" fmla="*/ 17636 h 26416"/>
                <a:gd name="connsiteX598" fmla="*/ 629698 w 726376"/>
                <a:gd name="connsiteY598" fmla="*/ 17636 h 26416"/>
                <a:gd name="connsiteX599" fmla="*/ 629698 w 726376"/>
                <a:gd name="connsiteY599" fmla="*/ 777 h 26416"/>
                <a:gd name="connsiteX600" fmla="*/ 632841 w 726376"/>
                <a:gd name="connsiteY600" fmla="*/ 777 h 26416"/>
                <a:gd name="connsiteX601" fmla="*/ 632841 w 726376"/>
                <a:gd name="connsiteY601" fmla="*/ 24494 h 26416"/>
                <a:gd name="connsiteX602" fmla="*/ 629793 w 726376"/>
                <a:gd name="connsiteY602" fmla="*/ 24494 h 26416"/>
                <a:gd name="connsiteX603" fmla="*/ 621030 w 726376"/>
                <a:gd name="connsiteY603" fmla="*/ 6968 h 26416"/>
                <a:gd name="connsiteX604" fmla="*/ 621030 w 726376"/>
                <a:gd name="connsiteY604" fmla="*/ 6968 h 26416"/>
                <a:gd name="connsiteX605" fmla="*/ 621030 w 726376"/>
                <a:gd name="connsiteY605" fmla="*/ 24494 h 26416"/>
                <a:gd name="connsiteX606" fmla="*/ 645414 w 726376"/>
                <a:gd name="connsiteY606" fmla="*/ 3158 h 26416"/>
                <a:gd name="connsiteX607" fmla="*/ 642938 w 726376"/>
                <a:gd name="connsiteY607" fmla="*/ 3920 h 26416"/>
                <a:gd name="connsiteX608" fmla="*/ 641223 w 726376"/>
                <a:gd name="connsiteY608" fmla="*/ 5920 h 26416"/>
                <a:gd name="connsiteX609" fmla="*/ 640271 w 726376"/>
                <a:gd name="connsiteY609" fmla="*/ 8968 h 26416"/>
                <a:gd name="connsiteX610" fmla="*/ 640271 w 726376"/>
                <a:gd name="connsiteY610" fmla="*/ 12588 h 26416"/>
                <a:gd name="connsiteX611" fmla="*/ 640271 w 726376"/>
                <a:gd name="connsiteY611" fmla="*/ 16303 h 26416"/>
                <a:gd name="connsiteX612" fmla="*/ 641223 w 726376"/>
                <a:gd name="connsiteY612" fmla="*/ 19351 h 26416"/>
                <a:gd name="connsiteX613" fmla="*/ 642938 w 726376"/>
                <a:gd name="connsiteY613" fmla="*/ 21351 h 26416"/>
                <a:gd name="connsiteX614" fmla="*/ 645414 w 726376"/>
                <a:gd name="connsiteY614" fmla="*/ 22113 h 26416"/>
                <a:gd name="connsiteX615" fmla="*/ 647890 w 726376"/>
                <a:gd name="connsiteY615" fmla="*/ 21351 h 26416"/>
                <a:gd name="connsiteX616" fmla="*/ 649605 w 726376"/>
                <a:gd name="connsiteY616" fmla="*/ 19351 h 26416"/>
                <a:gd name="connsiteX617" fmla="*/ 650557 w 726376"/>
                <a:gd name="connsiteY617" fmla="*/ 16303 h 26416"/>
                <a:gd name="connsiteX618" fmla="*/ 650557 w 726376"/>
                <a:gd name="connsiteY618" fmla="*/ 12588 h 26416"/>
                <a:gd name="connsiteX619" fmla="*/ 650557 w 726376"/>
                <a:gd name="connsiteY619" fmla="*/ 8968 h 26416"/>
                <a:gd name="connsiteX620" fmla="*/ 649605 w 726376"/>
                <a:gd name="connsiteY620" fmla="*/ 5920 h 26416"/>
                <a:gd name="connsiteX621" fmla="*/ 647890 w 726376"/>
                <a:gd name="connsiteY621" fmla="*/ 3920 h 26416"/>
                <a:gd name="connsiteX622" fmla="*/ 645414 w 726376"/>
                <a:gd name="connsiteY622" fmla="*/ 3158 h 26416"/>
                <a:gd name="connsiteX623" fmla="*/ 645414 w 726376"/>
                <a:gd name="connsiteY623" fmla="*/ 396 h 26416"/>
                <a:gd name="connsiteX624" fmla="*/ 649129 w 726376"/>
                <a:gd name="connsiteY624" fmla="*/ 1253 h 26416"/>
                <a:gd name="connsiteX625" fmla="*/ 651986 w 726376"/>
                <a:gd name="connsiteY625" fmla="*/ 3730 h 26416"/>
                <a:gd name="connsiteX626" fmla="*/ 653701 w 726376"/>
                <a:gd name="connsiteY626" fmla="*/ 7540 h 26416"/>
                <a:gd name="connsiteX627" fmla="*/ 654272 w 726376"/>
                <a:gd name="connsiteY627" fmla="*/ 12588 h 26416"/>
                <a:gd name="connsiteX628" fmla="*/ 653701 w 726376"/>
                <a:gd name="connsiteY628" fmla="*/ 17636 h 26416"/>
                <a:gd name="connsiteX629" fmla="*/ 651986 w 726376"/>
                <a:gd name="connsiteY629" fmla="*/ 21541 h 26416"/>
                <a:gd name="connsiteX630" fmla="*/ 649129 w 726376"/>
                <a:gd name="connsiteY630" fmla="*/ 24018 h 26416"/>
                <a:gd name="connsiteX631" fmla="*/ 645414 w 726376"/>
                <a:gd name="connsiteY631" fmla="*/ 24875 h 26416"/>
                <a:gd name="connsiteX632" fmla="*/ 641699 w 726376"/>
                <a:gd name="connsiteY632" fmla="*/ 24018 h 26416"/>
                <a:gd name="connsiteX633" fmla="*/ 638937 w 726376"/>
                <a:gd name="connsiteY633" fmla="*/ 21541 h 26416"/>
                <a:gd name="connsiteX634" fmla="*/ 637222 w 726376"/>
                <a:gd name="connsiteY634" fmla="*/ 17636 h 26416"/>
                <a:gd name="connsiteX635" fmla="*/ 636651 w 726376"/>
                <a:gd name="connsiteY635" fmla="*/ 12588 h 26416"/>
                <a:gd name="connsiteX636" fmla="*/ 637222 w 726376"/>
                <a:gd name="connsiteY636" fmla="*/ 7540 h 26416"/>
                <a:gd name="connsiteX637" fmla="*/ 638937 w 726376"/>
                <a:gd name="connsiteY637" fmla="*/ 3730 h 26416"/>
                <a:gd name="connsiteX638" fmla="*/ 641699 w 726376"/>
                <a:gd name="connsiteY638" fmla="*/ 1253 h 26416"/>
                <a:gd name="connsiteX639" fmla="*/ 645414 w 726376"/>
                <a:gd name="connsiteY639" fmla="*/ 396 h 26416"/>
                <a:gd name="connsiteX640" fmla="*/ 657797 w 726376"/>
                <a:gd name="connsiteY640" fmla="*/ 24494 h 26416"/>
                <a:gd name="connsiteX641" fmla="*/ 657797 w 726376"/>
                <a:gd name="connsiteY641" fmla="*/ 777 h 26416"/>
                <a:gd name="connsiteX642" fmla="*/ 661130 w 726376"/>
                <a:gd name="connsiteY642" fmla="*/ 777 h 26416"/>
                <a:gd name="connsiteX643" fmla="*/ 661130 w 726376"/>
                <a:gd name="connsiteY643" fmla="*/ 21446 h 26416"/>
                <a:gd name="connsiteX644" fmla="*/ 669512 w 726376"/>
                <a:gd name="connsiteY644" fmla="*/ 21446 h 26416"/>
                <a:gd name="connsiteX645" fmla="*/ 669512 w 726376"/>
                <a:gd name="connsiteY645" fmla="*/ 24494 h 26416"/>
                <a:gd name="connsiteX646" fmla="*/ 679990 w 726376"/>
                <a:gd name="connsiteY646" fmla="*/ 3158 h 26416"/>
                <a:gd name="connsiteX647" fmla="*/ 677513 w 726376"/>
                <a:gd name="connsiteY647" fmla="*/ 3920 h 26416"/>
                <a:gd name="connsiteX648" fmla="*/ 675799 w 726376"/>
                <a:gd name="connsiteY648" fmla="*/ 5920 h 26416"/>
                <a:gd name="connsiteX649" fmla="*/ 674846 w 726376"/>
                <a:gd name="connsiteY649" fmla="*/ 8968 h 26416"/>
                <a:gd name="connsiteX650" fmla="*/ 674846 w 726376"/>
                <a:gd name="connsiteY650" fmla="*/ 12588 h 26416"/>
                <a:gd name="connsiteX651" fmla="*/ 674846 w 726376"/>
                <a:gd name="connsiteY651" fmla="*/ 16303 h 26416"/>
                <a:gd name="connsiteX652" fmla="*/ 675799 w 726376"/>
                <a:gd name="connsiteY652" fmla="*/ 19351 h 26416"/>
                <a:gd name="connsiteX653" fmla="*/ 677513 w 726376"/>
                <a:gd name="connsiteY653" fmla="*/ 21351 h 26416"/>
                <a:gd name="connsiteX654" fmla="*/ 682466 w 726376"/>
                <a:gd name="connsiteY654" fmla="*/ 21351 h 26416"/>
                <a:gd name="connsiteX655" fmla="*/ 684181 w 726376"/>
                <a:gd name="connsiteY655" fmla="*/ 19351 h 26416"/>
                <a:gd name="connsiteX656" fmla="*/ 685133 w 726376"/>
                <a:gd name="connsiteY656" fmla="*/ 16303 h 26416"/>
                <a:gd name="connsiteX657" fmla="*/ 685133 w 726376"/>
                <a:gd name="connsiteY657" fmla="*/ 8968 h 26416"/>
                <a:gd name="connsiteX658" fmla="*/ 684181 w 726376"/>
                <a:gd name="connsiteY658" fmla="*/ 5920 h 26416"/>
                <a:gd name="connsiteX659" fmla="*/ 682466 w 726376"/>
                <a:gd name="connsiteY659" fmla="*/ 3920 h 26416"/>
                <a:gd name="connsiteX660" fmla="*/ 679990 w 726376"/>
                <a:gd name="connsiteY660" fmla="*/ 3158 h 26416"/>
                <a:gd name="connsiteX661" fmla="*/ 679990 w 726376"/>
                <a:gd name="connsiteY661" fmla="*/ 396 h 26416"/>
                <a:gd name="connsiteX662" fmla="*/ 686467 w 726376"/>
                <a:gd name="connsiteY662" fmla="*/ 3730 h 26416"/>
                <a:gd name="connsiteX663" fmla="*/ 688181 w 726376"/>
                <a:gd name="connsiteY663" fmla="*/ 7540 h 26416"/>
                <a:gd name="connsiteX664" fmla="*/ 688848 w 726376"/>
                <a:gd name="connsiteY664" fmla="*/ 12588 h 26416"/>
                <a:gd name="connsiteX665" fmla="*/ 688181 w 726376"/>
                <a:gd name="connsiteY665" fmla="*/ 17636 h 26416"/>
                <a:gd name="connsiteX666" fmla="*/ 686467 w 726376"/>
                <a:gd name="connsiteY666" fmla="*/ 21541 h 26416"/>
                <a:gd name="connsiteX667" fmla="*/ 675627 w 726376"/>
                <a:gd name="connsiteY667" fmla="*/ 23656 h 26416"/>
                <a:gd name="connsiteX668" fmla="*/ 673513 w 726376"/>
                <a:gd name="connsiteY668" fmla="*/ 21541 h 26416"/>
                <a:gd name="connsiteX669" fmla="*/ 671798 w 726376"/>
                <a:gd name="connsiteY669" fmla="*/ 17636 h 26416"/>
                <a:gd name="connsiteX670" fmla="*/ 671227 w 726376"/>
                <a:gd name="connsiteY670" fmla="*/ 12588 h 26416"/>
                <a:gd name="connsiteX671" fmla="*/ 671798 w 726376"/>
                <a:gd name="connsiteY671" fmla="*/ 7540 h 26416"/>
                <a:gd name="connsiteX672" fmla="*/ 673513 w 726376"/>
                <a:gd name="connsiteY672" fmla="*/ 3730 h 26416"/>
                <a:gd name="connsiteX673" fmla="*/ 679990 w 726376"/>
                <a:gd name="connsiteY673" fmla="*/ 396 h 26416"/>
                <a:gd name="connsiteX674" fmla="*/ 704755 w 726376"/>
                <a:gd name="connsiteY674" fmla="*/ 8683 h 26416"/>
                <a:gd name="connsiteX675" fmla="*/ 704279 w 726376"/>
                <a:gd name="connsiteY675" fmla="*/ 6492 h 26416"/>
                <a:gd name="connsiteX676" fmla="*/ 703421 w 726376"/>
                <a:gd name="connsiteY676" fmla="*/ 4777 h 26416"/>
                <a:gd name="connsiteX677" fmla="*/ 701992 w 726376"/>
                <a:gd name="connsiteY677" fmla="*/ 3539 h 26416"/>
                <a:gd name="connsiteX678" fmla="*/ 699992 w 726376"/>
                <a:gd name="connsiteY678" fmla="*/ 3539 h 26416"/>
                <a:gd name="connsiteX679" fmla="*/ 697516 w 726376"/>
                <a:gd name="connsiteY679" fmla="*/ 4301 h 26416"/>
                <a:gd name="connsiteX680" fmla="*/ 695801 w 726376"/>
                <a:gd name="connsiteY680" fmla="*/ 6301 h 26416"/>
                <a:gd name="connsiteX681" fmla="*/ 694849 w 726376"/>
                <a:gd name="connsiteY681" fmla="*/ 9349 h 26416"/>
                <a:gd name="connsiteX682" fmla="*/ 694849 w 726376"/>
                <a:gd name="connsiteY682" fmla="*/ 12969 h 26416"/>
                <a:gd name="connsiteX683" fmla="*/ 694849 w 726376"/>
                <a:gd name="connsiteY683" fmla="*/ 16684 h 26416"/>
                <a:gd name="connsiteX684" fmla="*/ 695897 w 726376"/>
                <a:gd name="connsiteY684" fmla="*/ 19732 h 26416"/>
                <a:gd name="connsiteX685" fmla="*/ 697611 w 726376"/>
                <a:gd name="connsiteY685" fmla="*/ 21732 h 26416"/>
                <a:gd name="connsiteX686" fmla="*/ 700183 w 726376"/>
                <a:gd name="connsiteY686" fmla="*/ 22494 h 26416"/>
                <a:gd name="connsiteX687" fmla="*/ 702659 w 726376"/>
                <a:gd name="connsiteY687" fmla="*/ 22494 h 26416"/>
                <a:gd name="connsiteX688" fmla="*/ 704183 w 726376"/>
                <a:gd name="connsiteY688" fmla="*/ 21065 h 26416"/>
                <a:gd name="connsiteX689" fmla="*/ 704945 w 726376"/>
                <a:gd name="connsiteY689" fmla="*/ 18874 h 26416"/>
                <a:gd name="connsiteX690" fmla="*/ 704945 w 726376"/>
                <a:gd name="connsiteY690" fmla="*/ 16207 h 26416"/>
                <a:gd name="connsiteX691" fmla="*/ 698182 w 726376"/>
                <a:gd name="connsiteY691" fmla="*/ 16207 h 26416"/>
                <a:gd name="connsiteX692" fmla="*/ 698182 w 726376"/>
                <a:gd name="connsiteY692" fmla="*/ 13159 h 26416"/>
                <a:gd name="connsiteX693" fmla="*/ 708279 w 726376"/>
                <a:gd name="connsiteY693" fmla="*/ 13159 h 26416"/>
                <a:gd name="connsiteX694" fmla="*/ 708279 w 726376"/>
                <a:gd name="connsiteY694" fmla="*/ 16112 h 26416"/>
                <a:gd name="connsiteX695" fmla="*/ 706183 w 726376"/>
                <a:gd name="connsiteY695" fmla="*/ 23161 h 26416"/>
                <a:gd name="connsiteX696" fmla="*/ 699992 w 726376"/>
                <a:gd name="connsiteY696" fmla="*/ 25732 h 26416"/>
                <a:gd name="connsiteX697" fmla="*/ 696182 w 726376"/>
                <a:gd name="connsiteY697" fmla="*/ 24875 h 26416"/>
                <a:gd name="connsiteX698" fmla="*/ 693325 w 726376"/>
                <a:gd name="connsiteY698" fmla="*/ 22399 h 26416"/>
                <a:gd name="connsiteX699" fmla="*/ 691610 w 726376"/>
                <a:gd name="connsiteY699" fmla="*/ 18493 h 26416"/>
                <a:gd name="connsiteX700" fmla="*/ 691039 w 726376"/>
                <a:gd name="connsiteY700" fmla="*/ 13445 h 26416"/>
                <a:gd name="connsiteX701" fmla="*/ 691610 w 726376"/>
                <a:gd name="connsiteY701" fmla="*/ 8397 h 26416"/>
                <a:gd name="connsiteX702" fmla="*/ 693325 w 726376"/>
                <a:gd name="connsiteY702" fmla="*/ 4587 h 26416"/>
                <a:gd name="connsiteX703" fmla="*/ 696087 w 726376"/>
                <a:gd name="connsiteY703" fmla="*/ 2110 h 26416"/>
                <a:gd name="connsiteX704" fmla="*/ 699802 w 726376"/>
                <a:gd name="connsiteY704" fmla="*/ 1253 h 26416"/>
                <a:gd name="connsiteX705" fmla="*/ 703136 w 726376"/>
                <a:gd name="connsiteY705" fmla="*/ 1920 h 26416"/>
                <a:gd name="connsiteX706" fmla="*/ 705707 w 726376"/>
                <a:gd name="connsiteY706" fmla="*/ 3730 h 26416"/>
                <a:gd name="connsiteX707" fmla="*/ 707327 w 726376"/>
                <a:gd name="connsiteY707" fmla="*/ 6301 h 26416"/>
                <a:gd name="connsiteX708" fmla="*/ 707993 w 726376"/>
                <a:gd name="connsiteY708" fmla="*/ 9540 h 26416"/>
                <a:gd name="connsiteX709" fmla="*/ 722852 w 726376"/>
                <a:gd name="connsiteY709" fmla="*/ 777 h 26416"/>
                <a:gd name="connsiteX710" fmla="*/ 726377 w 726376"/>
                <a:gd name="connsiteY710" fmla="*/ 777 h 26416"/>
                <a:gd name="connsiteX711" fmla="*/ 719899 w 726376"/>
                <a:gd name="connsiteY711" fmla="*/ 14874 h 26416"/>
                <a:gd name="connsiteX712" fmla="*/ 719899 w 726376"/>
                <a:gd name="connsiteY712" fmla="*/ 24399 h 26416"/>
                <a:gd name="connsiteX713" fmla="*/ 716566 w 726376"/>
                <a:gd name="connsiteY713" fmla="*/ 24399 h 26416"/>
                <a:gd name="connsiteX714" fmla="*/ 716566 w 726376"/>
                <a:gd name="connsiteY714" fmla="*/ 14874 h 26416"/>
                <a:gd name="connsiteX715" fmla="*/ 709994 w 726376"/>
                <a:gd name="connsiteY715" fmla="*/ 777 h 26416"/>
                <a:gd name="connsiteX716" fmla="*/ 713518 w 726376"/>
                <a:gd name="connsiteY716" fmla="*/ 777 h 26416"/>
                <a:gd name="connsiteX717" fmla="*/ 718185 w 726376"/>
                <a:gd name="connsiteY717" fmla="*/ 11254 h 2641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  <a:cxn ang="0">
                  <a:pos x="connsiteX85" y="connsiteY85"/>
                </a:cxn>
                <a:cxn ang="0">
                  <a:pos x="connsiteX86" y="connsiteY86"/>
                </a:cxn>
                <a:cxn ang="0">
                  <a:pos x="connsiteX87" y="connsiteY87"/>
                </a:cxn>
                <a:cxn ang="0">
                  <a:pos x="connsiteX88" y="connsiteY88"/>
                </a:cxn>
                <a:cxn ang="0">
                  <a:pos x="connsiteX89" y="connsiteY89"/>
                </a:cxn>
                <a:cxn ang="0">
                  <a:pos x="connsiteX90" y="connsiteY90"/>
                </a:cxn>
                <a:cxn ang="0">
                  <a:pos x="connsiteX91" y="connsiteY91"/>
                </a:cxn>
                <a:cxn ang="0">
                  <a:pos x="connsiteX92" y="connsiteY92"/>
                </a:cxn>
                <a:cxn ang="0">
                  <a:pos x="connsiteX93" y="connsiteY93"/>
                </a:cxn>
                <a:cxn ang="0">
                  <a:pos x="connsiteX94" y="connsiteY94"/>
                </a:cxn>
                <a:cxn ang="0">
                  <a:pos x="connsiteX95" y="connsiteY95"/>
                </a:cxn>
                <a:cxn ang="0">
                  <a:pos x="connsiteX96" y="connsiteY96"/>
                </a:cxn>
                <a:cxn ang="0">
                  <a:pos x="connsiteX97" y="connsiteY97"/>
                </a:cxn>
                <a:cxn ang="0">
                  <a:pos x="connsiteX98" y="connsiteY98"/>
                </a:cxn>
                <a:cxn ang="0">
                  <a:pos x="connsiteX99" y="connsiteY99"/>
                </a:cxn>
                <a:cxn ang="0">
                  <a:pos x="connsiteX100" y="connsiteY100"/>
                </a:cxn>
                <a:cxn ang="0">
                  <a:pos x="connsiteX101" y="connsiteY101"/>
                </a:cxn>
                <a:cxn ang="0">
                  <a:pos x="connsiteX102" y="connsiteY102"/>
                </a:cxn>
                <a:cxn ang="0">
                  <a:pos x="connsiteX103" y="connsiteY103"/>
                </a:cxn>
                <a:cxn ang="0">
                  <a:pos x="connsiteX104" y="connsiteY104"/>
                </a:cxn>
                <a:cxn ang="0">
                  <a:pos x="connsiteX105" y="connsiteY105"/>
                </a:cxn>
                <a:cxn ang="0">
                  <a:pos x="connsiteX106" y="connsiteY106"/>
                </a:cxn>
                <a:cxn ang="0">
                  <a:pos x="connsiteX107" y="connsiteY107"/>
                </a:cxn>
                <a:cxn ang="0">
                  <a:pos x="connsiteX108" y="connsiteY108"/>
                </a:cxn>
                <a:cxn ang="0">
                  <a:pos x="connsiteX109" y="connsiteY109"/>
                </a:cxn>
                <a:cxn ang="0">
                  <a:pos x="connsiteX110" y="connsiteY110"/>
                </a:cxn>
                <a:cxn ang="0">
                  <a:pos x="connsiteX111" y="connsiteY111"/>
                </a:cxn>
                <a:cxn ang="0">
                  <a:pos x="connsiteX112" y="connsiteY112"/>
                </a:cxn>
                <a:cxn ang="0">
                  <a:pos x="connsiteX113" y="connsiteY113"/>
                </a:cxn>
                <a:cxn ang="0">
                  <a:pos x="connsiteX114" y="connsiteY114"/>
                </a:cxn>
                <a:cxn ang="0">
                  <a:pos x="connsiteX115" y="connsiteY115"/>
                </a:cxn>
                <a:cxn ang="0">
                  <a:pos x="connsiteX116" y="connsiteY116"/>
                </a:cxn>
                <a:cxn ang="0">
                  <a:pos x="connsiteX117" y="connsiteY117"/>
                </a:cxn>
                <a:cxn ang="0">
                  <a:pos x="connsiteX118" y="connsiteY118"/>
                </a:cxn>
                <a:cxn ang="0">
                  <a:pos x="connsiteX119" y="connsiteY119"/>
                </a:cxn>
                <a:cxn ang="0">
                  <a:pos x="connsiteX120" y="connsiteY120"/>
                </a:cxn>
                <a:cxn ang="0">
                  <a:pos x="connsiteX121" y="connsiteY121"/>
                </a:cxn>
                <a:cxn ang="0">
                  <a:pos x="connsiteX122" y="connsiteY122"/>
                </a:cxn>
                <a:cxn ang="0">
                  <a:pos x="connsiteX123" y="connsiteY123"/>
                </a:cxn>
                <a:cxn ang="0">
                  <a:pos x="connsiteX124" y="connsiteY124"/>
                </a:cxn>
                <a:cxn ang="0">
                  <a:pos x="connsiteX125" y="connsiteY125"/>
                </a:cxn>
                <a:cxn ang="0">
                  <a:pos x="connsiteX126" y="connsiteY126"/>
                </a:cxn>
                <a:cxn ang="0">
                  <a:pos x="connsiteX127" y="connsiteY127"/>
                </a:cxn>
                <a:cxn ang="0">
                  <a:pos x="connsiteX128" y="connsiteY128"/>
                </a:cxn>
                <a:cxn ang="0">
                  <a:pos x="connsiteX129" y="connsiteY129"/>
                </a:cxn>
                <a:cxn ang="0">
                  <a:pos x="connsiteX130" y="connsiteY130"/>
                </a:cxn>
                <a:cxn ang="0">
                  <a:pos x="connsiteX131" y="connsiteY131"/>
                </a:cxn>
                <a:cxn ang="0">
                  <a:pos x="connsiteX132" y="connsiteY132"/>
                </a:cxn>
                <a:cxn ang="0">
                  <a:pos x="connsiteX133" y="connsiteY133"/>
                </a:cxn>
                <a:cxn ang="0">
                  <a:pos x="connsiteX134" y="connsiteY134"/>
                </a:cxn>
                <a:cxn ang="0">
                  <a:pos x="connsiteX135" y="connsiteY135"/>
                </a:cxn>
                <a:cxn ang="0">
                  <a:pos x="connsiteX136" y="connsiteY136"/>
                </a:cxn>
                <a:cxn ang="0">
                  <a:pos x="connsiteX137" y="connsiteY137"/>
                </a:cxn>
                <a:cxn ang="0">
                  <a:pos x="connsiteX138" y="connsiteY138"/>
                </a:cxn>
                <a:cxn ang="0">
                  <a:pos x="connsiteX139" y="connsiteY139"/>
                </a:cxn>
                <a:cxn ang="0">
                  <a:pos x="connsiteX140" y="connsiteY140"/>
                </a:cxn>
                <a:cxn ang="0">
                  <a:pos x="connsiteX141" y="connsiteY141"/>
                </a:cxn>
                <a:cxn ang="0">
                  <a:pos x="connsiteX142" y="connsiteY142"/>
                </a:cxn>
                <a:cxn ang="0">
                  <a:pos x="connsiteX143" y="connsiteY143"/>
                </a:cxn>
                <a:cxn ang="0">
                  <a:pos x="connsiteX144" y="connsiteY144"/>
                </a:cxn>
                <a:cxn ang="0">
                  <a:pos x="connsiteX145" y="connsiteY145"/>
                </a:cxn>
                <a:cxn ang="0">
                  <a:pos x="connsiteX146" y="connsiteY146"/>
                </a:cxn>
                <a:cxn ang="0">
                  <a:pos x="connsiteX147" y="connsiteY147"/>
                </a:cxn>
                <a:cxn ang="0">
                  <a:pos x="connsiteX148" y="connsiteY148"/>
                </a:cxn>
                <a:cxn ang="0">
                  <a:pos x="connsiteX149" y="connsiteY149"/>
                </a:cxn>
                <a:cxn ang="0">
                  <a:pos x="connsiteX150" y="connsiteY150"/>
                </a:cxn>
                <a:cxn ang="0">
                  <a:pos x="connsiteX151" y="connsiteY151"/>
                </a:cxn>
                <a:cxn ang="0">
                  <a:pos x="connsiteX152" y="connsiteY152"/>
                </a:cxn>
                <a:cxn ang="0">
                  <a:pos x="connsiteX153" y="connsiteY153"/>
                </a:cxn>
                <a:cxn ang="0">
                  <a:pos x="connsiteX154" y="connsiteY154"/>
                </a:cxn>
                <a:cxn ang="0">
                  <a:pos x="connsiteX155" y="connsiteY155"/>
                </a:cxn>
                <a:cxn ang="0">
                  <a:pos x="connsiteX156" y="connsiteY156"/>
                </a:cxn>
                <a:cxn ang="0">
                  <a:pos x="connsiteX157" y="connsiteY157"/>
                </a:cxn>
                <a:cxn ang="0">
                  <a:pos x="connsiteX158" y="connsiteY158"/>
                </a:cxn>
                <a:cxn ang="0">
                  <a:pos x="connsiteX159" y="connsiteY159"/>
                </a:cxn>
                <a:cxn ang="0">
                  <a:pos x="connsiteX160" y="connsiteY160"/>
                </a:cxn>
                <a:cxn ang="0">
                  <a:pos x="connsiteX161" y="connsiteY161"/>
                </a:cxn>
                <a:cxn ang="0">
                  <a:pos x="connsiteX162" y="connsiteY162"/>
                </a:cxn>
                <a:cxn ang="0">
                  <a:pos x="connsiteX163" y="connsiteY163"/>
                </a:cxn>
                <a:cxn ang="0">
                  <a:pos x="connsiteX164" y="connsiteY164"/>
                </a:cxn>
                <a:cxn ang="0">
                  <a:pos x="connsiteX165" y="connsiteY165"/>
                </a:cxn>
                <a:cxn ang="0">
                  <a:pos x="connsiteX166" y="connsiteY166"/>
                </a:cxn>
                <a:cxn ang="0">
                  <a:pos x="connsiteX167" y="connsiteY167"/>
                </a:cxn>
                <a:cxn ang="0">
                  <a:pos x="connsiteX168" y="connsiteY168"/>
                </a:cxn>
                <a:cxn ang="0">
                  <a:pos x="connsiteX169" y="connsiteY169"/>
                </a:cxn>
                <a:cxn ang="0">
                  <a:pos x="connsiteX170" y="connsiteY170"/>
                </a:cxn>
                <a:cxn ang="0">
                  <a:pos x="connsiteX171" y="connsiteY171"/>
                </a:cxn>
                <a:cxn ang="0">
                  <a:pos x="connsiteX172" y="connsiteY172"/>
                </a:cxn>
                <a:cxn ang="0">
                  <a:pos x="connsiteX173" y="connsiteY173"/>
                </a:cxn>
                <a:cxn ang="0">
                  <a:pos x="connsiteX174" y="connsiteY174"/>
                </a:cxn>
                <a:cxn ang="0">
                  <a:pos x="connsiteX175" y="connsiteY175"/>
                </a:cxn>
                <a:cxn ang="0">
                  <a:pos x="connsiteX176" y="connsiteY176"/>
                </a:cxn>
                <a:cxn ang="0">
                  <a:pos x="connsiteX177" y="connsiteY177"/>
                </a:cxn>
                <a:cxn ang="0">
                  <a:pos x="connsiteX178" y="connsiteY178"/>
                </a:cxn>
                <a:cxn ang="0">
                  <a:pos x="connsiteX179" y="connsiteY179"/>
                </a:cxn>
                <a:cxn ang="0">
                  <a:pos x="connsiteX180" y="connsiteY180"/>
                </a:cxn>
                <a:cxn ang="0">
                  <a:pos x="connsiteX181" y="connsiteY181"/>
                </a:cxn>
                <a:cxn ang="0">
                  <a:pos x="connsiteX182" y="connsiteY182"/>
                </a:cxn>
                <a:cxn ang="0">
                  <a:pos x="connsiteX183" y="connsiteY183"/>
                </a:cxn>
                <a:cxn ang="0">
                  <a:pos x="connsiteX184" y="connsiteY184"/>
                </a:cxn>
                <a:cxn ang="0">
                  <a:pos x="connsiteX185" y="connsiteY185"/>
                </a:cxn>
                <a:cxn ang="0">
                  <a:pos x="connsiteX186" y="connsiteY186"/>
                </a:cxn>
                <a:cxn ang="0">
                  <a:pos x="connsiteX187" y="connsiteY187"/>
                </a:cxn>
                <a:cxn ang="0">
                  <a:pos x="connsiteX188" y="connsiteY188"/>
                </a:cxn>
                <a:cxn ang="0">
                  <a:pos x="connsiteX189" y="connsiteY189"/>
                </a:cxn>
                <a:cxn ang="0">
                  <a:pos x="connsiteX190" y="connsiteY190"/>
                </a:cxn>
                <a:cxn ang="0">
                  <a:pos x="connsiteX191" y="connsiteY191"/>
                </a:cxn>
                <a:cxn ang="0">
                  <a:pos x="connsiteX192" y="connsiteY192"/>
                </a:cxn>
                <a:cxn ang="0">
                  <a:pos x="connsiteX193" y="connsiteY193"/>
                </a:cxn>
                <a:cxn ang="0">
                  <a:pos x="connsiteX194" y="connsiteY194"/>
                </a:cxn>
                <a:cxn ang="0">
                  <a:pos x="connsiteX195" y="connsiteY195"/>
                </a:cxn>
                <a:cxn ang="0">
                  <a:pos x="connsiteX196" y="connsiteY196"/>
                </a:cxn>
                <a:cxn ang="0">
                  <a:pos x="connsiteX197" y="connsiteY197"/>
                </a:cxn>
                <a:cxn ang="0">
                  <a:pos x="connsiteX198" y="connsiteY198"/>
                </a:cxn>
                <a:cxn ang="0">
                  <a:pos x="connsiteX199" y="connsiteY199"/>
                </a:cxn>
                <a:cxn ang="0">
                  <a:pos x="connsiteX200" y="connsiteY200"/>
                </a:cxn>
                <a:cxn ang="0">
                  <a:pos x="connsiteX201" y="connsiteY201"/>
                </a:cxn>
                <a:cxn ang="0">
                  <a:pos x="connsiteX202" y="connsiteY202"/>
                </a:cxn>
                <a:cxn ang="0">
                  <a:pos x="connsiteX203" y="connsiteY203"/>
                </a:cxn>
                <a:cxn ang="0">
                  <a:pos x="connsiteX204" y="connsiteY204"/>
                </a:cxn>
                <a:cxn ang="0">
                  <a:pos x="connsiteX205" y="connsiteY205"/>
                </a:cxn>
                <a:cxn ang="0">
                  <a:pos x="connsiteX206" y="connsiteY206"/>
                </a:cxn>
                <a:cxn ang="0">
                  <a:pos x="connsiteX207" y="connsiteY207"/>
                </a:cxn>
                <a:cxn ang="0">
                  <a:pos x="connsiteX208" y="connsiteY208"/>
                </a:cxn>
                <a:cxn ang="0">
                  <a:pos x="connsiteX209" y="connsiteY209"/>
                </a:cxn>
                <a:cxn ang="0">
                  <a:pos x="connsiteX210" y="connsiteY210"/>
                </a:cxn>
                <a:cxn ang="0">
                  <a:pos x="connsiteX211" y="connsiteY211"/>
                </a:cxn>
                <a:cxn ang="0">
                  <a:pos x="connsiteX212" y="connsiteY212"/>
                </a:cxn>
                <a:cxn ang="0">
                  <a:pos x="connsiteX213" y="connsiteY213"/>
                </a:cxn>
                <a:cxn ang="0">
                  <a:pos x="connsiteX214" y="connsiteY214"/>
                </a:cxn>
                <a:cxn ang="0">
                  <a:pos x="connsiteX215" y="connsiteY215"/>
                </a:cxn>
                <a:cxn ang="0">
                  <a:pos x="connsiteX216" y="connsiteY216"/>
                </a:cxn>
                <a:cxn ang="0">
                  <a:pos x="connsiteX217" y="connsiteY217"/>
                </a:cxn>
                <a:cxn ang="0">
                  <a:pos x="connsiteX218" y="connsiteY218"/>
                </a:cxn>
                <a:cxn ang="0">
                  <a:pos x="connsiteX219" y="connsiteY219"/>
                </a:cxn>
                <a:cxn ang="0">
                  <a:pos x="connsiteX220" y="connsiteY220"/>
                </a:cxn>
                <a:cxn ang="0">
                  <a:pos x="connsiteX221" y="connsiteY221"/>
                </a:cxn>
                <a:cxn ang="0">
                  <a:pos x="connsiteX222" y="connsiteY222"/>
                </a:cxn>
                <a:cxn ang="0">
                  <a:pos x="connsiteX223" y="connsiteY223"/>
                </a:cxn>
                <a:cxn ang="0">
                  <a:pos x="connsiteX224" y="connsiteY224"/>
                </a:cxn>
                <a:cxn ang="0">
                  <a:pos x="connsiteX225" y="connsiteY225"/>
                </a:cxn>
                <a:cxn ang="0">
                  <a:pos x="connsiteX226" y="connsiteY226"/>
                </a:cxn>
                <a:cxn ang="0">
                  <a:pos x="connsiteX227" y="connsiteY227"/>
                </a:cxn>
                <a:cxn ang="0">
                  <a:pos x="connsiteX228" y="connsiteY228"/>
                </a:cxn>
                <a:cxn ang="0">
                  <a:pos x="connsiteX229" y="connsiteY229"/>
                </a:cxn>
                <a:cxn ang="0">
                  <a:pos x="connsiteX230" y="connsiteY230"/>
                </a:cxn>
                <a:cxn ang="0">
                  <a:pos x="connsiteX231" y="connsiteY231"/>
                </a:cxn>
                <a:cxn ang="0">
                  <a:pos x="connsiteX232" y="connsiteY232"/>
                </a:cxn>
                <a:cxn ang="0">
                  <a:pos x="connsiteX233" y="connsiteY233"/>
                </a:cxn>
                <a:cxn ang="0">
                  <a:pos x="connsiteX234" y="connsiteY234"/>
                </a:cxn>
                <a:cxn ang="0">
                  <a:pos x="connsiteX235" y="connsiteY235"/>
                </a:cxn>
                <a:cxn ang="0">
                  <a:pos x="connsiteX236" y="connsiteY236"/>
                </a:cxn>
                <a:cxn ang="0">
                  <a:pos x="connsiteX237" y="connsiteY237"/>
                </a:cxn>
                <a:cxn ang="0">
                  <a:pos x="connsiteX238" y="connsiteY238"/>
                </a:cxn>
                <a:cxn ang="0">
                  <a:pos x="connsiteX239" y="connsiteY239"/>
                </a:cxn>
                <a:cxn ang="0">
                  <a:pos x="connsiteX240" y="connsiteY240"/>
                </a:cxn>
                <a:cxn ang="0">
                  <a:pos x="connsiteX241" y="connsiteY241"/>
                </a:cxn>
                <a:cxn ang="0">
                  <a:pos x="connsiteX242" y="connsiteY242"/>
                </a:cxn>
                <a:cxn ang="0">
                  <a:pos x="connsiteX243" y="connsiteY243"/>
                </a:cxn>
                <a:cxn ang="0">
                  <a:pos x="connsiteX244" y="connsiteY244"/>
                </a:cxn>
                <a:cxn ang="0">
                  <a:pos x="connsiteX245" y="connsiteY245"/>
                </a:cxn>
                <a:cxn ang="0">
                  <a:pos x="connsiteX246" y="connsiteY246"/>
                </a:cxn>
                <a:cxn ang="0">
                  <a:pos x="connsiteX247" y="connsiteY247"/>
                </a:cxn>
                <a:cxn ang="0">
                  <a:pos x="connsiteX248" y="connsiteY248"/>
                </a:cxn>
                <a:cxn ang="0">
                  <a:pos x="connsiteX249" y="connsiteY249"/>
                </a:cxn>
                <a:cxn ang="0">
                  <a:pos x="connsiteX250" y="connsiteY250"/>
                </a:cxn>
                <a:cxn ang="0">
                  <a:pos x="connsiteX251" y="connsiteY251"/>
                </a:cxn>
                <a:cxn ang="0">
                  <a:pos x="connsiteX252" y="connsiteY252"/>
                </a:cxn>
                <a:cxn ang="0">
                  <a:pos x="connsiteX253" y="connsiteY253"/>
                </a:cxn>
                <a:cxn ang="0">
                  <a:pos x="connsiteX254" y="connsiteY254"/>
                </a:cxn>
                <a:cxn ang="0">
                  <a:pos x="connsiteX255" y="connsiteY255"/>
                </a:cxn>
                <a:cxn ang="0">
                  <a:pos x="connsiteX256" y="connsiteY256"/>
                </a:cxn>
                <a:cxn ang="0">
                  <a:pos x="connsiteX257" y="connsiteY257"/>
                </a:cxn>
                <a:cxn ang="0">
                  <a:pos x="connsiteX258" y="connsiteY258"/>
                </a:cxn>
                <a:cxn ang="0">
                  <a:pos x="connsiteX259" y="connsiteY259"/>
                </a:cxn>
                <a:cxn ang="0">
                  <a:pos x="connsiteX260" y="connsiteY260"/>
                </a:cxn>
                <a:cxn ang="0">
                  <a:pos x="connsiteX261" y="connsiteY261"/>
                </a:cxn>
                <a:cxn ang="0">
                  <a:pos x="connsiteX262" y="connsiteY262"/>
                </a:cxn>
                <a:cxn ang="0">
                  <a:pos x="connsiteX263" y="connsiteY263"/>
                </a:cxn>
                <a:cxn ang="0">
                  <a:pos x="connsiteX264" y="connsiteY264"/>
                </a:cxn>
                <a:cxn ang="0">
                  <a:pos x="connsiteX265" y="connsiteY265"/>
                </a:cxn>
                <a:cxn ang="0">
                  <a:pos x="connsiteX266" y="connsiteY266"/>
                </a:cxn>
                <a:cxn ang="0">
                  <a:pos x="connsiteX267" y="connsiteY267"/>
                </a:cxn>
                <a:cxn ang="0">
                  <a:pos x="connsiteX268" y="connsiteY268"/>
                </a:cxn>
                <a:cxn ang="0">
                  <a:pos x="connsiteX269" y="connsiteY269"/>
                </a:cxn>
                <a:cxn ang="0">
                  <a:pos x="connsiteX270" y="connsiteY270"/>
                </a:cxn>
                <a:cxn ang="0">
                  <a:pos x="connsiteX271" y="connsiteY271"/>
                </a:cxn>
                <a:cxn ang="0">
                  <a:pos x="connsiteX272" y="connsiteY272"/>
                </a:cxn>
                <a:cxn ang="0">
                  <a:pos x="connsiteX273" y="connsiteY273"/>
                </a:cxn>
                <a:cxn ang="0">
                  <a:pos x="connsiteX274" y="connsiteY274"/>
                </a:cxn>
                <a:cxn ang="0">
                  <a:pos x="connsiteX275" y="connsiteY275"/>
                </a:cxn>
                <a:cxn ang="0">
                  <a:pos x="connsiteX276" y="connsiteY276"/>
                </a:cxn>
                <a:cxn ang="0">
                  <a:pos x="connsiteX277" y="connsiteY277"/>
                </a:cxn>
                <a:cxn ang="0">
                  <a:pos x="connsiteX278" y="connsiteY278"/>
                </a:cxn>
                <a:cxn ang="0">
                  <a:pos x="connsiteX279" y="connsiteY279"/>
                </a:cxn>
                <a:cxn ang="0">
                  <a:pos x="connsiteX280" y="connsiteY280"/>
                </a:cxn>
                <a:cxn ang="0">
                  <a:pos x="connsiteX281" y="connsiteY281"/>
                </a:cxn>
                <a:cxn ang="0">
                  <a:pos x="connsiteX282" y="connsiteY282"/>
                </a:cxn>
                <a:cxn ang="0">
                  <a:pos x="connsiteX283" y="connsiteY283"/>
                </a:cxn>
                <a:cxn ang="0">
                  <a:pos x="connsiteX284" y="connsiteY284"/>
                </a:cxn>
                <a:cxn ang="0">
                  <a:pos x="connsiteX285" y="connsiteY285"/>
                </a:cxn>
                <a:cxn ang="0">
                  <a:pos x="connsiteX286" y="connsiteY286"/>
                </a:cxn>
                <a:cxn ang="0">
                  <a:pos x="connsiteX287" y="connsiteY287"/>
                </a:cxn>
                <a:cxn ang="0">
                  <a:pos x="connsiteX288" y="connsiteY288"/>
                </a:cxn>
                <a:cxn ang="0">
                  <a:pos x="connsiteX289" y="connsiteY289"/>
                </a:cxn>
                <a:cxn ang="0">
                  <a:pos x="connsiteX290" y="connsiteY290"/>
                </a:cxn>
                <a:cxn ang="0">
                  <a:pos x="connsiteX291" y="connsiteY291"/>
                </a:cxn>
                <a:cxn ang="0">
                  <a:pos x="connsiteX292" y="connsiteY292"/>
                </a:cxn>
                <a:cxn ang="0">
                  <a:pos x="connsiteX293" y="connsiteY293"/>
                </a:cxn>
                <a:cxn ang="0">
                  <a:pos x="connsiteX294" y="connsiteY294"/>
                </a:cxn>
                <a:cxn ang="0">
                  <a:pos x="connsiteX295" y="connsiteY295"/>
                </a:cxn>
                <a:cxn ang="0">
                  <a:pos x="connsiteX296" y="connsiteY296"/>
                </a:cxn>
                <a:cxn ang="0">
                  <a:pos x="connsiteX297" y="connsiteY297"/>
                </a:cxn>
                <a:cxn ang="0">
                  <a:pos x="connsiteX298" y="connsiteY298"/>
                </a:cxn>
                <a:cxn ang="0">
                  <a:pos x="connsiteX299" y="connsiteY299"/>
                </a:cxn>
                <a:cxn ang="0">
                  <a:pos x="connsiteX300" y="connsiteY300"/>
                </a:cxn>
                <a:cxn ang="0">
                  <a:pos x="connsiteX301" y="connsiteY301"/>
                </a:cxn>
                <a:cxn ang="0">
                  <a:pos x="connsiteX302" y="connsiteY302"/>
                </a:cxn>
                <a:cxn ang="0">
                  <a:pos x="connsiteX303" y="connsiteY303"/>
                </a:cxn>
                <a:cxn ang="0">
                  <a:pos x="connsiteX304" y="connsiteY304"/>
                </a:cxn>
                <a:cxn ang="0">
                  <a:pos x="connsiteX305" y="connsiteY305"/>
                </a:cxn>
                <a:cxn ang="0">
                  <a:pos x="connsiteX306" y="connsiteY306"/>
                </a:cxn>
                <a:cxn ang="0">
                  <a:pos x="connsiteX307" y="connsiteY307"/>
                </a:cxn>
                <a:cxn ang="0">
                  <a:pos x="connsiteX308" y="connsiteY308"/>
                </a:cxn>
                <a:cxn ang="0">
                  <a:pos x="connsiteX309" y="connsiteY309"/>
                </a:cxn>
                <a:cxn ang="0">
                  <a:pos x="connsiteX310" y="connsiteY310"/>
                </a:cxn>
                <a:cxn ang="0">
                  <a:pos x="connsiteX311" y="connsiteY311"/>
                </a:cxn>
                <a:cxn ang="0">
                  <a:pos x="connsiteX312" y="connsiteY312"/>
                </a:cxn>
                <a:cxn ang="0">
                  <a:pos x="connsiteX313" y="connsiteY313"/>
                </a:cxn>
                <a:cxn ang="0">
                  <a:pos x="connsiteX314" y="connsiteY314"/>
                </a:cxn>
                <a:cxn ang="0">
                  <a:pos x="connsiteX315" y="connsiteY315"/>
                </a:cxn>
                <a:cxn ang="0">
                  <a:pos x="connsiteX316" y="connsiteY316"/>
                </a:cxn>
                <a:cxn ang="0">
                  <a:pos x="connsiteX317" y="connsiteY317"/>
                </a:cxn>
                <a:cxn ang="0">
                  <a:pos x="connsiteX318" y="connsiteY318"/>
                </a:cxn>
                <a:cxn ang="0">
                  <a:pos x="connsiteX319" y="connsiteY319"/>
                </a:cxn>
                <a:cxn ang="0">
                  <a:pos x="connsiteX320" y="connsiteY320"/>
                </a:cxn>
                <a:cxn ang="0">
                  <a:pos x="connsiteX321" y="connsiteY321"/>
                </a:cxn>
                <a:cxn ang="0">
                  <a:pos x="connsiteX322" y="connsiteY322"/>
                </a:cxn>
                <a:cxn ang="0">
                  <a:pos x="connsiteX323" y="connsiteY323"/>
                </a:cxn>
                <a:cxn ang="0">
                  <a:pos x="connsiteX324" y="connsiteY324"/>
                </a:cxn>
                <a:cxn ang="0">
                  <a:pos x="connsiteX325" y="connsiteY325"/>
                </a:cxn>
                <a:cxn ang="0">
                  <a:pos x="connsiteX326" y="connsiteY326"/>
                </a:cxn>
                <a:cxn ang="0">
                  <a:pos x="connsiteX327" y="connsiteY327"/>
                </a:cxn>
                <a:cxn ang="0">
                  <a:pos x="connsiteX328" y="connsiteY328"/>
                </a:cxn>
                <a:cxn ang="0">
                  <a:pos x="connsiteX329" y="connsiteY329"/>
                </a:cxn>
                <a:cxn ang="0">
                  <a:pos x="connsiteX330" y="connsiteY330"/>
                </a:cxn>
                <a:cxn ang="0">
                  <a:pos x="connsiteX331" y="connsiteY331"/>
                </a:cxn>
                <a:cxn ang="0">
                  <a:pos x="connsiteX332" y="connsiteY332"/>
                </a:cxn>
                <a:cxn ang="0">
                  <a:pos x="connsiteX333" y="connsiteY333"/>
                </a:cxn>
                <a:cxn ang="0">
                  <a:pos x="connsiteX334" y="connsiteY334"/>
                </a:cxn>
                <a:cxn ang="0">
                  <a:pos x="connsiteX335" y="connsiteY335"/>
                </a:cxn>
                <a:cxn ang="0">
                  <a:pos x="connsiteX336" y="connsiteY336"/>
                </a:cxn>
                <a:cxn ang="0">
                  <a:pos x="connsiteX337" y="connsiteY337"/>
                </a:cxn>
                <a:cxn ang="0">
                  <a:pos x="connsiteX338" y="connsiteY338"/>
                </a:cxn>
                <a:cxn ang="0">
                  <a:pos x="connsiteX339" y="connsiteY339"/>
                </a:cxn>
                <a:cxn ang="0">
                  <a:pos x="connsiteX340" y="connsiteY340"/>
                </a:cxn>
                <a:cxn ang="0">
                  <a:pos x="connsiteX341" y="connsiteY341"/>
                </a:cxn>
                <a:cxn ang="0">
                  <a:pos x="connsiteX342" y="connsiteY342"/>
                </a:cxn>
                <a:cxn ang="0">
                  <a:pos x="connsiteX343" y="connsiteY343"/>
                </a:cxn>
                <a:cxn ang="0">
                  <a:pos x="connsiteX344" y="connsiteY344"/>
                </a:cxn>
                <a:cxn ang="0">
                  <a:pos x="connsiteX345" y="connsiteY345"/>
                </a:cxn>
                <a:cxn ang="0">
                  <a:pos x="connsiteX346" y="connsiteY346"/>
                </a:cxn>
                <a:cxn ang="0">
                  <a:pos x="connsiteX347" y="connsiteY347"/>
                </a:cxn>
                <a:cxn ang="0">
                  <a:pos x="connsiteX348" y="connsiteY348"/>
                </a:cxn>
                <a:cxn ang="0">
                  <a:pos x="connsiteX349" y="connsiteY349"/>
                </a:cxn>
                <a:cxn ang="0">
                  <a:pos x="connsiteX350" y="connsiteY350"/>
                </a:cxn>
                <a:cxn ang="0">
                  <a:pos x="connsiteX351" y="connsiteY351"/>
                </a:cxn>
                <a:cxn ang="0">
                  <a:pos x="connsiteX352" y="connsiteY352"/>
                </a:cxn>
                <a:cxn ang="0">
                  <a:pos x="connsiteX353" y="connsiteY353"/>
                </a:cxn>
                <a:cxn ang="0">
                  <a:pos x="connsiteX354" y="connsiteY354"/>
                </a:cxn>
                <a:cxn ang="0">
                  <a:pos x="connsiteX355" y="connsiteY355"/>
                </a:cxn>
                <a:cxn ang="0">
                  <a:pos x="connsiteX356" y="connsiteY356"/>
                </a:cxn>
                <a:cxn ang="0">
                  <a:pos x="connsiteX357" y="connsiteY357"/>
                </a:cxn>
                <a:cxn ang="0">
                  <a:pos x="connsiteX358" y="connsiteY358"/>
                </a:cxn>
                <a:cxn ang="0">
                  <a:pos x="connsiteX359" y="connsiteY359"/>
                </a:cxn>
                <a:cxn ang="0">
                  <a:pos x="connsiteX360" y="connsiteY360"/>
                </a:cxn>
                <a:cxn ang="0">
                  <a:pos x="connsiteX361" y="connsiteY361"/>
                </a:cxn>
                <a:cxn ang="0">
                  <a:pos x="connsiteX362" y="connsiteY362"/>
                </a:cxn>
                <a:cxn ang="0">
                  <a:pos x="connsiteX363" y="connsiteY363"/>
                </a:cxn>
                <a:cxn ang="0">
                  <a:pos x="connsiteX364" y="connsiteY364"/>
                </a:cxn>
                <a:cxn ang="0">
                  <a:pos x="connsiteX365" y="connsiteY365"/>
                </a:cxn>
                <a:cxn ang="0">
                  <a:pos x="connsiteX366" y="connsiteY366"/>
                </a:cxn>
                <a:cxn ang="0">
                  <a:pos x="connsiteX367" y="connsiteY367"/>
                </a:cxn>
                <a:cxn ang="0">
                  <a:pos x="connsiteX368" y="connsiteY368"/>
                </a:cxn>
                <a:cxn ang="0">
                  <a:pos x="connsiteX369" y="connsiteY369"/>
                </a:cxn>
                <a:cxn ang="0">
                  <a:pos x="connsiteX370" y="connsiteY370"/>
                </a:cxn>
                <a:cxn ang="0">
                  <a:pos x="connsiteX371" y="connsiteY371"/>
                </a:cxn>
                <a:cxn ang="0">
                  <a:pos x="connsiteX372" y="connsiteY372"/>
                </a:cxn>
                <a:cxn ang="0">
                  <a:pos x="connsiteX373" y="connsiteY373"/>
                </a:cxn>
                <a:cxn ang="0">
                  <a:pos x="connsiteX374" y="connsiteY374"/>
                </a:cxn>
                <a:cxn ang="0">
                  <a:pos x="connsiteX375" y="connsiteY375"/>
                </a:cxn>
                <a:cxn ang="0">
                  <a:pos x="connsiteX376" y="connsiteY376"/>
                </a:cxn>
                <a:cxn ang="0">
                  <a:pos x="connsiteX377" y="connsiteY377"/>
                </a:cxn>
                <a:cxn ang="0">
                  <a:pos x="connsiteX378" y="connsiteY378"/>
                </a:cxn>
                <a:cxn ang="0">
                  <a:pos x="connsiteX379" y="connsiteY379"/>
                </a:cxn>
                <a:cxn ang="0">
                  <a:pos x="connsiteX380" y="connsiteY380"/>
                </a:cxn>
                <a:cxn ang="0">
                  <a:pos x="connsiteX381" y="connsiteY381"/>
                </a:cxn>
                <a:cxn ang="0">
                  <a:pos x="connsiteX382" y="connsiteY382"/>
                </a:cxn>
                <a:cxn ang="0">
                  <a:pos x="connsiteX383" y="connsiteY383"/>
                </a:cxn>
                <a:cxn ang="0">
                  <a:pos x="connsiteX384" y="connsiteY384"/>
                </a:cxn>
                <a:cxn ang="0">
                  <a:pos x="connsiteX385" y="connsiteY385"/>
                </a:cxn>
                <a:cxn ang="0">
                  <a:pos x="connsiteX386" y="connsiteY386"/>
                </a:cxn>
                <a:cxn ang="0">
                  <a:pos x="connsiteX387" y="connsiteY387"/>
                </a:cxn>
                <a:cxn ang="0">
                  <a:pos x="connsiteX388" y="connsiteY388"/>
                </a:cxn>
                <a:cxn ang="0">
                  <a:pos x="connsiteX389" y="connsiteY389"/>
                </a:cxn>
                <a:cxn ang="0">
                  <a:pos x="connsiteX390" y="connsiteY390"/>
                </a:cxn>
                <a:cxn ang="0">
                  <a:pos x="connsiteX391" y="connsiteY391"/>
                </a:cxn>
                <a:cxn ang="0">
                  <a:pos x="connsiteX392" y="connsiteY392"/>
                </a:cxn>
                <a:cxn ang="0">
                  <a:pos x="connsiteX393" y="connsiteY393"/>
                </a:cxn>
                <a:cxn ang="0">
                  <a:pos x="connsiteX394" y="connsiteY394"/>
                </a:cxn>
                <a:cxn ang="0">
                  <a:pos x="connsiteX395" y="connsiteY395"/>
                </a:cxn>
                <a:cxn ang="0">
                  <a:pos x="connsiteX396" y="connsiteY396"/>
                </a:cxn>
                <a:cxn ang="0">
                  <a:pos x="connsiteX397" y="connsiteY397"/>
                </a:cxn>
                <a:cxn ang="0">
                  <a:pos x="connsiteX398" y="connsiteY398"/>
                </a:cxn>
                <a:cxn ang="0">
                  <a:pos x="connsiteX399" y="connsiteY399"/>
                </a:cxn>
                <a:cxn ang="0">
                  <a:pos x="connsiteX400" y="connsiteY400"/>
                </a:cxn>
                <a:cxn ang="0">
                  <a:pos x="connsiteX401" y="connsiteY401"/>
                </a:cxn>
                <a:cxn ang="0">
                  <a:pos x="connsiteX402" y="connsiteY402"/>
                </a:cxn>
                <a:cxn ang="0">
                  <a:pos x="connsiteX403" y="connsiteY403"/>
                </a:cxn>
                <a:cxn ang="0">
                  <a:pos x="connsiteX404" y="connsiteY404"/>
                </a:cxn>
                <a:cxn ang="0">
                  <a:pos x="connsiteX405" y="connsiteY405"/>
                </a:cxn>
                <a:cxn ang="0">
                  <a:pos x="connsiteX406" y="connsiteY406"/>
                </a:cxn>
                <a:cxn ang="0">
                  <a:pos x="connsiteX407" y="connsiteY407"/>
                </a:cxn>
                <a:cxn ang="0">
                  <a:pos x="connsiteX408" y="connsiteY408"/>
                </a:cxn>
                <a:cxn ang="0">
                  <a:pos x="connsiteX409" y="connsiteY409"/>
                </a:cxn>
                <a:cxn ang="0">
                  <a:pos x="connsiteX410" y="connsiteY410"/>
                </a:cxn>
                <a:cxn ang="0">
                  <a:pos x="connsiteX411" y="connsiteY411"/>
                </a:cxn>
                <a:cxn ang="0">
                  <a:pos x="connsiteX412" y="connsiteY412"/>
                </a:cxn>
                <a:cxn ang="0">
                  <a:pos x="connsiteX413" y="connsiteY413"/>
                </a:cxn>
                <a:cxn ang="0">
                  <a:pos x="connsiteX414" y="connsiteY414"/>
                </a:cxn>
                <a:cxn ang="0">
                  <a:pos x="connsiteX415" y="connsiteY415"/>
                </a:cxn>
                <a:cxn ang="0">
                  <a:pos x="connsiteX416" y="connsiteY416"/>
                </a:cxn>
                <a:cxn ang="0">
                  <a:pos x="connsiteX417" y="connsiteY417"/>
                </a:cxn>
                <a:cxn ang="0">
                  <a:pos x="connsiteX418" y="connsiteY418"/>
                </a:cxn>
                <a:cxn ang="0">
                  <a:pos x="connsiteX419" y="connsiteY419"/>
                </a:cxn>
                <a:cxn ang="0">
                  <a:pos x="connsiteX420" y="connsiteY420"/>
                </a:cxn>
                <a:cxn ang="0">
                  <a:pos x="connsiteX421" y="connsiteY421"/>
                </a:cxn>
                <a:cxn ang="0">
                  <a:pos x="connsiteX422" y="connsiteY422"/>
                </a:cxn>
                <a:cxn ang="0">
                  <a:pos x="connsiteX423" y="connsiteY423"/>
                </a:cxn>
                <a:cxn ang="0">
                  <a:pos x="connsiteX424" y="connsiteY424"/>
                </a:cxn>
                <a:cxn ang="0">
                  <a:pos x="connsiteX425" y="connsiteY425"/>
                </a:cxn>
                <a:cxn ang="0">
                  <a:pos x="connsiteX426" y="connsiteY426"/>
                </a:cxn>
                <a:cxn ang="0">
                  <a:pos x="connsiteX427" y="connsiteY427"/>
                </a:cxn>
                <a:cxn ang="0">
                  <a:pos x="connsiteX428" y="connsiteY428"/>
                </a:cxn>
                <a:cxn ang="0">
                  <a:pos x="connsiteX429" y="connsiteY429"/>
                </a:cxn>
                <a:cxn ang="0">
                  <a:pos x="connsiteX430" y="connsiteY430"/>
                </a:cxn>
                <a:cxn ang="0">
                  <a:pos x="connsiteX431" y="connsiteY431"/>
                </a:cxn>
                <a:cxn ang="0">
                  <a:pos x="connsiteX432" y="connsiteY432"/>
                </a:cxn>
                <a:cxn ang="0">
                  <a:pos x="connsiteX433" y="connsiteY433"/>
                </a:cxn>
                <a:cxn ang="0">
                  <a:pos x="connsiteX434" y="connsiteY434"/>
                </a:cxn>
                <a:cxn ang="0">
                  <a:pos x="connsiteX435" y="connsiteY435"/>
                </a:cxn>
                <a:cxn ang="0">
                  <a:pos x="connsiteX436" y="connsiteY436"/>
                </a:cxn>
                <a:cxn ang="0">
                  <a:pos x="connsiteX437" y="connsiteY437"/>
                </a:cxn>
                <a:cxn ang="0">
                  <a:pos x="connsiteX438" y="connsiteY438"/>
                </a:cxn>
                <a:cxn ang="0">
                  <a:pos x="connsiteX439" y="connsiteY439"/>
                </a:cxn>
                <a:cxn ang="0">
                  <a:pos x="connsiteX440" y="connsiteY440"/>
                </a:cxn>
                <a:cxn ang="0">
                  <a:pos x="connsiteX441" y="connsiteY441"/>
                </a:cxn>
                <a:cxn ang="0">
                  <a:pos x="connsiteX442" y="connsiteY442"/>
                </a:cxn>
                <a:cxn ang="0">
                  <a:pos x="connsiteX443" y="connsiteY443"/>
                </a:cxn>
                <a:cxn ang="0">
                  <a:pos x="connsiteX444" y="connsiteY444"/>
                </a:cxn>
                <a:cxn ang="0">
                  <a:pos x="connsiteX445" y="connsiteY445"/>
                </a:cxn>
                <a:cxn ang="0">
                  <a:pos x="connsiteX446" y="connsiteY446"/>
                </a:cxn>
                <a:cxn ang="0">
                  <a:pos x="connsiteX447" y="connsiteY447"/>
                </a:cxn>
                <a:cxn ang="0">
                  <a:pos x="connsiteX448" y="connsiteY448"/>
                </a:cxn>
                <a:cxn ang="0">
                  <a:pos x="connsiteX449" y="connsiteY449"/>
                </a:cxn>
                <a:cxn ang="0">
                  <a:pos x="connsiteX450" y="connsiteY450"/>
                </a:cxn>
                <a:cxn ang="0">
                  <a:pos x="connsiteX451" y="connsiteY451"/>
                </a:cxn>
                <a:cxn ang="0">
                  <a:pos x="connsiteX452" y="connsiteY452"/>
                </a:cxn>
                <a:cxn ang="0">
                  <a:pos x="connsiteX453" y="connsiteY453"/>
                </a:cxn>
                <a:cxn ang="0">
                  <a:pos x="connsiteX454" y="connsiteY454"/>
                </a:cxn>
                <a:cxn ang="0">
                  <a:pos x="connsiteX455" y="connsiteY455"/>
                </a:cxn>
                <a:cxn ang="0">
                  <a:pos x="connsiteX456" y="connsiteY456"/>
                </a:cxn>
                <a:cxn ang="0">
                  <a:pos x="connsiteX457" y="connsiteY457"/>
                </a:cxn>
                <a:cxn ang="0">
                  <a:pos x="connsiteX458" y="connsiteY458"/>
                </a:cxn>
                <a:cxn ang="0">
                  <a:pos x="connsiteX459" y="connsiteY459"/>
                </a:cxn>
                <a:cxn ang="0">
                  <a:pos x="connsiteX460" y="connsiteY460"/>
                </a:cxn>
                <a:cxn ang="0">
                  <a:pos x="connsiteX461" y="connsiteY461"/>
                </a:cxn>
                <a:cxn ang="0">
                  <a:pos x="connsiteX462" y="connsiteY462"/>
                </a:cxn>
                <a:cxn ang="0">
                  <a:pos x="connsiteX463" y="connsiteY463"/>
                </a:cxn>
                <a:cxn ang="0">
                  <a:pos x="connsiteX464" y="connsiteY464"/>
                </a:cxn>
                <a:cxn ang="0">
                  <a:pos x="connsiteX465" y="connsiteY465"/>
                </a:cxn>
                <a:cxn ang="0">
                  <a:pos x="connsiteX466" y="connsiteY466"/>
                </a:cxn>
                <a:cxn ang="0">
                  <a:pos x="connsiteX467" y="connsiteY467"/>
                </a:cxn>
                <a:cxn ang="0">
                  <a:pos x="connsiteX468" y="connsiteY468"/>
                </a:cxn>
                <a:cxn ang="0">
                  <a:pos x="connsiteX469" y="connsiteY469"/>
                </a:cxn>
                <a:cxn ang="0">
                  <a:pos x="connsiteX470" y="connsiteY470"/>
                </a:cxn>
                <a:cxn ang="0">
                  <a:pos x="connsiteX471" y="connsiteY471"/>
                </a:cxn>
                <a:cxn ang="0">
                  <a:pos x="connsiteX472" y="connsiteY472"/>
                </a:cxn>
                <a:cxn ang="0">
                  <a:pos x="connsiteX473" y="connsiteY473"/>
                </a:cxn>
                <a:cxn ang="0">
                  <a:pos x="connsiteX474" y="connsiteY474"/>
                </a:cxn>
                <a:cxn ang="0">
                  <a:pos x="connsiteX475" y="connsiteY475"/>
                </a:cxn>
                <a:cxn ang="0">
                  <a:pos x="connsiteX476" y="connsiteY476"/>
                </a:cxn>
                <a:cxn ang="0">
                  <a:pos x="connsiteX477" y="connsiteY477"/>
                </a:cxn>
                <a:cxn ang="0">
                  <a:pos x="connsiteX478" y="connsiteY478"/>
                </a:cxn>
                <a:cxn ang="0">
                  <a:pos x="connsiteX479" y="connsiteY479"/>
                </a:cxn>
                <a:cxn ang="0">
                  <a:pos x="connsiteX480" y="connsiteY480"/>
                </a:cxn>
                <a:cxn ang="0">
                  <a:pos x="connsiteX481" y="connsiteY481"/>
                </a:cxn>
                <a:cxn ang="0">
                  <a:pos x="connsiteX482" y="connsiteY482"/>
                </a:cxn>
                <a:cxn ang="0">
                  <a:pos x="connsiteX483" y="connsiteY483"/>
                </a:cxn>
                <a:cxn ang="0">
                  <a:pos x="connsiteX484" y="connsiteY484"/>
                </a:cxn>
                <a:cxn ang="0">
                  <a:pos x="connsiteX485" y="connsiteY485"/>
                </a:cxn>
                <a:cxn ang="0">
                  <a:pos x="connsiteX486" y="connsiteY486"/>
                </a:cxn>
                <a:cxn ang="0">
                  <a:pos x="connsiteX487" y="connsiteY487"/>
                </a:cxn>
                <a:cxn ang="0">
                  <a:pos x="connsiteX488" y="connsiteY488"/>
                </a:cxn>
                <a:cxn ang="0">
                  <a:pos x="connsiteX489" y="connsiteY489"/>
                </a:cxn>
                <a:cxn ang="0">
                  <a:pos x="connsiteX490" y="connsiteY490"/>
                </a:cxn>
                <a:cxn ang="0">
                  <a:pos x="connsiteX491" y="connsiteY491"/>
                </a:cxn>
                <a:cxn ang="0">
                  <a:pos x="connsiteX492" y="connsiteY492"/>
                </a:cxn>
                <a:cxn ang="0">
                  <a:pos x="connsiteX493" y="connsiteY493"/>
                </a:cxn>
                <a:cxn ang="0">
                  <a:pos x="connsiteX494" y="connsiteY494"/>
                </a:cxn>
                <a:cxn ang="0">
                  <a:pos x="connsiteX495" y="connsiteY495"/>
                </a:cxn>
                <a:cxn ang="0">
                  <a:pos x="connsiteX496" y="connsiteY496"/>
                </a:cxn>
                <a:cxn ang="0">
                  <a:pos x="connsiteX497" y="connsiteY497"/>
                </a:cxn>
                <a:cxn ang="0">
                  <a:pos x="connsiteX498" y="connsiteY498"/>
                </a:cxn>
                <a:cxn ang="0">
                  <a:pos x="connsiteX499" y="connsiteY499"/>
                </a:cxn>
                <a:cxn ang="0">
                  <a:pos x="connsiteX500" y="connsiteY500"/>
                </a:cxn>
                <a:cxn ang="0">
                  <a:pos x="connsiteX501" y="connsiteY501"/>
                </a:cxn>
                <a:cxn ang="0">
                  <a:pos x="connsiteX502" y="connsiteY502"/>
                </a:cxn>
                <a:cxn ang="0">
                  <a:pos x="connsiteX503" y="connsiteY503"/>
                </a:cxn>
                <a:cxn ang="0">
                  <a:pos x="connsiteX504" y="connsiteY504"/>
                </a:cxn>
                <a:cxn ang="0">
                  <a:pos x="connsiteX505" y="connsiteY505"/>
                </a:cxn>
                <a:cxn ang="0">
                  <a:pos x="connsiteX506" y="connsiteY506"/>
                </a:cxn>
                <a:cxn ang="0">
                  <a:pos x="connsiteX507" y="connsiteY507"/>
                </a:cxn>
                <a:cxn ang="0">
                  <a:pos x="connsiteX508" y="connsiteY508"/>
                </a:cxn>
                <a:cxn ang="0">
                  <a:pos x="connsiteX509" y="connsiteY509"/>
                </a:cxn>
                <a:cxn ang="0">
                  <a:pos x="connsiteX510" y="connsiteY510"/>
                </a:cxn>
                <a:cxn ang="0">
                  <a:pos x="connsiteX511" y="connsiteY511"/>
                </a:cxn>
                <a:cxn ang="0">
                  <a:pos x="connsiteX512" y="connsiteY512"/>
                </a:cxn>
                <a:cxn ang="0">
                  <a:pos x="connsiteX513" y="connsiteY513"/>
                </a:cxn>
                <a:cxn ang="0">
                  <a:pos x="connsiteX514" y="connsiteY514"/>
                </a:cxn>
                <a:cxn ang="0">
                  <a:pos x="connsiteX515" y="connsiteY515"/>
                </a:cxn>
                <a:cxn ang="0">
                  <a:pos x="connsiteX516" y="connsiteY516"/>
                </a:cxn>
                <a:cxn ang="0">
                  <a:pos x="connsiteX517" y="connsiteY517"/>
                </a:cxn>
                <a:cxn ang="0">
                  <a:pos x="connsiteX518" y="connsiteY518"/>
                </a:cxn>
                <a:cxn ang="0">
                  <a:pos x="connsiteX519" y="connsiteY519"/>
                </a:cxn>
                <a:cxn ang="0">
                  <a:pos x="connsiteX520" y="connsiteY520"/>
                </a:cxn>
                <a:cxn ang="0">
                  <a:pos x="connsiteX521" y="connsiteY521"/>
                </a:cxn>
                <a:cxn ang="0">
                  <a:pos x="connsiteX522" y="connsiteY522"/>
                </a:cxn>
                <a:cxn ang="0">
                  <a:pos x="connsiteX523" y="connsiteY523"/>
                </a:cxn>
                <a:cxn ang="0">
                  <a:pos x="connsiteX524" y="connsiteY524"/>
                </a:cxn>
                <a:cxn ang="0">
                  <a:pos x="connsiteX525" y="connsiteY525"/>
                </a:cxn>
                <a:cxn ang="0">
                  <a:pos x="connsiteX526" y="connsiteY526"/>
                </a:cxn>
                <a:cxn ang="0">
                  <a:pos x="connsiteX527" y="connsiteY527"/>
                </a:cxn>
                <a:cxn ang="0">
                  <a:pos x="connsiteX528" y="connsiteY528"/>
                </a:cxn>
                <a:cxn ang="0">
                  <a:pos x="connsiteX529" y="connsiteY529"/>
                </a:cxn>
                <a:cxn ang="0">
                  <a:pos x="connsiteX530" y="connsiteY530"/>
                </a:cxn>
                <a:cxn ang="0">
                  <a:pos x="connsiteX531" y="connsiteY531"/>
                </a:cxn>
                <a:cxn ang="0">
                  <a:pos x="connsiteX532" y="connsiteY532"/>
                </a:cxn>
                <a:cxn ang="0">
                  <a:pos x="connsiteX533" y="connsiteY533"/>
                </a:cxn>
                <a:cxn ang="0">
                  <a:pos x="connsiteX534" y="connsiteY534"/>
                </a:cxn>
                <a:cxn ang="0">
                  <a:pos x="connsiteX535" y="connsiteY535"/>
                </a:cxn>
                <a:cxn ang="0">
                  <a:pos x="connsiteX536" y="connsiteY536"/>
                </a:cxn>
                <a:cxn ang="0">
                  <a:pos x="connsiteX537" y="connsiteY537"/>
                </a:cxn>
                <a:cxn ang="0">
                  <a:pos x="connsiteX538" y="connsiteY538"/>
                </a:cxn>
                <a:cxn ang="0">
                  <a:pos x="connsiteX539" y="connsiteY539"/>
                </a:cxn>
                <a:cxn ang="0">
                  <a:pos x="connsiteX540" y="connsiteY540"/>
                </a:cxn>
                <a:cxn ang="0">
                  <a:pos x="connsiteX541" y="connsiteY541"/>
                </a:cxn>
                <a:cxn ang="0">
                  <a:pos x="connsiteX542" y="connsiteY542"/>
                </a:cxn>
                <a:cxn ang="0">
                  <a:pos x="connsiteX543" y="connsiteY543"/>
                </a:cxn>
                <a:cxn ang="0">
                  <a:pos x="connsiteX544" y="connsiteY544"/>
                </a:cxn>
                <a:cxn ang="0">
                  <a:pos x="connsiteX545" y="connsiteY545"/>
                </a:cxn>
                <a:cxn ang="0">
                  <a:pos x="connsiteX546" y="connsiteY546"/>
                </a:cxn>
                <a:cxn ang="0">
                  <a:pos x="connsiteX547" y="connsiteY547"/>
                </a:cxn>
                <a:cxn ang="0">
                  <a:pos x="connsiteX548" y="connsiteY548"/>
                </a:cxn>
                <a:cxn ang="0">
                  <a:pos x="connsiteX549" y="connsiteY549"/>
                </a:cxn>
                <a:cxn ang="0">
                  <a:pos x="connsiteX550" y="connsiteY550"/>
                </a:cxn>
                <a:cxn ang="0">
                  <a:pos x="connsiteX551" y="connsiteY551"/>
                </a:cxn>
                <a:cxn ang="0">
                  <a:pos x="connsiteX552" y="connsiteY552"/>
                </a:cxn>
                <a:cxn ang="0">
                  <a:pos x="connsiteX553" y="connsiteY553"/>
                </a:cxn>
                <a:cxn ang="0">
                  <a:pos x="connsiteX554" y="connsiteY554"/>
                </a:cxn>
                <a:cxn ang="0">
                  <a:pos x="connsiteX555" y="connsiteY555"/>
                </a:cxn>
                <a:cxn ang="0">
                  <a:pos x="connsiteX556" y="connsiteY556"/>
                </a:cxn>
                <a:cxn ang="0">
                  <a:pos x="connsiteX557" y="connsiteY557"/>
                </a:cxn>
                <a:cxn ang="0">
                  <a:pos x="connsiteX558" y="connsiteY558"/>
                </a:cxn>
                <a:cxn ang="0">
                  <a:pos x="connsiteX559" y="connsiteY559"/>
                </a:cxn>
                <a:cxn ang="0">
                  <a:pos x="connsiteX560" y="connsiteY560"/>
                </a:cxn>
                <a:cxn ang="0">
                  <a:pos x="connsiteX561" y="connsiteY561"/>
                </a:cxn>
                <a:cxn ang="0">
                  <a:pos x="connsiteX562" y="connsiteY562"/>
                </a:cxn>
                <a:cxn ang="0">
                  <a:pos x="connsiteX563" y="connsiteY563"/>
                </a:cxn>
                <a:cxn ang="0">
                  <a:pos x="connsiteX564" y="connsiteY564"/>
                </a:cxn>
                <a:cxn ang="0">
                  <a:pos x="connsiteX565" y="connsiteY565"/>
                </a:cxn>
                <a:cxn ang="0">
                  <a:pos x="connsiteX566" y="connsiteY566"/>
                </a:cxn>
                <a:cxn ang="0">
                  <a:pos x="connsiteX567" y="connsiteY567"/>
                </a:cxn>
                <a:cxn ang="0">
                  <a:pos x="connsiteX568" y="connsiteY568"/>
                </a:cxn>
                <a:cxn ang="0">
                  <a:pos x="connsiteX569" y="connsiteY569"/>
                </a:cxn>
                <a:cxn ang="0">
                  <a:pos x="connsiteX570" y="connsiteY570"/>
                </a:cxn>
                <a:cxn ang="0">
                  <a:pos x="connsiteX571" y="connsiteY571"/>
                </a:cxn>
                <a:cxn ang="0">
                  <a:pos x="connsiteX572" y="connsiteY572"/>
                </a:cxn>
                <a:cxn ang="0">
                  <a:pos x="connsiteX573" y="connsiteY573"/>
                </a:cxn>
                <a:cxn ang="0">
                  <a:pos x="connsiteX574" y="connsiteY574"/>
                </a:cxn>
                <a:cxn ang="0">
                  <a:pos x="connsiteX575" y="connsiteY575"/>
                </a:cxn>
                <a:cxn ang="0">
                  <a:pos x="connsiteX576" y="connsiteY576"/>
                </a:cxn>
                <a:cxn ang="0">
                  <a:pos x="connsiteX577" y="connsiteY577"/>
                </a:cxn>
                <a:cxn ang="0">
                  <a:pos x="connsiteX578" y="connsiteY578"/>
                </a:cxn>
                <a:cxn ang="0">
                  <a:pos x="connsiteX579" y="connsiteY579"/>
                </a:cxn>
                <a:cxn ang="0">
                  <a:pos x="connsiteX580" y="connsiteY580"/>
                </a:cxn>
                <a:cxn ang="0">
                  <a:pos x="connsiteX581" y="connsiteY581"/>
                </a:cxn>
                <a:cxn ang="0">
                  <a:pos x="connsiteX582" y="connsiteY582"/>
                </a:cxn>
                <a:cxn ang="0">
                  <a:pos x="connsiteX583" y="connsiteY583"/>
                </a:cxn>
                <a:cxn ang="0">
                  <a:pos x="connsiteX584" y="connsiteY584"/>
                </a:cxn>
                <a:cxn ang="0">
                  <a:pos x="connsiteX585" y="connsiteY585"/>
                </a:cxn>
                <a:cxn ang="0">
                  <a:pos x="connsiteX586" y="connsiteY586"/>
                </a:cxn>
                <a:cxn ang="0">
                  <a:pos x="connsiteX587" y="connsiteY587"/>
                </a:cxn>
                <a:cxn ang="0">
                  <a:pos x="connsiteX588" y="connsiteY588"/>
                </a:cxn>
                <a:cxn ang="0">
                  <a:pos x="connsiteX589" y="connsiteY589"/>
                </a:cxn>
                <a:cxn ang="0">
                  <a:pos x="connsiteX590" y="connsiteY590"/>
                </a:cxn>
                <a:cxn ang="0">
                  <a:pos x="connsiteX591" y="connsiteY591"/>
                </a:cxn>
                <a:cxn ang="0">
                  <a:pos x="connsiteX592" y="connsiteY592"/>
                </a:cxn>
                <a:cxn ang="0">
                  <a:pos x="connsiteX593" y="connsiteY593"/>
                </a:cxn>
                <a:cxn ang="0">
                  <a:pos x="connsiteX594" y="connsiteY594"/>
                </a:cxn>
                <a:cxn ang="0">
                  <a:pos x="connsiteX595" y="connsiteY595"/>
                </a:cxn>
                <a:cxn ang="0">
                  <a:pos x="connsiteX596" y="connsiteY596"/>
                </a:cxn>
                <a:cxn ang="0">
                  <a:pos x="connsiteX597" y="connsiteY597"/>
                </a:cxn>
                <a:cxn ang="0">
                  <a:pos x="connsiteX598" y="connsiteY598"/>
                </a:cxn>
                <a:cxn ang="0">
                  <a:pos x="connsiteX599" y="connsiteY599"/>
                </a:cxn>
                <a:cxn ang="0">
                  <a:pos x="connsiteX600" y="connsiteY600"/>
                </a:cxn>
                <a:cxn ang="0">
                  <a:pos x="connsiteX601" y="connsiteY601"/>
                </a:cxn>
                <a:cxn ang="0">
                  <a:pos x="connsiteX602" y="connsiteY602"/>
                </a:cxn>
                <a:cxn ang="0">
                  <a:pos x="connsiteX603" y="connsiteY603"/>
                </a:cxn>
                <a:cxn ang="0">
                  <a:pos x="connsiteX604" y="connsiteY604"/>
                </a:cxn>
                <a:cxn ang="0">
                  <a:pos x="connsiteX605" y="connsiteY605"/>
                </a:cxn>
                <a:cxn ang="0">
                  <a:pos x="connsiteX606" y="connsiteY606"/>
                </a:cxn>
                <a:cxn ang="0">
                  <a:pos x="connsiteX607" y="connsiteY607"/>
                </a:cxn>
                <a:cxn ang="0">
                  <a:pos x="connsiteX608" y="connsiteY608"/>
                </a:cxn>
                <a:cxn ang="0">
                  <a:pos x="connsiteX609" y="connsiteY609"/>
                </a:cxn>
                <a:cxn ang="0">
                  <a:pos x="connsiteX610" y="connsiteY610"/>
                </a:cxn>
                <a:cxn ang="0">
                  <a:pos x="connsiteX611" y="connsiteY611"/>
                </a:cxn>
                <a:cxn ang="0">
                  <a:pos x="connsiteX612" y="connsiteY612"/>
                </a:cxn>
                <a:cxn ang="0">
                  <a:pos x="connsiteX613" y="connsiteY613"/>
                </a:cxn>
                <a:cxn ang="0">
                  <a:pos x="connsiteX614" y="connsiteY614"/>
                </a:cxn>
                <a:cxn ang="0">
                  <a:pos x="connsiteX615" y="connsiteY615"/>
                </a:cxn>
                <a:cxn ang="0">
                  <a:pos x="connsiteX616" y="connsiteY616"/>
                </a:cxn>
                <a:cxn ang="0">
                  <a:pos x="connsiteX617" y="connsiteY617"/>
                </a:cxn>
                <a:cxn ang="0">
                  <a:pos x="connsiteX618" y="connsiteY618"/>
                </a:cxn>
                <a:cxn ang="0">
                  <a:pos x="connsiteX619" y="connsiteY619"/>
                </a:cxn>
                <a:cxn ang="0">
                  <a:pos x="connsiteX620" y="connsiteY620"/>
                </a:cxn>
                <a:cxn ang="0">
                  <a:pos x="connsiteX621" y="connsiteY621"/>
                </a:cxn>
                <a:cxn ang="0">
                  <a:pos x="connsiteX622" y="connsiteY622"/>
                </a:cxn>
                <a:cxn ang="0">
                  <a:pos x="connsiteX623" y="connsiteY623"/>
                </a:cxn>
                <a:cxn ang="0">
                  <a:pos x="connsiteX624" y="connsiteY624"/>
                </a:cxn>
                <a:cxn ang="0">
                  <a:pos x="connsiteX625" y="connsiteY625"/>
                </a:cxn>
                <a:cxn ang="0">
                  <a:pos x="connsiteX626" y="connsiteY626"/>
                </a:cxn>
                <a:cxn ang="0">
                  <a:pos x="connsiteX627" y="connsiteY627"/>
                </a:cxn>
                <a:cxn ang="0">
                  <a:pos x="connsiteX628" y="connsiteY628"/>
                </a:cxn>
                <a:cxn ang="0">
                  <a:pos x="connsiteX629" y="connsiteY629"/>
                </a:cxn>
                <a:cxn ang="0">
                  <a:pos x="connsiteX630" y="connsiteY630"/>
                </a:cxn>
                <a:cxn ang="0">
                  <a:pos x="connsiteX631" y="connsiteY631"/>
                </a:cxn>
                <a:cxn ang="0">
                  <a:pos x="connsiteX632" y="connsiteY632"/>
                </a:cxn>
                <a:cxn ang="0">
                  <a:pos x="connsiteX633" y="connsiteY633"/>
                </a:cxn>
                <a:cxn ang="0">
                  <a:pos x="connsiteX634" y="connsiteY634"/>
                </a:cxn>
                <a:cxn ang="0">
                  <a:pos x="connsiteX635" y="connsiteY635"/>
                </a:cxn>
                <a:cxn ang="0">
                  <a:pos x="connsiteX636" y="connsiteY636"/>
                </a:cxn>
                <a:cxn ang="0">
                  <a:pos x="connsiteX637" y="connsiteY637"/>
                </a:cxn>
                <a:cxn ang="0">
                  <a:pos x="connsiteX638" y="connsiteY638"/>
                </a:cxn>
                <a:cxn ang="0">
                  <a:pos x="connsiteX639" y="connsiteY639"/>
                </a:cxn>
                <a:cxn ang="0">
                  <a:pos x="connsiteX640" y="connsiteY640"/>
                </a:cxn>
                <a:cxn ang="0">
                  <a:pos x="connsiteX641" y="connsiteY641"/>
                </a:cxn>
                <a:cxn ang="0">
                  <a:pos x="connsiteX642" y="connsiteY642"/>
                </a:cxn>
                <a:cxn ang="0">
                  <a:pos x="connsiteX643" y="connsiteY643"/>
                </a:cxn>
                <a:cxn ang="0">
                  <a:pos x="connsiteX644" y="connsiteY644"/>
                </a:cxn>
                <a:cxn ang="0">
                  <a:pos x="connsiteX645" y="connsiteY645"/>
                </a:cxn>
                <a:cxn ang="0">
                  <a:pos x="connsiteX646" y="connsiteY646"/>
                </a:cxn>
                <a:cxn ang="0">
                  <a:pos x="connsiteX647" y="connsiteY647"/>
                </a:cxn>
                <a:cxn ang="0">
                  <a:pos x="connsiteX648" y="connsiteY648"/>
                </a:cxn>
                <a:cxn ang="0">
                  <a:pos x="connsiteX649" y="connsiteY649"/>
                </a:cxn>
                <a:cxn ang="0">
                  <a:pos x="connsiteX650" y="connsiteY650"/>
                </a:cxn>
                <a:cxn ang="0">
                  <a:pos x="connsiteX651" y="connsiteY651"/>
                </a:cxn>
                <a:cxn ang="0">
                  <a:pos x="connsiteX652" y="connsiteY652"/>
                </a:cxn>
                <a:cxn ang="0">
                  <a:pos x="connsiteX653" y="connsiteY653"/>
                </a:cxn>
                <a:cxn ang="0">
                  <a:pos x="connsiteX654" y="connsiteY654"/>
                </a:cxn>
                <a:cxn ang="0">
                  <a:pos x="connsiteX655" y="connsiteY655"/>
                </a:cxn>
                <a:cxn ang="0">
                  <a:pos x="connsiteX656" y="connsiteY656"/>
                </a:cxn>
                <a:cxn ang="0">
                  <a:pos x="connsiteX657" y="connsiteY657"/>
                </a:cxn>
                <a:cxn ang="0">
                  <a:pos x="connsiteX658" y="connsiteY658"/>
                </a:cxn>
                <a:cxn ang="0">
                  <a:pos x="connsiteX659" y="connsiteY659"/>
                </a:cxn>
                <a:cxn ang="0">
                  <a:pos x="connsiteX660" y="connsiteY660"/>
                </a:cxn>
                <a:cxn ang="0">
                  <a:pos x="connsiteX661" y="connsiteY661"/>
                </a:cxn>
                <a:cxn ang="0">
                  <a:pos x="connsiteX662" y="connsiteY662"/>
                </a:cxn>
                <a:cxn ang="0">
                  <a:pos x="connsiteX663" y="connsiteY663"/>
                </a:cxn>
                <a:cxn ang="0">
                  <a:pos x="connsiteX664" y="connsiteY664"/>
                </a:cxn>
                <a:cxn ang="0">
                  <a:pos x="connsiteX665" y="connsiteY665"/>
                </a:cxn>
                <a:cxn ang="0">
                  <a:pos x="connsiteX666" y="connsiteY666"/>
                </a:cxn>
                <a:cxn ang="0">
                  <a:pos x="connsiteX667" y="connsiteY667"/>
                </a:cxn>
                <a:cxn ang="0">
                  <a:pos x="connsiteX668" y="connsiteY668"/>
                </a:cxn>
                <a:cxn ang="0">
                  <a:pos x="connsiteX669" y="connsiteY669"/>
                </a:cxn>
                <a:cxn ang="0">
                  <a:pos x="connsiteX670" y="connsiteY670"/>
                </a:cxn>
                <a:cxn ang="0">
                  <a:pos x="connsiteX671" y="connsiteY671"/>
                </a:cxn>
                <a:cxn ang="0">
                  <a:pos x="connsiteX672" y="connsiteY672"/>
                </a:cxn>
                <a:cxn ang="0">
                  <a:pos x="connsiteX673" y="connsiteY673"/>
                </a:cxn>
                <a:cxn ang="0">
                  <a:pos x="connsiteX674" y="connsiteY674"/>
                </a:cxn>
                <a:cxn ang="0">
                  <a:pos x="connsiteX675" y="connsiteY675"/>
                </a:cxn>
                <a:cxn ang="0">
                  <a:pos x="connsiteX676" y="connsiteY676"/>
                </a:cxn>
                <a:cxn ang="0">
                  <a:pos x="connsiteX677" y="connsiteY677"/>
                </a:cxn>
                <a:cxn ang="0">
                  <a:pos x="connsiteX678" y="connsiteY678"/>
                </a:cxn>
                <a:cxn ang="0">
                  <a:pos x="connsiteX679" y="connsiteY679"/>
                </a:cxn>
                <a:cxn ang="0">
                  <a:pos x="connsiteX680" y="connsiteY680"/>
                </a:cxn>
                <a:cxn ang="0">
                  <a:pos x="connsiteX681" y="connsiteY681"/>
                </a:cxn>
                <a:cxn ang="0">
                  <a:pos x="connsiteX682" y="connsiteY682"/>
                </a:cxn>
                <a:cxn ang="0">
                  <a:pos x="connsiteX683" y="connsiteY683"/>
                </a:cxn>
                <a:cxn ang="0">
                  <a:pos x="connsiteX684" y="connsiteY684"/>
                </a:cxn>
                <a:cxn ang="0">
                  <a:pos x="connsiteX685" y="connsiteY685"/>
                </a:cxn>
                <a:cxn ang="0">
                  <a:pos x="connsiteX686" y="connsiteY686"/>
                </a:cxn>
                <a:cxn ang="0">
                  <a:pos x="connsiteX687" y="connsiteY687"/>
                </a:cxn>
                <a:cxn ang="0">
                  <a:pos x="connsiteX688" y="connsiteY688"/>
                </a:cxn>
                <a:cxn ang="0">
                  <a:pos x="connsiteX689" y="connsiteY689"/>
                </a:cxn>
                <a:cxn ang="0">
                  <a:pos x="connsiteX690" y="connsiteY690"/>
                </a:cxn>
                <a:cxn ang="0">
                  <a:pos x="connsiteX691" y="connsiteY691"/>
                </a:cxn>
                <a:cxn ang="0">
                  <a:pos x="connsiteX692" y="connsiteY692"/>
                </a:cxn>
                <a:cxn ang="0">
                  <a:pos x="connsiteX693" y="connsiteY693"/>
                </a:cxn>
                <a:cxn ang="0">
                  <a:pos x="connsiteX694" y="connsiteY694"/>
                </a:cxn>
                <a:cxn ang="0">
                  <a:pos x="connsiteX695" y="connsiteY695"/>
                </a:cxn>
                <a:cxn ang="0">
                  <a:pos x="connsiteX696" y="connsiteY696"/>
                </a:cxn>
                <a:cxn ang="0">
                  <a:pos x="connsiteX697" y="connsiteY697"/>
                </a:cxn>
                <a:cxn ang="0">
                  <a:pos x="connsiteX698" y="connsiteY698"/>
                </a:cxn>
                <a:cxn ang="0">
                  <a:pos x="connsiteX699" y="connsiteY699"/>
                </a:cxn>
                <a:cxn ang="0">
                  <a:pos x="connsiteX700" y="connsiteY700"/>
                </a:cxn>
                <a:cxn ang="0">
                  <a:pos x="connsiteX701" y="connsiteY701"/>
                </a:cxn>
                <a:cxn ang="0">
                  <a:pos x="connsiteX702" y="connsiteY702"/>
                </a:cxn>
                <a:cxn ang="0">
                  <a:pos x="connsiteX703" y="connsiteY703"/>
                </a:cxn>
                <a:cxn ang="0">
                  <a:pos x="connsiteX704" y="connsiteY704"/>
                </a:cxn>
                <a:cxn ang="0">
                  <a:pos x="connsiteX705" y="connsiteY705"/>
                </a:cxn>
                <a:cxn ang="0">
                  <a:pos x="connsiteX706" y="connsiteY706"/>
                </a:cxn>
                <a:cxn ang="0">
                  <a:pos x="connsiteX707" y="connsiteY707"/>
                </a:cxn>
                <a:cxn ang="0">
                  <a:pos x="connsiteX708" y="connsiteY708"/>
                </a:cxn>
                <a:cxn ang="0">
                  <a:pos x="connsiteX709" y="connsiteY709"/>
                </a:cxn>
                <a:cxn ang="0">
                  <a:pos x="connsiteX710" y="connsiteY710"/>
                </a:cxn>
                <a:cxn ang="0">
                  <a:pos x="connsiteX711" y="connsiteY711"/>
                </a:cxn>
                <a:cxn ang="0">
                  <a:pos x="connsiteX712" y="connsiteY712"/>
                </a:cxn>
                <a:cxn ang="0">
                  <a:pos x="connsiteX713" y="connsiteY713"/>
                </a:cxn>
                <a:cxn ang="0">
                  <a:pos x="connsiteX714" y="connsiteY714"/>
                </a:cxn>
                <a:cxn ang="0">
                  <a:pos x="connsiteX715" y="connsiteY715"/>
                </a:cxn>
                <a:cxn ang="0">
                  <a:pos x="connsiteX716" y="connsiteY716"/>
                </a:cxn>
                <a:cxn ang="0">
                  <a:pos x="connsiteX717" y="connsiteY717"/>
                </a:cxn>
              </a:cxnLst>
              <a:rect l="l" t="t" r="r" b="b"/>
              <a:pathLst>
                <a:path w="726376" h="26416">
                  <a:moveTo>
                    <a:pt x="0" y="25351"/>
                  </a:moveTo>
                  <a:lnTo>
                    <a:pt x="0" y="1634"/>
                  </a:lnTo>
                  <a:lnTo>
                    <a:pt x="3334" y="1634"/>
                  </a:lnTo>
                  <a:lnTo>
                    <a:pt x="3334" y="11159"/>
                  </a:lnTo>
                  <a:lnTo>
                    <a:pt x="12001" y="11159"/>
                  </a:lnTo>
                  <a:lnTo>
                    <a:pt x="12001" y="1634"/>
                  </a:lnTo>
                  <a:lnTo>
                    <a:pt x="15430" y="1634"/>
                  </a:lnTo>
                  <a:lnTo>
                    <a:pt x="15430" y="25351"/>
                  </a:lnTo>
                  <a:lnTo>
                    <a:pt x="12001" y="25351"/>
                  </a:lnTo>
                  <a:lnTo>
                    <a:pt x="12001" y="14493"/>
                  </a:lnTo>
                  <a:lnTo>
                    <a:pt x="3334" y="14493"/>
                  </a:lnTo>
                  <a:lnTo>
                    <a:pt x="3334" y="25351"/>
                  </a:lnTo>
                  <a:close/>
                  <a:moveTo>
                    <a:pt x="34100" y="1634"/>
                  </a:moveTo>
                  <a:lnTo>
                    <a:pt x="34100" y="18398"/>
                  </a:lnTo>
                  <a:cubicBezTo>
                    <a:pt x="34100" y="19398"/>
                    <a:pt x="33938" y="20398"/>
                    <a:pt x="33623" y="21351"/>
                  </a:cubicBezTo>
                  <a:cubicBezTo>
                    <a:pt x="33376" y="22208"/>
                    <a:pt x="32918" y="22999"/>
                    <a:pt x="32290" y="23637"/>
                  </a:cubicBezTo>
                  <a:cubicBezTo>
                    <a:pt x="31661" y="24323"/>
                    <a:pt x="30880" y="24847"/>
                    <a:pt x="30004" y="25161"/>
                  </a:cubicBezTo>
                  <a:cubicBezTo>
                    <a:pt x="28975" y="25570"/>
                    <a:pt x="27870" y="25761"/>
                    <a:pt x="26765" y="25732"/>
                  </a:cubicBezTo>
                  <a:cubicBezTo>
                    <a:pt x="25660" y="25751"/>
                    <a:pt x="24555" y="25561"/>
                    <a:pt x="23527" y="25161"/>
                  </a:cubicBezTo>
                  <a:cubicBezTo>
                    <a:pt x="22679" y="24799"/>
                    <a:pt x="21898" y="24284"/>
                    <a:pt x="21241" y="23637"/>
                  </a:cubicBezTo>
                  <a:cubicBezTo>
                    <a:pt x="20612" y="22999"/>
                    <a:pt x="20155" y="22208"/>
                    <a:pt x="19907" y="21351"/>
                  </a:cubicBezTo>
                  <a:cubicBezTo>
                    <a:pt x="19755" y="20370"/>
                    <a:pt x="19755" y="19379"/>
                    <a:pt x="19907" y="18398"/>
                  </a:cubicBezTo>
                  <a:lnTo>
                    <a:pt x="19907" y="1634"/>
                  </a:lnTo>
                  <a:lnTo>
                    <a:pt x="23241" y="1634"/>
                  </a:lnTo>
                  <a:lnTo>
                    <a:pt x="23241" y="18970"/>
                  </a:lnTo>
                  <a:cubicBezTo>
                    <a:pt x="23193" y="20027"/>
                    <a:pt x="23565" y="21056"/>
                    <a:pt x="24289" y="21827"/>
                  </a:cubicBezTo>
                  <a:cubicBezTo>
                    <a:pt x="26022" y="22960"/>
                    <a:pt x="28270" y="22960"/>
                    <a:pt x="30004" y="21827"/>
                  </a:cubicBezTo>
                  <a:cubicBezTo>
                    <a:pt x="30766" y="21084"/>
                    <a:pt x="31156" y="20027"/>
                    <a:pt x="31051" y="18970"/>
                  </a:cubicBezTo>
                  <a:lnTo>
                    <a:pt x="31051" y="1634"/>
                  </a:lnTo>
                  <a:close/>
                  <a:moveTo>
                    <a:pt x="41624" y="15350"/>
                  </a:moveTo>
                  <a:lnTo>
                    <a:pt x="46387" y="15350"/>
                  </a:lnTo>
                  <a:lnTo>
                    <a:pt x="44005" y="6873"/>
                  </a:lnTo>
                  <a:lnTo>
                    <a:pt x="44005" y="6873"/>
                  </a:lnTo>
                  <a:lnTo>
                    <a:pt x="41719" y="15350"/>
                  </a:lnTo>
                  <a:close/>
                  <a:moveTo>
                    <a:pt x="35814" y="24875"/>
                  </a:moveTo>
                  <a:lnTo>
                    <a:pt x="42386" y="1158"/>
                  </a:lnTo>
                  <a:lnTo>
                    <a:pt x="45529" y="1158"/>
                  </a:lnTo>
                  <a:lnTo>
                    <a:pt x="52388" y="24875"/>
                  </a:lnTo>
                  <a:lnTo>
                    <a:pt x="49244" y="24875"/>
                  </a:lnTo>
                  <a:lnTo>
                    <a:pt x="47149" y="17827"/>
                  </a:lnTo>
                  <a:lnTo>
                    <a:pt x="40862" y="17827"/>
                  </a:lnTo>
                  <a:lnTo>
                    <a:pt x="38957" y="24875"/>
                  </a:lnTo>
                  <a:close/>
                  <a:moveTo>
                    <a:pt x="62008" y="4111"/>
                  </a:moveTo>
                  <a:lnTo>
                    <a:pt x="53626" y="4111"/>
                  </a:lnTo>
                  <a:lnTo>
                    <a:pt x="53626" y="1158"/>
                  </a:lnTo>
                  <a:lnTo>
                    <a:pt x="66008" y="1158"/>
                  </a:lnTo>
                  <a:lnTo>
                    <a:pt x="66008" y="4206"/>
                  </a:lnTo>
                  <a:lnTo>
                    <a:pt x="56483" y="21827"/>
                  </a:lnTo>
                  <a:lnTo>
                    <a:pt x="66008" y="21827"/>
                  </a:lnTo>
                  <a:lnTo>
                    <a:pt x="66008" y="24875"/>
                  </a:lnTo>
                  <a:lnTo>
                    <a:pt x="52578" y="24875"/>
                  </a:lnTo>
                  <a:lnTo>
                    <a:pt x="52578" y="22113"/>
                  </a:lnTo>
                  <a:lnTo>
                    <a:pt x="62103" y="4111"/>
                  </a:lnTo>
                  <a:close/>
                  <a:moveTo>
                    <a:pt x="69151" y="24875"/>
                  </a:moveTo>
                  <a:lnTo>
                    <a:pt x="69151" y="1158"/>
                  </a:lnTo>
                  <a:lnTo>
                    <a:pt x="72485" y="1158"/>
                  </a:lnTo>
                  <a:lnTo>
                    <a:pt x="72485" y="10683"/>
                  </a:lnTo>
                  <a:lnTo>
                    <a:pt x="81153" y="10683"/>
                  </a:lnTo>
                  <a:lnTo>
                    <a:pt x="81153" y="1158"/>
                  </a:lnTo>
                  <a:lnTo>
                    <a:pt x="84201" y="1158"/>
                  </a:lnTo>
                  <a:lnTo>
                    <a:pt x="84201" y="24875"/>
                  </a:lnTo>
                  <a:lnTo>
                    <a:pt x="80772" y="24875"/>
                  </a:lnTo>
                  <a:lnTo>
                    <a:pt x="80772" y="14017"/>
                  </a:lnTo>
                  <a:lnTo>
                    <a:pt x="72104" y="14017"/>
                  </a:lnTo>
                  <a:lnTo>
                    <a:pt x="72104" y="24875"/>
                  </a:lnTo>
                  <a:close/>
                  <a:moveTo>
                    <a:pt x="96774" y="3539"/>
                  </a:moveTo>
                  <a:cubicBezTo>
                    <a:pt x="95917" y="3482"/>
                    <a:pt x="95059" y="3758"/>
                    <a:pt x="94393" y="4301"/>
                  </a:cubicBezTo>
                  <a:cubicBezTo>
                    <a:pt x="93631" y="4777"/>
                    <a:pt x="93031" y="5473"/>
                    <a:pt x="92678" y="6301"/>
                  </a:cubicBezTo>
                  <a:cubicBezTo>
                    <a:pt x="92154" y="7254"/>
                    <a:pt x="91802" y="8282"/>
                    <a:pt x="91630" y="9349"/>
                  </a:cubicBezTo>
                  <a:cubicBezTo>
                    <a:pt x="91535" y="10549"/>
                    <a:pt x="91535" y="11769"/>
                    <a:pt x="91630" y="12969"/>
                  </a:cubicBezTo>
                  <a:cubicBezTo>
                    <a:pt x="91526" y="14207"/>
                    <a:pt x="91526" y="15445"/>
                    <a:pt x="91630" y="16684"/>
                  </a:cubicBezTo>
                  <a:cubicBezTo>
                    <a:pt x="91802" y="17750"/>
                    <a:pt x="92154" y="18779"/>
                    <a:pt x="92678" y="19732"/>
                  </a:cubicBezTo>
                  <a:cubicBezTo>
                    <a:pt x="93031" y="20560"/>
                    <a:pt x="93631" y="21256"/>
                    <a:pt x="94393" y="21732"/>
                  </a:cubicBezTo>
                  <a:cubicBezTo>
                    <a:pt x="95079" y="22237"/>
                    <a:pt x="95917" y="22503"/>
                    <a:pt x="96774" y="22494"/>
                  </a:cubicBezTo>
                  <a:cubicBezTo>
                    <a:pt x="97660" y="22522"/>
                    <a:pt x="98536" y="22256"/>
                    <a:pt x="99250" y="21732"/>
                  </a:cubicBezTo>
                  <a:cubicBezTo>
                    <a:pt x="100013" y="21256"/>
                    <a:pt x="100613" y="20560"/>
                    <a:pt x="100965" y="19732"/>
                  </a:cubicBezTo>
                  <a:cubicBezTo>
                    <a:pt x="101441" y="18760"/>
                    <a:pt x="101794" y="17741"/>
                    <a:pt x="102013" y="16684"/>
                  </a:cubicBezTo>
                  <a:cubicBezTo>
                    <a:pt x="102117" y="15445"/>
                    <a:pt x="102117" y="14207"/>
                    <a:pt x="102013" y="12969"/>
                  </a:cubicBezTo>
                  <a:cubicBezTo>
                    <a:pt x="102108" y="11769"/>
                    <a:pt x="102108" y="10549"/>
                    <a:pt x="102013" y="9349"/>
                  </a:cubicBezTo>
                  <a:cubicBezTo>
                    <a:pt x="101794" y="8292"/>
                    <a:pt x="101441" y="7273"/>
                    <a:pt x="100965" y="6301"/>
                  </a:cubicBezTo>
                  <a:cubicBezTo>
                    <a:pt x="100613" y="5473"/>
                    <a:pt x="100013" y="4777"/>
                    <a:pt x="99250" y="4301"/>
                  </a:cubicBezTo>
                  <a:cubicBezTo>
                    <a:pt x="98555" y="3739"/>
                    <a:pt x="97669" y="3472"/>
                    <a:pt x="96774" y="3539"/>
                  </a:cubicBezTo>
                  <a:close/>
                  <a:moveTo>
                    <a:pt x="96774" y="777"/>
                  </a:moveTo>
                  <a:cubicBezTo>
                    <a:pt x="98098" y="758"/>
                    <a:pt x="99403" y="1053"/>
                    <a:pt x="100584" y="1634"/>
                  </a:cubicBezTo>
                  <a:cubicBezTo>
                    <a:pt x="101679" y="2244"/>
                    <a:pt x="102622" y="3091"/>
                    <a:pt x="103346" y="4111"/>
                  </a:cubicBezTo>
                  <a:cubicBezTo>
                    <a:pt x="104146" y="5263"/>
                    <a:pt x="104727" y="6558"/>
                    <a:pt x="105061" y="7921"/>
                  </a:cubicBezTo>
                  <a:cubicBezTo>
                    <a:pt x="105451" y="9578"/>
                    <a:pt x="105651" y="11273"/>
                    <a:pt x="105632" y="12969"/>
                  </a:cubicBezTo>
                  <a:cubicBezTo>
                    <a:pt x="105651" y="14664"/>
                    <a:pt x="105461" y="16369"/>
                    <a:pt x="105061" y="18017"/>
                  </a:cubicBezTo>
                  <a:cubicBezTo>
                    <a:pt x="104737" y="19417"/>
                    <a:pt x="104156" y="20741"/>
                    <a:pt x="103346" y="21922"/>
                  </a:cubicBezTo>
                  <a:cubicBezTo>
                    <a:pt x="102622" y="22941"/>
                    <a:pt x="101679" y="23789"/>
                    <a:pt x="100584" y="24399"/>
                  </a:cubicBezTo>
                  <a:cubicBezTo>
                    <a:pt x="99403" y="24980"/>
                    <a:pt x="98098" y="25275"/>
                    <a:pt x="96774" y="25256"/>
                  </a:cubicBezTo>
                  <a:cubicBezTo>
                    <a:pt x="95488" y="25266"/>
                    <a:pt x="94212" y="24970"/>
                    <a:pt x="93059" y="24399"/>
                  </a:cubicBezTo>
                  <a:cubicBezTo>
                    <a:pt x="91964" y="23789"/>
                    <a:pt x="91021" y="22941"/>
                    <a:pt x="90297" y="21922"/>
                  </a:cubicBezTo>
                  <a:cubicBezTo>
                    <a:pt x="89487" y="20741"/>
                    <a:pt x="88906" y="19417"/>
                    <a:pt x="88583" y="18017"/>
                  </a:cubicBezTo>
                  <a:cubicBezTo>
                    <a:pt x="88182" y="16369"/>
                    <a:pt x="87992" y="14664"/>
                    <a:pt x="88011" y="12969"/>
                  </a:cubicBezTo>
                  <a:cubicBezTo>
                    <a:pt x="87992" y="11273"/>
                    <a:pt x="88192" y="9578"/>
                    <a:pt x="88583" y="7921"/>
                  </a:cubicBezTo>
                  <a:cubicBezTo>
                    <a:pt x="88916" y="6558"/>
                    <a:pt x="89497" y="5263"/>
                    <a:pt x="90297" y="4111"/>
                  </a:cubicBezTo>
                  <a:cubicBezTo>
                    <a:pt x="91021" y="3091"/>
                    <a:pt x="91964" y="2244"/>
                    <a:pt x="93059" y="1634"/>
                  </a:cubicBezTo>
                  <a:cubicBezTo>
                    <a:pt x="94212" y="1063"/>
                    <a:pt x="95488" y="767"/>
                    <a:pt x="96774" y="777"/>
                  </a:cubicBezTo>
                  <a:close/>
                  <a:moveTo>
                    <a:pt x="109347" y="24875"/>
                  </a:moveTo>
                  <a:lnTo>
                    <a:pt x="109347" y="1158"/>
                  </a:lnTo>
                  <a:lnTo>
                    <a:pt x="112776" y="1158"/>
                  </a:lnTo>
                  <a:lnTo>
                    <a:pt x="121253" y="18017"/>
                  </a:lnTo>
                  <a:lnTo>
                    <a:pt x="121253" y="18017"/>
                  </a:lnTo>
                  <a:lnTo>
                    <a:pt x="121253" y="1158"/>
                  </a:lnTo>
                  <a:lnTo>
                    <a:pt x="124396" y="1158"/>
                  </a:lnTo>
                  <a:lnTo>
                    <a:pt x="124396" y="24875"/>
                  </a:lnTo>
                  <a:lnTo>
                    <a:pt x="121348" y="24875"/>
                  </a:lnTo>
                  <a:lnTo>
                    <a:pt x="112681" y="7349"/>
                  </a:lnTo>
                  <a:lnTo>
                    <a:pt x="112681" y="7349"/>
                  </a:lnTo>
                  <a:lnTo>
                    <a:pt x="112681" y="24875"/>
                  </a:lnTo>
                  <a:close/>
                  <a:moveTo>
                    <a:pt x="141637" y="9064"/>
                  </a:moveTo>
                  <a:cubicBezTo>
                    <a:pt x="141580" y="8425"/>
                    <a:pt x="141484" y="7787"/>
                    <a:pt x="141351" y="7159"/>
                  </a:cubicBezTo>
                  <a:cubicBezTo>
                    <a:pt x="141113" y="6549"/>
                    <a:pt x="140789" y="5968"/>
                    <a:pt x="140398" y="5444"/>
                  </a:cubicBezTo>
                  <a:cubicBezTo>
                    <a:pt x="140075" y="4920"/>
                    <a:pt x="139617" y="4492"/>
                    <a:pt x="139065" y="4206"/>
                  </a:cubicBezTo>
                  <a:cubicBezTo>
                    <a:pt x="138408" y="4053"/>
                    <a:pt x="137722" y="4053"/>
                    <a:pt x="137065" y="4206"/>
                  </a:cubicBezTo>
                  <a:cubicBezTo>
                    <a:pt x="136169" y="4149"/>
                    <a:pt x="135293" y="4415"/>
                    <a:pt x="134588" y="4968"/>
                  </a:cubicBezTo>
                  <a:cubicBezTo>
                    <a:pt x="133845" y="5473"/>
                    <a:pt x="133255" y="6158"/>
                    <a:pt x="132874" y="6968"/>
                  </a:cubicBezTo>
                  <a:cubicBezTo>
                    <a:pt x="132388" y="7921"/>
                    <a:pt x="132064" y="8949"/>
                    <a:pt x="131921" y="10016"/>
                  </a:cubicBezTo>
                  <a:cubicBezTo>
                    <a:pt x="131778" y="11216"/>
                    <a:pt x="131778" y="12435"/>
                    <a:pt x="131921" y="13636"/>
                  </a:cubicBezTo>
                  <a:cubicBezTo>
                    <a:pt x="131769" y="14874"/>
                    <a:pt x="131769" y="16112"/>
                    <a:pt x="131921" y="17350"/>
                  </a:cubicBezTo>
                  <a:cubicBezTo>
                    <a:pt x="132064" y="18417"/>
                    <a:pt x="132388" y="19446"/>
                    <a:pt x="132874" y="20398"/>
                  </a:cubicBezTo>
                  <a:cubicBezTo>
                    <a:pt x="133293" y="21179"/>
                    <a:pt x="133874" y="21865"/>
                    <a:pt x="134588" y="22399"/>
                  </a:cubicBezTo>
                  <a:cubicBezTo>
                    <a:pt x="135350" y="22894"/>
                    <a:pt x="136246" y="23161"/>
                    <a:pt x="137160" y="23161"/>
                  </a:cubicBezTo>
                  <a:cubicBezTo>
                    <a:pt x="137979" y="23332"/>
                    <a:pt x="138817" y="23332"/>
                    <a:pt x="139637" y="23161"/>
                  </a:cubicBezTo>
                  <a:cubicBezTo>
                    <a:pt x="140256" y="22818"/>
                    <a:pt x="140779" y="22322"/>
                    <a:pt x="141160" y="21732"/>
                  </a:cubicBezTo>
                  <a:cubicBezTo>
                    <a:pt x="141580" y="21075"/>
                    <a:pt x="141846" y="20322"/>
                    <a:pt x="141922" y="19541"/>
                  </a:cubicBezTo>
                  <a:cubicBezTo>
                    <a:pt x="142027" y="18655"/>
                    <a:pt x="142027" y="17760"/>
                    <a:pt x="141922" y="16874"/>
                  </a:cubicBezTo>
                  <a:lnTo>
                    <a:pt x="135255" y="16874"/>
                  </a:lnTo>
                  <a:lnTo>
                    <a:pt x="135255" y="13826"/>
                  </a:lnTo>
                  <a:lnTo>
                    <a:pt x="144780" y="13826"/>
                  </a:lnTo>
                  <a:lnTo>
                    <a:pt x="144780" y="16779"/>
                  </a:lnTo>
                  <a:cubicBezTo>
                    <a:pt x="144923" y="19284"/>
                    <a:pt x="144218" y="21770"/>
                    <a:pt x="142780" y="23827"/>
                  </a:cubicBezTo>
                  <a:cubicBezTo>
                    <a:pt x="141199" y="25608"/>
                    <a:pt x="138875" y="26561"/>
                    <a:pt x="136493" y="26399"/>
                  </a:cubicBezTo>
                  <a:cubicBezTo>
                    <a:pt x="135169" y="26418"/>
                    <a:pt x="133864" y="26123"/>
                    <a:pt x="132683" y="25542"/>
                  </a:cubicBezTo>
                  <a:cubicBezTo>
                    <a:pt x="131569" y="24961"/>
                    <a:pt x="130626" y="24104"/>
                    <a:pt x="129921" y="23065"/>
                  </a:cubicBezTo>
                  <a:cubicBezTo>
                    <a:pt x="129111" y="21865"/>
                    <a:pt x="128502" y="20551"/>
                    <a:pt x="128111" y="19160"/>
                  </a:cubicBezTo>
                  <a:cubicBezTo>
                    <a:pt x="127711" y="17512"/>
                    <a:pt x="127521" y="15807"/>
                    <a:pt x="127540" y="14112"/>
                  </a:cubicBezTo>
                  <a:cubicBezTo>
                    <a:pt x="127521" y="12416"/>
                    <a:pt x="127721" y="10721"/>
                    <a:pt x="128111" y="9064"/>
                  </a:cubicBezTo>
                  <a:cubicBezTo>
                    <a:pt x="128530" y="7730"/>
                    <a:pt x="129102" y="6454"/>
                    <a:pt x="129826" y="5254"/>
                  </a:cubicBezTo>
                  <a:cubicBezTo>
                    <a:pt x="130550" y="4234"/>
                    <a:pt x="131493" y="3387"/>
                    <a:pt x="132588" y="2777"/>
                  </a:cubicBezTo>
                  <a:cubicBezTo>
                    <a:pt x="133769" y="2196"/>
                    <a:pt x="135074" y="1901"/>
                    <a:pt x="136398" y="1920"/>
                  </a:cubicBezTo>
                  <a:cubicBezTo>
                    <a:pt x="137512" y="1882"/>
                    <a:pt x="138627" y="2110"/>
                    <a:pt x="139637" y="2587"/>
                  </a:cubicBezTo>
                  <a:cubicBezTo>
                    <a:pt x="140637" y="2958"/>
                    <a:pt x="141522" y="3587"/>
                    <a:pt x="142208" y="4396"/>
                  </a:cubicBezTo>
                  <a:cubicBezTo>
                    <a:pt x="142913" y="5158"/>
                    <a:pt x="143494" y="6025"/>
                    <a:pt x="143923" y="6968"/>
                  </a:cubicBezTo>
                  <a:cubicBezTo>
                    <a:pt x="144294" y="8016"/>
                    <a:pt x="144513" y="9102"/>
                    <a:pt x="144589" y="10207"/>
                  </a:cubicBezTo>
                  <a:close/>
                  <a:moveTo>
                    <a:pt x="172307" y="1158"/>
                  </a:moveTo>
                  <a:lnTo>
                    <a:pt x="172307" y="17922"/>
                  </a:lnTo>
                  <a:cubicBezTo>
                    <a:pt x="172460" y="18903"/>
                    <a:pt x="172460" y="19893"/>
                    <a:pt x="172307" y="20875"/>
                  </a:cubicBezTo>
                  <a:cubicBezTo>
                    <a:pt x="172060" y="21732"/>
                    <a:pt x="171602" y="22522"/>
                    <a:pt x="170974" y="23161"/>
                  </a:cubicBezTo>
                  <a:cubicBezTo>
                    <a:pt x="170345" y="23846"/>
                    <a:pt x="169564" y="24370"/>
                    <a:pt x="168688" y="24685"/>
                  </a:cubicBezTo>
                  <a:cubicBezTo>
                    <a:pt x="167659" y="25094"/>
                    <a:pt x="166554" y="25285"/>
                    <a:pt x="165449" y="25256"/>
                  </a:cubicBezTo>
                  <a:cubicBezTo>
                    <a:pt x="164344" y="25275"/>
                    <a:pt x="163239" y="25085"/>
                    <a:pt x="162211" y="24685"/>
                  </a:cubicBezTo>
                  <a:cubicBezTo>
                    <a:pt x="161334" y="24370"/>
                    <a:pt x="160553" y="23846"/>
                    <a:pt x="159925" y="23161"/>
                  </a:cubicBezTo>
                  <a:cubicBezTo>
                    <a:pt x="159296" y="22522"/>
                    <a:pt x="158839" y="21732"/>
                    <a:pt x="158591" y="20875"/>
                  </a:cubicBezTo>
                  <a:cubicBezTo>
                    <a:pt x="158439" y="19893"/>
                    <a:pt x="158439" y="18903"/>
                    <a:pt x="158591" y="17922"/>
                  </a:cubicBezTo>
                  <a:lnTo>
                    <a:pt x="158591" y="1158"/>
                  </a:lnTo>
                  <a:lnTo>
                    <a:pt x="161925" y="1158"/>
                  </a:lnTo>
                  <a:lnTo>
                    <a:pt x="161925" y="18493"/>
                  </a:lnTo>
                  <a:cubicBezTo>
                    <a:pt x="161877" y="19551"/>
                    <a:pt x="162249" y="20579"/>
                    <a:pt x="162973" y="21351"/>
                  </a:cubicBezTo>
                  <a:cubicBezTo>
                    <a:pt x="164706" y="22503"/>
                    <a:pt x="166954" y="22503"/>
                    <a:pt x="168688" y="21351"/>
                  </a:cubicBezTo>
                  <a:cubicBezTo>
                    <a:pt x="169450" y="20608"/>
                    <a:pt x="169840" y="19551"/>
                    <a:pt x="169735" y="18493"/>
                  </a:cubicBezTo>
                  <a:lnTo>
                    <a:pt x="169735" y="1158"/>
                  </a:lnTo>
                  <a:close/>
                  <a:moveTo>
                    <a:pt x="176689" y="24875"/>
                  </a:moveTo>
                  <a:lnTo>
                    <a:pt x="176689" y="1158"/>
                  </a:lnTo>
                  <a:lnTo>
                    <a:pt x="180022" y="1158"/>
                  </a:lnTo>
                  <a:lnTo>
                    <a:pt x="188500" y="18017"/>
                  </a:lnTo>
                  <a:lnTo>
                    <a:pt x="188500" y="18017"/>
                  </a:lnTo>
                  <a:lnTo>
                    <a:pt x="188500" y="1158"/>
                  </a:lnTo>
                  <a:lnTo>
                    <a:pt x="191643" y="1158"/>
                  </a:lnTo>
                  <a:lnTo>
                    <a:pt x="191643" y="24875"/>
                  </a:lnTo>
                  <a:lnTo>
                    <a:pt x="188976" y="24875"/>
                  </a:lnTo>
                  <a:lnTo>
                    <a:pt x="180308" y="7349"/>
                  </a:lnTo>
                  <a:lnTo>
                    <a:pt x="180308" y="7349"/>
                  </a:lnTo>
                  <a:lnTo>
                    <a:pt x="180308" y="24875"/>
                  </a:lnTo>
                  <a:close/>
                  <a:moveTo>
                    <a:pt x="195739" y="24875"/>
                  </a:moveTo>
                  <a:lnTo>
                    <a:pt x="195739" y="1158"/>
                  </a:lnTo>
                  <a:lnTo>
                    <a:pt x="199168" y="1158"/>
                  </a:lnTo>
                  <a:lnTo>
                    <a:pt x="199168" y="24875"/>
                  </a:lnTo>
                  <a:close/>
                  <a:moveTo>
                    <a:pt x="214313" y="1158"/>
                  </a:moveTo>
                  <a:lnTo>
                    <a:pt x="217551" y="1158"/>
                  </a:lnTo>
                  <a:lnTo>
                    <a:pt x="210884" y="24875"/>
                  </a:lnTo>
                  <a:lnTo>
                    <a:pt x="208026" y="24875"/>
                  </a:lnTo>
                  <a:lnTo>
                    <a:pt x="201359" y="1158"/>
                  </a:lnTo>
                  <a:lnTo>
                    <a:pt x="204502" y="1158"/>
                  </a:lnTo>
                  <a:lnTo>
                    <a:pt x="209550" y="20208"/>
                  </a:lnTo>
                  <a:lnTo>
                    <a:pt x="209550" y="20208"/>
                  </a:lnTo>
                  <a:lnTo>
                    <a:pt x="214598" y="1158"/>
                  </a:lnTo>
                  <a:close/>
                  <a:moveTo>
                    <a:pt x="219742" y="24875"/>
                  </a:moveTo>
                  <a:lnTo>
                    <a:pt x="219742" y="1158"/>
                  </a:lnTo>
                  <a:lnTo>
                    <a:pt x="231648" y="1158"/>
                  </a:lnTo>
                  <a:lnTo>
                    <a:pt x="231648" y="4111"/>
                  </a:lnTo>
                  <a:lnTo>
                    <a:pt x="223075" y="4111"/>
                  </a:lnTo>
                  <a:lnTo>
                    <a:pt x="223075" y="10969"/>
                  </a:lnTo>
                  <a:lnTo>
                    <a:pt x="231648" y="10969"/>
                  </a:lnTo>
                  <a:lnTo>
                    <a:pt x="231648" y="14017"/>
                  </a:lnTo>
                  <a:lnTo>
                    <a:pt x="223075" y="14017"/>
                  </a:lnTo>
                  <a:lnTo>
                    <a:pt x="223075" y="21827"/>
                  </a:lnTo>
                  <a:lnTo>
                    <a:pt x="231648" y="21827"/>
                  </a:lnTo>
                  <a:lnTo>
                    <a:pt x="231648" y="24875"/>
                  </a:lnTo>
                  <a:close/>
                  <a:moveTo>
                    <a:pt x="236125" y="24875"/>
                  </a:moveTo>
                  <a:lnTo>
                    <a:pt x="236125" y="1158"/>
                  </a:lnTo>
                  <a:lnTo>
                    <a:pt x="242792" y="1158"/>
                  </a:lnTo>
                  <a:cubicBezTo>
                    <a:pt x="243735" y="1015"/>
                    <a:pt x="244707" y="1015"/>
                    <a:pt x="245650" y="1158"/>
                  </a:cubicBezTo>
                  <a:cubicBezTo>
                    <a:pt x="246545" y="1472"/>
                    <a:pt x="247374" y="1920"/>
                    <a:pt x="248126" y="2491"/>
                  </a:cubicBezTo>
                  <a:cubicBezTo>
                    <a:pt x="248822" y="3120"/>
                    <a:pt x="249403" y="3853"/>
                    <a:pt x="249841" y="4682"/>
                  </a:cubicBezTo>
                  <a:cubicBezTo>
                    <a:pt x="250317" y="5625"/>
                    <a:pt x="250546" y="6673"/>
                    <a:pt x="250508" y="7730"/>
                  </a:cubicBezTo>
                  <a:cubicBezTo>
                    <a:pt x="250603" y="8616"/>
                    <a:pt x="250603" y="9511"/>
                    <a:pt x="250508" y="10397"/>
                  </a:cubicBezTo>
                  <a:cubicBezTo>
                    <a:pt x="250288" y="11169"/>
                    <a:pt x="249965" y="11902"/>
                    <a:pt x="249555" y="12588"/>
                  </a:cubicBezTo>
                  <a:cubicBezTo>
                    <a:pt x="249079" y="13188"/>
                    <a:pt x="248498" y="13712"/>
                    <a:pt x="247840" y="14112"/>
                  </a:cubicBezTo>
                  <a:cubicBezTo>
                    <a:pt x="247079" y="14531"/>
                    <a:pt x="246231" y="14798"/>
                    <a:pt x="245364" y="14874"/>
                  </a:cubicBezTo>
                  <a:lnTo>
                    <a:pt x="252127" y="24399"/>
                  </a:lnTo>
                  <a:lnTo>
                    <a:pt x="248126" y="24399"/>
                  </a:lnTo>
                  <a:lnTo>
                    <a:pt x="240030" y="12302"/>
                  </a:lnTo>
                  <a:lnTo>
                    <a:pt x="242602" y="12302"/>
                  </a:lnTo>
                  <a:cubicBezTo>
                    <a:pt x="243230" y="12397"/>
                    <a:pt x="243878" y="12397"/>
                    <a:pt x="244507" y="12302"/>
                  </a:cubicBezTo>
                  <a:cubicBezTo>
                    <a:pt x="245059" y="12150"/>
                    <a:pt x="245574" y="11883"/>
                    <a:pt x="246031" y="11540"/>
                  </a:cubicBezTo>
                  <a:cubicBezTo>
                    <a:pt x="246478" y="11216"/>
                    <a:pt x="246840" y="10797"/>
                    <a:pt x="247079" y="10302"/>
                  </a:cubicBezTo>
                  <a:cubicBezTo>
                    <a:pt x="247231" y="9711"/>
                    <a:pt x="247231" y="9083"/>
                    <a:pt x="247079" y="8492"/>
                  </a:cubicBezTo>
                  <a:cubicBezTo>
                    <a:pt x="247164" y="7254"/>
                    <a:pt x="246716" y="6035"/>
                    <a:pt x="245840" y="5158"/>
                  </a:cubicBezTo>
                  <a:cubicBezTo>
                    <a:pt x="244888" y="4330"/>
                    <a:pt x="243669" y="3891"/>
                    <a:pt x="242411" y="3920"/>
                  </a:cubicBezTo>
                  <a:lnTo>
                    <a:pt x="239363" y="3920"/>
                  </a:lnTo>
                  <a:lnTo>
                    <a:pt x="239363" y="24685"/>
                  </a:lnTo>
                  <a:close/>
                  <a:moveTo>
                    <a:pt x="256222" y="17541"/>
                  </a:moveTo>
                  <a:cubicBezTo>
                    <a:pt x="256127" y="18169"/>
                    <a:pt x="256127" y="18817"/>
                    <a:pt x="256222" y="19446"/>
                  </a:cubicBezTo>
                  <a:cubicBezTo>
                    <a:pt x="256289" y="20036"/>
                    <a:pt x="256518" y="20598"/>
                    <a:pt x="256889" y="21065"/>
                  </a:cubicBezTo>
                  <a:cubicBezTo>
                    <a:pt x="257213" y="21513"/>
                    <a:pt x="257632" y="21865"/>
                    <a:pt x="258127" y="22113"/>
                  </a:cubicBezTo>
                  <a:cubicBezTo>
                    <a:pt x="258756" y="22275"/>
                    <a:pt x="259404" y="22275"/>
                    <a:pt x="260033" y="22113"/>
                  </a:cubicBezTo>
                  <a:cubicBezTo>
                    <a:pt x="261147" y="22180"/>
                    <a:pt x="262242" y="21808"/>
                    <a:pt x="263080" y="21065"/>
                  </a:cubicBezTo>
                  <a:cubicBezTo>
                    <a:pt x="263785" y="20246"/>
                    <a:pt x="264166" y="19198"/>
                    <a:pt x="264128" y="18112"/>
                  </a:cubicBezTo>
                  <a:cubicBezTo>
                    <a:pt x="264290" y="17522"/>
                    <a:pt x="264290" y="16893"/>
                    <a:pt x="264128" y="16303"/>
                  </a:cubicBezTo>
                  <a:cubicBezTo>
                    <a:pt x="263814" y="15798"/>
                    <a:pt x="263395" y="15379"/>
                    <a:pt x="262890" y="15064"/>
                  </a:cubicBezTo>
                  <a:cubicBezTo>
                    <a:pt x="262337" y="14683"/>
                    <a:pt x="261728" y="14398"/>
                    <a:pt x="261080" y="14207"/>
                  </a:cubicBezTo>
                  <a:lnTo>
                    <a:pt x="259080" y="13445"/>
                  </a:lnTo>
                  <a:lnTo>
                    <a:pt x="256984" y="12588"/>
                  </a:lnTo>
                  <a:cubicBezTo>
                    <a:pt x="256356" y="12264"/>
                    <a:pt x="255775" y="11845"/>
                    <a:pt x="255270" y="11350"/>
                  </a:cubicBezTo>
                  <a:cubicBezTo>
                    <a:pt x="254727" y="10845"/>
                    <a:pt x="254308" y="10226"/>
                    <a:pt x="254032" y="9540"/>
                  </a:cubicBezTo>
                  <a:cubicBezTo>
                    <a:pt x="253708" y="8692"/>
                    <a:pt x="253546" y="7787"/>
                    <a:pt x="253555" y="6873"/>
                  </a:cubicBezTo>
                  <a:cubicBezTo>
                    <a:pt x="253565" y="5968"/>
                    <a:pt x="253727" y="5063"/>
                    <a:pt x="254032" y="4206"/>
                  </a:cubicBezTo>
                  <a:cubicBezTo>
                    <a:pt x="254394" y="3463"/>
                    <a:pt x="254880" y="2787"/>
                    <a:pt x="255460" y="2206"/>
                  </a:cubicBezTo>
                  <a:cubicBezTo>
                    <a:pt x="256099" y="1615"/>
                    <a:pt x="256842" y="1167"/>
                    <a:pt x="257651" y="872"/>
                  </a:cubicBezTo>
                  <a:cubicBezTo>
                    <a:pt x="258499" y="520"/>
                    <a:pt x="259404" y="358"/>
                    <a:pt x="260318" y="396"/>
                  </a:cubicBezTo>
                  <a:cubicBezTo>
                    <a:pt x="262204" y="272"/>
                    <a:pt x="264062" y="929"/>
                    <a:pt x="265462" y="2206"/>
                  </a:cubicBezTo>
                  <a:cubicBezTo>
                    <a:pt x="266776" y="3558"/>
                    <a:pt x="267500" y="5368"/>
                    <a:pt x="267462" y="7254"/>
                  </a:cubicBezTo>
                  <a:lnTo>
                    <a:pt x="264128" y="7254"/>
                  </a:lnTo>
                  <a:cubicBezTo>
                    <a:pt x="264223" y="6720"/>
                    <a:pt x="264223" y="6168"/>
                    <a:pt x="264128" y="5635"/>
                  </a:cubicBezTo>
                  <a:cubicBezTo>
                    <a:pt x="264004" y="5177"/>
                    <a:pt x="263776" y="4749"/>
                    <a:pt x="263462" y="4396"/>
                  </a:cubicBezTo>
                  <a:cubicBezTo>
                    <a:pt x="263204" y="3958"/>
                    <a:pt x="262795" y="3615"/>
                    <a:pt x="262318" y="3444"/>
                  </a:cubicBezTo>
                  <a:cubicBezTo>
                    <a:pt x="261785" y="3339"/>
                    <a:pt x="261233" y="3339"/>
                    <a:pt x="260699" y="3444"/>
                  </a:cubicBezTo>
                  <a:cubicBezTo>
                    <a:pt x="259747" y="3387"/>
                    <a:pt x="258813" y="3739"/>
                    <a:pt x="258127" y="4396"/>
                  </a:cubicBezTo>
                  <a:cubicBezTo>
                    <a:pt x="257508" y="5111"/>
                    <a:pt x="257175" y="6025"/>
                    <a:pt x="257175" y="6968"/>
                  </a:cubicBezTo>
                  <a:cubicBezTo>
                    <a:pt x="257137" y="7787"/>
                    <a:pt x="257442" y="8587"/>
                    <a:pt x="258032" y="9159"/>
                  </a:cubicBezTo>
                  <a:cubicBezTo>
                    <a:pt x="258632" y="9664"/>
                    <a:pt x="259309" y="10083"/>
                    <a:pt x="260033" y="10397"/>
                  </a:cubicBezTo>
                  <a:lnTo>
                    <a:pt x="262700" y="11350"/>
                  </a:lnTo>
                  <a:cubicBezTo>
                    <a:pt x="263623" y="11635"/>
                    <a:pt x="264519" y="12016"/>
                    <a:pt x="265367" y="12493"/>
                  </a:cubicBezTo>
                  <a:cubicBezTo>
                    <a:pt x="266148" y="13074"/>
                    <a:pt x="266824" y="13778"/>
                    <a:pt x="267367" y="14588"/>
                  </a:cubicBezTo>
                  <a:cubicBezTo>
                    <a:pt x="267995" y="15683"/>
                    <a:pt x="268291" y="16941"/>
                    <a:pt x="268224" y="18208"/>
                  </a:cubicBezTo>
                  <a:cubicBezTo>
                    <a:pt x="268233" y="19255"/>
                    <a:pt x="268043" y="20284"/>
                    <a:pt x="267652" y="21256"/>
                  </a:cubicBezTo>
                  <a:cubicBezTo>
                    <a:pt x="267281" y="22065"/>
                    <a:pt x="266729" y="22780"/>
                    <a:pt x="266033" y="23351"/>
                  </a:cubicBezTo>
                  <a:cubicBezTo>
                    <a:pt x="265395" y="23970"/>
                    <a:pt x="264605" y="24427"/>
                    <a:pt x="263747" y="24685"/>
                  </a:cubicBezTo>
                  <a:cubicBezTo>
                    <a:pt x="262833" y="24827"/>
                    <a:pt x="261899" y="24827"/>
                    <a:pt x="260985" y="24685"/>
                  </a:cubicBezTo>
                  <a:cubicBezTo>
                    <a:pt x="259813" y="24704"/>
                    <a:pt x="258651" y="24513"/>
                    <a:pt x="257556" y="24113"/>
                  </a:cubicBezTo>
                  <a:cubicBezTo>
                    <a:pt x="256680" y="23799"/>
                    <a:pt x="255899" y="23275"/>
                    <a:pt x="255270" y="22589"/>
                  </a:cubicBezTo>
                  <a:cubicBezTo>
                    <a:pt x="254594" y="21894"/>
                    <a:pt x="254108" y="21046"/>
                    <a:pt x="253841" y="20113"/>
                  </a:cubicBezTo>
                  <a:cubicBezTo>
                    <a:pt x="253689" y="19074"/>
                    <a:pt x="253689" y="18008"/>
                    <a:pt x="253841" y="16969"/>
                  </a:cubicBezTo>
                  <a:close/>
                  <a:moveTo>
                    <a:pt x="270415" y="24875"/>
                  </a:moveTo>
                  <a:lnTo>
                    <a:pt x="270415" y="1158"/>
                  </a:lnTo>
                  <a:lnTo>
                    <a:pt x="273748" y="1158"/>
                  </a:lnTo>
                  <a:lnTo>
                    <a:pt x="273748" y="24875"/>
                  </a:lnTo>
                  <a:close/>
                  <a:moveTo>
                    <a:pt x="289465" y="1158"/>
                  </a:moveTo>
                  <a:lnTo>
                    <a:pt x="289465" y="4111"/>
                  </a:lnTo>
                  <a:lnTo>
                    <a:pt x="284321" y="4111"/>
                  </a:lnTo>
                  <a:lnTo>
                    <a:pt x="284321" y="24875"/>
                  </a:lnTo>
                  <a:lnTo>
                    <a:pt x="280988" y="24875"/>
                  </a:lnTo>
                  <a:lnTo>
                    <a:pt x="280988" y="4111"/>
                  </a:lnTo>
                  <a:lnTo>
                    <a:pt x="275939" y="4111"/>
                  </a:lnTo>
                  <a:lnTo>
                    <a:pt x="275939" y="1158"/>
                  </a:lnTo>
                  <a:close/>
                  <a:moveTo>
                    <a:pt x="302800" y="1158"/>
                  </a:moveTo>
                  <a:lnTo>
                    <a:pt x="306324" y="1158"/>
                  </a:lnTo>
                  <a:lnTo>
                    <a:pt x="299847" y="15255"/>
                  </a:lnTo>
                  <a:lnTo>
                    <a:pt x="299847" y="24780"/>
                  </a:lnTo>
                  <a:lnTo>
                    <a:pt x="296513" y="24780"/>
                  </a:lnTo>
                  <a:lnTo>
                    <a:pt x="296513" y="15255"/>
                  </a:lnTo>
                  <a:lnTo>
                    <a:pt x="289941" y="1158"/>
                  </a:lnTo>
                  <a:lnTo>
                    <a:pt x="293751" y="1158"/>
                  </a:lnTo>
                  <a:lnTo>
                    <a:pt x="298418" y="11635"/>
                  </a:lnTo>
                  <a:lnTo>
                    <a:pt x="303086" y="1158"/>
                  </a:lnTo>
                  <a:close/>
                  <a:moveTo>
                    <a:pt x="325469" y="3539"/>
                  </a:moveTo>
                  <a:cubicBezTo>
                    <a:pt x="324574" y="3482"/>
                    <a:pt x="323698" y="3749"/>
                    <a:pt x="322993" y="4301"/>
                  </a:cubicBezTo>
                  <a:cubicBezTo>
                    <a:pt x="322278" y="4834"/>
                    <a:pt x="321697" y="5520"/>
                    <a:pt x="321278" y="6301"/>
                  </a:cubicBezTo>
                  <a:cubicBezTo>
                    <a:pt x="320792" y="7254"/>
                    <a:pt x="320469" y="8282"/>
                    <a:pt x="320326" y="9349"/>
                  </a:cubicBezTo>
                  <a:cubicBezTo>
                    <a:pt x="320183" y="10549"/>
                    <a:pt x="320183" y="11769"/>
                    <a:pt x="320326" y="12969"/>
                  </a:cubicBezTo>
                  <a:cubicBezTo>
                    <a:pt x="320173" y="14207"/>
                    <a:pt x="320173" y="15445"/>
                    <a:pt x="320326" y="16684"/>
                  </a:cubicBezTo>
                  <a:cubicBezTo>
                    <a:pt x="320469" y="17750"/>
                    <a:pt x="320792" y="18779"/>
                    <a:pt x="321278" y="19732"/>
                  </a:cubicBezTo>
                  <a:cubicBezTo>
                    <a:pt x="321697" y="20513"/>
                    <a:pt x="322278" y="21198"/>
                    <a:pt x="322993" y="21732"/>
                  </a:cubicBezTo>
                  <a:cubicBezTo>
                    <a:pt x="323717" y="22237"/>
                    <a:pt x="324583" y="22503"/>
                    <a:pt x="325469" y="22494"/>
                  </a:cubicBezTo>
                  <a:cubicBezTo>
                    <a:pt x="326355" y="22494"/>
                    <a:pt x="327212" y="22227"/>
                    <a:pt x="327946" y="21732"/>
                  </a:cubicBezTo>
                  <a:cubicBezTo>
                    <a:pt x="328660" y="21198"/>
                    <a:pt x="329241" y="20513"/>
                    <a:pt x="329660" y="19732"/>
                  </a:cubicBezTo>
                  <a:cubicBezTo>
                    <a:pt x="330108" y="18760"/>
                    <a:pt x="330422" y="17731"/>
                    <a:pt x="330613" y="16684"/>
                  </a:cubicBezTo>
                  <a:cubicBezTo>
                    <a:pt x="330718" y="15445"/>
                    <a:pt x="330718" y="14207"/>
                    <a:pt x="330613" y="12969"/>
                  </a:cubicBezTo>
                  <a:cubicBezTo>
                    <a:pt x="330708" y="11769"/>
                    <a:pt x="330708" y="10549"/>
                    <a:pt x="330613" y="9349"/>
                  </a:cubicBezTo>
                  <a:cubicBezTo>
                    <a:pt x="330422" y="8302"/>
                    <a:pt x="330108" y="7273"/>
                    <a:pt x="329660" y="6301"/>
                  </a:cubicBezTo>
                  <a:cubicBezTo>
                    <a:pt x="329241" y="5520"/>
                    <a:pt x="328660" y="4834"/>
                    <a:pt x="327946" y="4301"/>
                  </a:cubicBezTo>
                  <a:cubicBezTo>
                    <a:pt x="327231" y="3768"/>
                    <a:pt x="326355" y="3491"/>
                    <a:pt x="325469" y="3539"/>
                  </a:cubicBezTo>
                  <a:close/>
                  <a:moveTo>
                    <a:pt x="325469" y="777"/>
                  </a:moveTo>
                  <a:cubicBezTo>
                    <a:pt x="326755" y="767"/>
                    <a:pt x="328031" y="1063"/>
                    <a:pt x="329184" y="1634"/>
                  </a:cubicBezTo>
                  <a:cubicBezTo>
                    <a:pt x="330279" y="2244"/>
                    <a:pt x="331222" y="3091"/>
                    <a:pt x="331946" y="4111"/>
                  </a:cubicBezTo>
                  <a:cubicBezTo>
                    <a:pt x="332746" y="5263"/>
                    <a:pt x="333327" y="6558"/>
                    <a:pt x="333661" y="7921"/>
                  </a:cubicBezTo>
                  <a:cubicBezTo>
                    <a:pt x="334051" y="9578"/>
                    <a:pt x="334251" y="11273"/>
                    <a:pt x="334232" y="12969"/>
                  </a:cubicBezTo>
                  <a:cubicBezTo>
                    <a:pt x="334251" y="14664"/>
                    <a:pt x="334061" y="16369"/>
                    <a:pt x="333661" y="18017"/>
                  </a:cubicBezTo>
                  <a:cubicBezTo>
                    <a:pt x="333337" y="19417"/>
                    <a:pt x="332756" y="20741"/>
                    <a:pt x="331946" y="21922"/>
                  </a:cubicBezTo>
                  <a:cubicBezTo>
                    <a:pt x="331222" y="22941"/>
                    <a:pt x="330279" y="23789"/>
                    <a:pt x="329184" y="24399"/>
                  </a:cubicBezTo>
                  <a:cubicBezTo>
                    <a:pt x="328031" y="24970"/>
                    <a:pt x="326755" y="25266"/>
                    <a:pt x="325469" y="25256"/>
                  </a:cubicBezTo>
                  <a:cubicBezTo>
                    <a:pt x="324174" y="25294"/>
                    <a:pt x="322897" y="24999"/>
                    <a:pt x="321755" y="24399"/>
                  </a:cubicBezTo>
                  <a:cubicBezTo>
                    <a:pt x="320612" y="23818"/>
                    <a:pt x="319631" y="22970"/>
                    <a:pt x="318897" y="21922"/>
                  </a:cubicBezTo>
                  <a:cubicBezTo>
                    <a:pt x="318163" y="20703"/>
                    <a:pt x="317583" y="19389"/>
                    <a:pt x="317182" y="18017"/>
                  </a:cubicBezTo>
                  <a:cubicBezTo>
                    <a:pt x="316782" y="16369"/>
                    <a:pt x="316592" y="14664"/>
                    <a:pt x="316611" y="12969"/>
                  </a:cubicBezTo>
                  <a:cubicBezTo>
                    <a:pt x="316592" y="11273"/>
                    <a:pt x="316792" y="9578"/>
                    <a:pt x="317182" y="7921"/>
                  </a:cubicBezTo>
                  <a:cubicBezTo>
                    <a:pt x="317602" y="6587"/>
                    <a:pt x="318173" y="5311"/>
                    <a:pt x="318897" y="4111"/>
                  </a:cubicBezTo>
                  <a:cubicBezTo>
                    <a:pt x="319631" y="3063"/>
                    <a:pt x="320612" y="2215"/>
                    <a:pt x="321755" y="1634"/>
                  </a:cubicBezTo>
                  <a:cubicBezTo>
                    <a:pt x="322897" y="1034"/>
                    <a:pt x="324174" y="739"/>
                    <a:pt x="325469" y="777"/>
                  </a:cubicBezTo>
                  <a:close/>
                  <a:moveTo>
                    <a:pt x="348996" y="777"/>
                  </a:moveTo>
                  <a:lnTo>
                    <a:pt x="348996" y="3730"/>
                  </a:lnTo>
                  <a:lnTo>
                    <a:pt x="341376" y="3730"/>
                  </a:lnTo>
                  <a:lnTo>
                    <a:pt x="341376" y="10588"/>
                  </a:lnTo>
                  <a:lnTo>
                    <a:pt x="349282" y="10588"/>
                  </a:lnTo>
                  <a:lnTo>
                    <a:pt x="349282" y="13636"/>
                  </a:lnTo>
                  <a:lnTo>
                    <a:pt x="341376" y="13636"/>
                  </a:lnTo>
                  <a:lnTo>
                    <a:pt x="341376" y="24494"/>
                  </a:lnTo>
                  <a:lnTo>
                    <a:pt x="338042" y="24494"/>
                  </a:lnTo>
                  <a:lnTo>
                    <a:pt x="338042" y="777"/>
                  </a:lnTo>
                  <a:close/>
                  <a:moveTo>
                    <a:pt x="363283" y="17160"/>
                  </a:moveTo>
                  <a:cubicBezTo>
                    <a:pt x="363188" y="17788"/>
                    <a:pt x="363188" y="18436"/>
                    <a:pt x="363283" y="19065"/>
                  </a:cubicBezTo>
                  <a:cubicBezTo>
                    <a:pt x="363350" y="19655"/>
                    <a:pt x="363579" y="20217"/>
                    <a:pt x="363950" y="20684"/>
                  </a:cubicBezTo>
                  <a:cubicBezTo>
                    <a:pt x="364274" y="21132"/>
                    <a:pt x="364693" y="21484"/>
                    <a:pt x="365188" y="21732"/>
                  </a:cubicBezTo>
                  <a:cubicBezTo>
                    <a:pt x="365817" y="21894"/>
                    <a:pt x="366465" y="21894"/>
                    <a:pt x="367094" y="21732"/>
                  </a:cubicBezTo>
                  <a:cubicBezTo>
                    <a:pt x="368208" y="21799"/>
                    <a:pt x="369303" y="21427"/>
                    <a:pt x="370141" y="20684"/>
                  </a:cubicBezTo>
                  <a:cubicBezTo>
                    <a:pt x="370846" y="19865"/>
                    <a:pt x="371227" y="18817"/>
                    <a:pt x="371189" y="17731"/>
                  </a:cubicBezTo>
                  <a:cubicBezTo>
                    <a:pt x="371199" y="17093"/>
                    <a:pt x="371037" y="16464"/>
                    <a:pt x="370713" y="15922"/>
                  </a:cubicBezTo>
                  <a:cubicBezTo>
                    <a:pt x="370389" y="15398"/>
                    <a:pt x="369932" y="14969"/>
                    <a:pt x="369380" y="14683"/>
                  </a:cubicBezTo>
                  <a:cubicBezTo>
                    <a:pt x="368875" y="14283"/>
                    <a:pt x="368284" y="13998"/>
                    <a:pt x="367665" y="13826"/>
                  </a:cubicBezTo>
                  <a:lnTo>
                    <a:pt x="365665" y="13064"/>
                  </a:lnTo>
                  <a:lnTo>
                    <a:pt x="363569" y="12207"/>
                  </a:lnTo>
                  <a:cubicBezTo>
                    <a:pt x="362941" y="11883"/>
                    <a:pt x="362360" y="11464"/>
                    <a:pt x="361855" y="10969"/>
                  </a:cubicBezTo>
                  <a:cubicBezTo>
                    <a:pt x="361312" y="10464"/>
                    <a:pt x="360893" y="9845"/>
                    <a:pt x="360616" y="9159"/>
                  </a:cubicBezTo>
                  <a:cubicBezTo>
                    <a:pt x="360293" y="8311"/>
                    <a:pt x="360131" y="7406"/>
                    <a:pt x="360140" y="6492"/>
                  </a:cubicBezTo>
                  <a:cubicBezTo>
                    <a:pt x="360150" y="5587"/>
                    <a:pt x="360312" y="4682"/>
                    <a:pt x="360616" y="3825"/>
                  </a:cubicBezTo>
                  <a:cubicBezTo>
                    <a:pt x="360979" y="3082"/>
                    <a:pt x="361464" y="2406"/>
                    <a:pt x="362045" y="1825"/>
                  </a:cubicBezTo>
                  <a:cubicBezTo>
                    <a:pt x="362683" y="1234"/>
                    <a:pt x="363426" y="786"/>
                    <a:pt x="364236" y="491"/>
                  </a:cubicBezTo>
                  <a:cubicBezTo>
                    <a:pt x="365084" y="139"/>
                    <a:pt x="365989" y="-23"/>
                    <a:pt x="366903" y="15"/>
                  </a:cubicBezTo>
                  <a:cubicBezTo>
                    <a:pt x="368789" y="-109"/>
                    <a:pt x="370646" y="548"/>
                    <a:pt x="372046" y="1825"/>
                  </a:cubicBezTo>
                  <a:cubicBezTo>
                    <a:pt x="373361" y="3177"/>
                    <a:pt x="374085" y="4987"/>
                    <a:pt x="374047" y="6873"/>
                  </a:cubicBezTo>
                  <a:lnTo>
                    <a:pt x="370713" y="6873"/>
                  </a:lnTo>
                  <a:cubicBezTo>
                    <a:pt x="370808" y="6339"/>
                    <a:pt x="370808" y="5787"/>
                    <a:pt x="370713" y="5254"/>
                  </a:cubicBezTo>
                  <a:cubicBezTo>
                    <a:pt x="370589" y="4796"/>
                    <a:pt x="370361" y="4368"/>
                    <a:pt x="370046" y="4015"/>
                  </a:cubicBezTo>
                  <a:cubicBezTo>
                    <a:pt x="369789" y="3577"/>
                    <a:pt x="369380" y="3234"/>
                    <a:pt x="368903" y="3063"/>
                  </a:cubicBezTo>
                  <a:cubicBezTo>
                    <a:pt x="368370" y="2958"/>
                    <a:pt x="367817" y="2958"/>
                    <a:pt x="367284" y="3063"/>
                  </a:cubicBezTo>
                  <a:cubicBezTo>
                    <a:pt x="365503" y="2901"/>
                    <a:pt x="363922" y="4206"/>
                    <a:pt x="363760" y="5987"/>
                  </a:cubicBezTo>
                  <a:cubicBezTo>
                    <a:pt x="363741" y="6187"/>
                    <a:pt x="363741" y="6387"/>
                    <a:pt x="363760" y="6587"/>
                  </a:cubicBezTo>
                  <a:cubicBezTo>
                    <a:pt x="363722" y="7406"/>
                    <a:pt x="364026" y="8206"/>
                    <a:pt x="364617" y="8778"/>
                  </a:cubicBezTo>
                  <a:cubicBezTo>
                    <a:pt x="365208" y="9311"/>
                    <a:pt x="365884" y="9730"/>
                    <a:pt x="366617" y="10016"/>
                  </a:cubicBezTo>
                  <a:lnTo>
                    <a:pt x="369284" y="10969"/>
                  </a:lnTo>
                  <a:cubicBezTo>
                    <a:pt x="370208" y="11254"/>
                    <a:pt x="371104" y="11635"/>
                    <a:pt x="371951" y="12112"/>
                  </a:cubicBezTo>
                  <a:cubicBezTo>
                    <a:pt x="372732" y="12693"/>
                    <a:pt x="373409" y="13397"/>
                    <a:pt x="373952" y="14207"/>
                  </a:cubicBezTo>
                  <a:cubicBezTo>
                    <a:pt x="374580" y="15302"/>
                    <a:pt x="374875" y="16560"/>
                    <a:pt x="374809" y="17827"/>
                  </a:cubicBezTo>
                  <a:cubicBezTo>
                    <a:pt x="374818" y="18874"/>
                    <a:pt x="374628" y="19903"/>
                    <a:pt x="374237" y="20875"/>
                  </a:cubicBezTo>
                  <a:cubicBezTo>
                    <a:pt x="373866" y="21684"/>
                    <a:pt x="373313" y="22399"/>
                    <a:pt x="372618" y="22970"/>
                  </a:cubicBezTo>
                  <a:cubicBezTo>
                    <a:pt x="371970" y="23589"/>
                    <a:pt x="371189" y="24046"/>
                    <a:pt x="370332" y="24304"/>
                  </a:cubicBezTo>
                  <a:cubicBezTo>
                    <a:pt x="369418" y="24446"/>
                    <a:pt x="368484" y="24446"/>
                    <a:pt x="367570" y="24304"/>
                  </a:cubicBezTo>
                  <a:cubicBezTo>
                    <a:pt x="366398" y="24323"/>
                    <a:pt x="365236" y="24132"/>
                    <a:pt x="364141" y="23732"/>
                  </a:cubicBezTo>
                  <a:cubicBezTo>
                    <a:pt x="363264" y="23418"/>
                    <a:pt x="362483" y="22894"/>
                    <a:pt x="361855" y="22208"/>
                  </a:cubicBezTo>
                  <a:cubicBezTo>
                    <a:pt x="361179" y="21513"/>
                    <a:pt x="360693" y="20665"/>
                    <a:pt x="360426" y="19732"/>
                  </a:cubicBezTo>
                  <a:cubicBezTo>
                    <a:pt x="360112" y="18712"/>
                    <a:pt x="359950" y="17655"/>
                    <a:pt x="359950" y="16588"/>
                  </a:cubicBezTo>
                  <a:close/>
                  <a:moveTo>
                    <a:pt x="389572" y="9826"/>
                  </a:moveTo>
                  <a:cubicBezTo>
                    <a:pt x="389458" y="9025"/>
                    <a:pt x="389296" y="8225"/>
                    <a:pt x="389096" y="7444"/>
                  </a:cubicBezTo>
                  <a:cubicBezTo>
                    <a:pt x="388963" y="6682"/>
                    <a:pt x="388706" y="5939"/>
                    <a:pt x="388334" y="5254"/>
                  </a:cubicBezTo>
                  <a:cubicBezTo>
                    <a:pt x="387991" y="4634"/>
                    <a:pt x="387496" y="4111"/>
                    <a:pt x="386905" y="3730"/>
                  </a:cubicBezTo>
                  <a:cubicBezTo>
                    <a:pt x="386286" y="3320"/>
                    <a:pt x="385553" y="3120"/>
                    <a:pt x="384810" y="3158"/>
                  </a:cubicBezTo>
                  <a:cubicBezTo>
                    <a:pt x="384086" y="3130"/>
                    <a:pt x="383372" y="3368"/>
                    <a:pt x="382810" y="3825"/>
                  </a:cubicBezTo>
                  <a:cubicBezTo>
                    <a:pt x="382114" y="4282"/>
                    <a:pt x="381581" y="4949"/>
                    <a:pt x="381286" y="5730"/>
                  </a:cubicBezTo>
                  <a:cubicBezTo>
                    <a:pt x="380829" y="6663"/>
                    <a:pt x="380505" y="7654"/>
                    <a:pt x="380333" y="8683"/>
                  </a:cubicBezTo>
                  <a:cubicBezTo>
                    <a:pt x="380229" y="9978"/>
                    <a:pt x="380229" y="11292"/>
                    <a:pt x="380333" y="12588"/>
                  </a:cubicBezTo>
                  <a:cubicBezTo>
                    <a:pt x="380229" y="13883"/>
                    <a:pt x="380229" y="15198"/>
                    <a:pt x="380333" y="16493"/>
                  </a:cubicBezTo>
                  <a:cubicBezTo>
                    <a:pt x="380505" y="17550"/>
                    <a:pt x="380829" y="18569"/>
                    <a:pt x="381286" y="19541"/>
                  </a:cubicBezTo>
                  <a:cubicBezTo>
                    <a:pt x="381600" y="20303"/>
                    <a:pt x="382133" y="20970"/>
                    <a:pt x="382810" y="21446"/>
                  </a:cubicBezTo>
                  <a:cubicBezTo>
                    <a:pt x="383372" y="21903"/>
                    <a:pt x="384086" y="22141"/>
                    <a:pt x="384810" y="22113"/>
                  </a:cubicBezTo>
                  <a:cubicBezTo>
                    <a:pt x="386324" y="22180"/>
                    <a:pt x="387753" y="21417"/>
                    <a:pt x="388525" y="20113"/>
                  </a:cubicBezTo>
                  <a:cubicBezTo>
                    <a:pt x="388858" y="19417"/>
                    <a:pt x="389087" y="18684"/>
                    <a:pt x="389191" y="17922"/>
                  </a:cubicBezTo>
                  <a:lnTo>
                    <a:pt x="389191" y="15541"/>
                  </a:lnTo>
                  <a:lnTo>
                    <a:pt x="392335" y="15541"/>
                  </a:lnTo>
                  <a:cubicBezTo>
                    <a:pt x="392487" y="16779"/>
                    <a:pt x="392487" y="18017"/>
                    <a:pt x="392335" y="19255"/>
                  </a:cubicBezTo>
                  <a:cubicBezTo>
                    <a:pt x="392078" y="20332"/>
                    <a:pt x="391592" y="21341"/>
                    <a:pt x="390906" y="22208"/>
                  </a:cubicBezTo>
                  <a:cubicBezTo>
                    <a:pt x="390296" y="23065"/>
                    <a:pt x="389477" y="23761"/>
                    <a:pt x="388525" y="24208"/>
                  </a:cubicBezTo>
                  <a:cubicBezTo>
                    <a:pt x="387372" y="24646"/>
                    <a:pt x="386144" y="24875"/>
                    <a:pt x="384905" y="24875"/>
                  </a:cubicBezTo>
                  <a:cubicBezTo>
                    <a:pt x="383810" y="24875"/>
                    <a:pt x="382734" y="24608"/>
                    <a:pt x="381762" y="24113"/>
                  </a:cubicBezTo>
                  <a:cubicBezTo>
                    <a:pt x="380714" y="23599"/>
                    <a:pt x="379828" y="22808"/>
                    <a:pt x="379190" y="21827"/>
                  </a:cubicBezTo>
                  <a:cubicBezTo>
                    <a:pt x="378362" y="20675"/>
                    <a:pt x="377752" y="19389"/>
                    <a:pt x="377380" y="18017"/>
                  </a:cubicBezTo>
                  <a:cubicBezTo>
                    <a:pt x="376971" y="16236"/>
                    <a:pt x="376781" y="14417"/>
                    <a:pt x="376809" y="12588"/>
                  </a:cubicBezTo>
                  <a:cubicBezTo>
                    <a:pt x="376790" y="10759"/>
                    <a:pt x="376980" y="8940"/>
                    <a:pt x="377380" y="7159"/>
                  </a:cubicBezTo>
                  <a:cubicBezTo>
                    <a:pt x="377771" y="5797"/>
                    <a:pt x="378381" y="4511"/>
                    <a:pt x="379190" y="3349"/>
                  </a:cubicBezTo>
                  <a:cubicBezTo>
                    <a:pt x="379876" y="2415"/>
                    <a:pt x="380752" y="1634"/>
                    <a:pt x="381762" y="1063"/>
                  </a:cubicBezTo>
                  <a:cubicBezTo>
                    <a:pt x="382743" y="596"/>
                    <a:pt x="383819" y="367"/>
                    <a:pt x="384905" y="396"/>
                  </a:cubicBezTo>
                  <a:cubicBezTo>
                    <a:pt x="386115" y="339"/>
                    <a:pt x="387325" y="567"/>
                    <a:pt x="388430" y="1063"/>
                  </a:cubicBezTo>
                  <a:cubicBezTo>
                    <a:pt x="389372" y="1577"/>
                    <a:pt x="390182" y="2291"/>
                    <a:pt x="390811" y="3158"/>
                  </a:cubicBezTo>
                  <a:cubicBezTo>
                    <a:pt x="391458" y="4034"/>
                    <a:pt x="391916" y="5044"/>
                    <a:pt x="392144" y="6111"/>
                  </a:cubicBezTo>
                  <a:cubicBezTo>
                    <a:pt x="392478" y="7330"/>
                    <a:pt x="392697" y="8568"/>
                    <a:pt x="392811" y="9826"/>
                  </a:cubicBezTo>
                  <a:close/>
                  <a:moveTo>
                    <a:pt x="395669" y="24494"/>
                  </a:moveTo>
                  <a:lnTo>
                    <a:pt x="395669" y="777"/>
                  </a:lnTo>
                  <a:lnTo>
                    <a:pt x="399002" y="777"/>
                  </a:lnTo>
                  <a:lnTo>
                    <a:pt x="399002" y="24494"/>
                  </a:lnTo>
                  <a:close/>
                  <a:moveTo>
                    <a:pt x="403288" y="24494"/>
                  </a:moveTo>
                  <a:lnTo>
                    <a:pt x="403288" y="777"/>
                  </a:lnTo>
                  <a:lnTo>
                    <a:pt x="415195" y="777"/>
                  </a:lnTo>
                  <a:lnTo>
                    <a:pt x="415195" y="3730"/>
                  </a:lnTo>
                  <a:lnTo>
                    <a:pt x="406622" y="3730"/>
                  </a:lnTo>
                  <a:lnTo>
                    <a:pt x="406622" y="10588"/>
                  </a:lnTo>
                  <a:lnTo>
                    <a:pt x="415195" y="10588"/>
                  </a:lnTo>
                  <a:lnTo>
                    <a:pt x="415195" y="13636"/>
                  </a:lnTo>
                  <a:lnTo>
                    <a:pt x="406622" y="13636"/>
                  </a:lnTo>
                  <a:lnTo>
                    <a:pt x="406622" y="21446"/>
                  </a:lnTo>
                  <a:lnTo>
                    <a:pt x="415195" y="21446"/>
                  </a:lnTo>
                  <a:lnTo>
                    <a:pt x="415195" y="24494"/>
                  </a:lnTo>
                  <a:close/>
                  <a:moveTo>
                    <a:pt x="419862" y="24494"/>
                  </a:moveTo>
                  <a:lnTo>
                    <a:pt x="419862" y="777"/>
                  </a:lnTo>
                  <a:lnTo>
                    <a:pt x="423196" y="777"/>
                  </a:lnTo>
                  <a:lnTo>
                    <a:pt x="431673" y="17636"/>
                  </a:lnTo>
                  <a:lnTo>
                    <a:pt x="431673" y="17636"/>
                  </a:lnTo>
                  <a:lnTo>
                    <a:pt x="431673" y="777"/>
                  </a:lnTo>
                  <a:lnTo>
                    <a:pt x="434816" y="777"/>
                  </a:lnTo>
                  <a:lnTo>
                    <a:pt x="434816" y="24494"/>
                  </a:lnTo>
                  <a:lnTo>
                    <a:pt x="431768" y="24494"/>
                  </a:lnTo>
                  <a:lnTo>
                    <a:pt x="423100" y="6968"/>
                  </a:lnTo>
                  <a:lnTo>
                    <a:pt x="423100" y="6968"/>
                  </a:lnTo>
                  <a:lnTo>
                    <a:pt x="423100" y="24494"/>
                  </a:lnTo>
                  <a:close/>
                  <a:moveTo>
                    <a:pt x="451390" y="9826"/>
                  </a:moveTo>
                  <a:cubicBezTo>
                    <a:pt x="451437" y="9035"/>
                    <a:pt x="451437" y="8235"/>
                    <a:pt x="451390" y="7444"/>
                  </a:cubicBezTo>
                  <a:cubicBezTo>
                    <a:pt x="451218" y="6673"/>
                    <a:pt x="450933" y="5930"/>
                    <a:pt x="450532" y="5254"/>
                  </a:cubicBezTo>
                  <a:cubicBezTo>
                    <a:pt x="450256" y="4625"/>
                    <a:pt x="449789" y="4092"/>
                    <a:pt x="449199" y="3730"/>
                  </a:cubicBezTo>
                  <a:cubicBezTo>
                    <a:pt x="448580" y="3330"/>
                    <a:pt x="447847" y="3130"/>
                    <a:pt x="447104" y="3158"/>
                  </a:cubicBezTo>
                  <a:cubicBezTo>
                    <a:pt x="446351" y="3149"/>
                    <a:pt x="445618" y="3377"/>
                    <a:pt x="445008" y="3825"/>
                  </a:cubicBezTo>
                  <a:cubicBezTo>
                    <a:pt x="444360" y="4330"/>
                    <a:pt x="443836" y="4987"/>
                    <a:pt x="443484" y="5730"/>
                  </a:cubicBezTo>
                  <a:cubicBezTo>
                    <a:pt x="443055" y="6673"/>
                    <a:pt x="442770" y="7663"/>
                    <a:pt x="442627" y="8683"/>
                  </a:cubicBezTo>
                  <a:cubicBezTo>
                    <a:pt x="442474" y="9978"/>
                    <a:pt x="442474" y="11292"/>
                    <a:pt x="442627" y="12588"/>
                  </a:cubicBezTo>
                  <a:cubicBezTo>
                    <a:pt x="442474" y="13883"/>
                    <a:pt x="442474" y="15198"/>
                    <a:pt x="442627" y="16493"/>
                  </a:cubicBezTo>
                  <a:cubicBezTo>
                    <a:pt x="442770" y="17541"/>
                    <a:pt x="443065" y="18569"/>
                    <a:pt x="443484" y="19541"/>
                  </a:cubicBezTo>
                  <a:cubicBezTo>
                    <a:pt x="443865" y="20265"/>
                    <a:pt x="444379" y="20913"/>
                    <a:pt x="445008" y="21446"/>
                  </a:cubicBezTo>
                  <a:cubicBezTo>
                    <a:pt x="445618" y="21894"/>
                    <a:pt x="446351" y="22122"/>
                    <a:pt x="447104" y="22113"/>
                  </a:cubicBezTo>
                  <a:cubicBezTo>
                    <a:pt x="447903" y="22151"/>
                    <a:pt x="448704" y="21951"/>
                    <a:pt x="449389" y="21541"/>
                  </a:cubicBezTo>
                  <a:cubicBezTo>
                    <a:pt x="449951" y="21189"/>
                    <a:pt x="450409" y="20694"/>
                    <a:pt x="450723" y="20113"/>
                  </a:cubicBezTo>
                  <a:cubicBezTo>
                    <a:pt x="451095" y="19427"/>
                    <a:pt x="451352" y="18684"/>
                    <a:pt x="451485" y="17922"/>
                  </a:cubicBezTo>
                  <a:lnTo>
                    <a:pt x="451485" y="15541"/>
                  </a:lnTo>
                  <a:lnTo>
                    <a:pt x="455676" y="15541"/>
                  </a:lnTo>
                  <a:cubicBezTo>
                    <a:pt x="455781" y="16779"/>
                    <a:pt x="455781" y="18017"/>
                    <a:pt x="455676" y="19255"/>
                  </a:cubicBezTo>
                  <a:cubicBezTo>
                    <a:pt x="455419" y="20332"/>
                    <a:pt x="454933" y="21341"/>
                    <a:pt x="454247" y="22208"/>
                  </a:cubicBezTo>
                  <a:cubicBezTo>
                    <a:pt x="453600" y="23075"/>
                    <a:pt x="452752" y="23761"/>
                    <a:pt x="451771" y="24208"/>
                  </a:cubicBezTo>
                  <a:cubicBezTo>
                    <a:pt x="450647" y="24656"/>
                    <a:pt x="449456" y="24875"/>
                    <a:pt x="448246" y="24875"/>
                  </a:cubicBezTo>
                  <a:cubicBezTo>
                    <a:pt x="447151" y="24875"/>
                    <a:pt x="446075" y="24608"/>
                    <a:pt x="445103" y="24113"/>
                  </a:cubicBezTo>
                  <a:cubicBezTo>
                    <a:pt x="444027" y="23599"/>
                    <a:pt x="443113" y="22808"/>
                    <a:pt x="442436" y="21827"/>
                  </a:cubicBezTo>
                  <a:cubicBezTo>
                    <a:pt x="441646" y="20665"/>
                    <a:pt x="441065" y="19379"/>
                    <a:pt x="440722" y="18017"/>
                  </a:cubicBezTo>
                  <a:cubicBezTo>
                    <a:pt x="440226" y="16255"/>
                    <a:pt x="440007" y="14417"/>
                    <a:pt x="440055" y="12588"/>
                  </a:cubicBezTo>
                  <a:cubicBezTo>
                    <a:pt x="440017" y="10759"/>
                    <a:pt x="440236" y="8930"/>
                    <a:pt x="440722" y="7159"/>
                  </a:cubicBezTo>
                  <a:cubicBezTo>
                    <a:pt x="441084" y="5806"/>
                    <a:pt x="441655" y="4520"/>
                    <a:pt x="442436" y="3349"/>
                  </a:cubicBezTo>
                  <a:cubicBezTo>
                    <a:pt x="443160" y="2415"/>
                    <a:pt x="444065" y="1634"/>
                    <a:pt x="445103" y="1063"/>
                  </a:cubicBezTo>
                  <a:cubicBezTo>
                    <a:pt x="446084" y="596"/>
                    <a:pt x="447161" y="367"/>
                    <a:pt x="448246" y="396"/>
                  </a:cubicBezTo>
                  <a:cubicBezTo>
                    <a:pt x="449456" y="348"/>
                    <a:pt x="450666" y="577"/>
                    <a:pt x="451771" y="1063"/>
                  </a:cubicBezTo>
                  <a:cubicBezTo>
                    <a:pt x="452695" y="1605"/>
                    <a:pt x="453495" y="2310"/>
                    <a:pt x="454152" y="3158"/>
                  </a:cubicBezTo>
                  <a:cubicBezTo>
                    <a:pt x="454762" y="4063"/>
                    <a:pt x="455209" y="5054"/>
                    <a:pt x="455486" y="6111"/>
                  </a:cubicBezTo>
                  <a:cubicBezTo>
                    <a:pt x="455781" y="7330"/>
                    <a:pt x="455971" y="8568"/>
                    <a:pt x="456057" y="9826"/>
                  </a:cubicBezTo>
                  <a:close/>
                  <a:moveTo>
                    <a:pt x="457867" y="24494"/>
                  </a:moveTo>
                  <a:lnTo>
                    <a:pt x="457867" y="777"/>
                  </a:lnTo>
                  <a:lnTo>
                    <a:pt x="469773" y="777"/>
                  </a:lnTo>
                  <a:lnTo>
                    <a:pt x="469773" y="3730"/>
                  </a:lnTo>
                  <a:lnTo>
                    <a:pt x="461200" y="3730"/>
                  </a:lnTo>
                  <a:lnTo>
                    <a:pt x="461200" y="10588"/>
                  </a:lnTo>
                  <a:lnTo>
                    <a:pt x="469773" y="10588"/>
                  </a:lnTo>
                  <a:lnTo>
                    <a:pt x="469773" y="13636"/>
                  </a:lnTo>
                  <a:lnTo>
                    <a:pt x="461200" y="13636"/>
                  </a:lnTo>
                  <a:lnTo>
                    <a:pt x="461200" y="21446"/>
                  </a:lnTo>
                  <a:lnTo>
                    <a:pt x="469773" y="21446"/>
                  </a:lnTo>
                  <a:lnTo>
                    <a:pt x="469773" y="24494"/>
                  </a:lnTo>
                  <a:close/>
                  <a:moveTo>
                    <a:pt x="486442" y="14969"/>
                  </a:moveTo>
                  <a:lnTo>
                    <a:pt x="491204" y="14969"/>
                  </a:lnTo>
                  <a:lnTo>
                    <a:pt x="488823" y="6492"/>
                  </a:lnTo>
                  <a:lnTo>
                    <a:pt x="488823" y="6492"/>
                  </a:lnTo>
                  <a:lnTo>
                    <a:pt x="486537" y="14969"/>
                  </a:lnTo>
                  <a:close/>
                  <a:moveTo>
                    <a:pt x="480631" y="24494"/>
                  </a:moveTo>
                  <a:lnTo>
                    <a:pt x="487108" y="777"/>
                  </a:lnTo>
                  <a:lnTo>
                    <a:pt x="490347" y="777"/>
                  </a:lnTo>
                  <a:lnTo>
                    <a:pt x="497205" y="24494"/>
                  </a:lnTo>
                  <a:lnTo>
                    <a:pt x="494062" y="24494"/>
                  </a:lnTo>
                  <a:lnTo>
                    <a:pt x="491966" y="17446"/>
                  </a:lnTo>
                  <a:lnTo>
                    <a:pt x="485680" y="17446"/>
                  </a:lnTo>
                  <a:lnTo>
                    <a:pt x="483775" y="24494"/>
                  </a:lnTo>
                  <a:close/>
                  <a:moveTo>
                    <a:pt x="499681" y="24494"/>
                  </a:moveTo>
                  <a:lnTo>
                    <a:pt x="499681" y="777"/>
                  </a:lnTo>
                  <a:lnTo>
                    <a:pt x="503015" y="777"/>
                  </a:lnTo>
                  <a:lnTo>
                    <a:pt x="511397" y="17636"/>
                  </a:lnTo>
                  <a:lnTo>
                    <a:pt x="511397" y="17636"/>
                  </a:lnTo>
                  <a:lnTo>
                    <a:pt x="511397" y="777"/>
                  </a:lnTo>
                  <a:lnTo>
                    <a:pt x="514540" y="777"/>
                  </a:lnTo>
                  <a:lnTo>
                    <a:pt x="514540" y="24494"/>
                  </a:lnTo>
                  <a:lnTo>
                    <a:pt x="512826" y="24494"/>
                  </a:lnTo>
                  <a:lnTo>
                    <a:pt x="504063" y="6968"/>
                  </a:lnTo>
                  <a:lnTo>
                    <a:pt x="504063" y="6968"/>
                  </a:lnTo>
                  <a:lnTo>
                    <a:pt x="504063" y="24494"/>
                  </a:lnTo>
                  <a:close/>
                  <a:moveTo>
                    <a:pt x="522827" y="21446"/>
                  </a:moveTo>
                  <a:lnTo>
                    <a:pt x="525971" y="21446"/>
                  </a:lnTo>
                  <a:cubicBezTo>
                    <a:pt x="527085" y="21503"/>
                    <a:pt x="528209" y="21275"/>
                    <a:pt x="529209" y="20779"/>
                  </a:cubicBezTo>
                  <a:cubicBezTo>
                    <a:pt x="530047" y="20351"/>
                    <a:pt x="530743" y="19693"/>
                    <a:pt x="531209" y="18874"/>
                  </a:cubicBezTo>
                  <a:cubicBezTo>
                    <a:pt x="531781" y="18008"/>
                    <a:pt x="532162" y="17036"/>
                    <a:pt x="532352" y="16017"/>
                  </a:cubicBezTo>
                  <a:cubicBezTo>
                    <a:pt x="532457" y="14874"/>
                    <a:pt x="532457" y="13731"/>
                    <a:pt x="532352" y="12588"/>
                  </a:cubicBezTo>
                  <a:cubicBezTo>
                    <a:pt x="532447" y="11445"/>
                    <a:pt x="532447" y="10302"/>
                    <a:pt x="532352" y="9159"/>
                  </a:cubicBezTo>
                  <a:cubicBezTo>
                    <a:pt x="532276" y="8473"/>
                    <a:pt x="532124" y="7806"/>
                    <a:pt x="531876" y="7159"/>
                  </a:cubicBezTo>
                  <a:cubicBezTo>
                    <a:pt x="531409" y="6339"/>
                    <a:pt x="530714" y="5682"/>
                    <a:pt x="529876" y="5254"/>
                  </a:cubicBezTo>
                  <a:cubicBezTo>
                    <a:pt x="528885" y="4720"/>
                    <a:pt x="527761" y="4463"/>
                    <a:pt x="526637" y="4492"/>
                  </a:cubicBezTo>
                  <a:lnTo>
                    <a:pt x="523494" y="4492"/>
                  </a:lnTo>
                  <a:lnTo>
                    <a:pt x="523494" y="22208"/>
                  </a:lnTo>
                  <a:close/>
                  <a:moveTo>
                    <a:pt x="519494" y="777"/>
                  </a:moveTo>
                  <a:lnTo>
                    <a:pt x="526542" y="777"/>
                  </a:lnTo>
                  <a:cubicBezTo>
                    <a:pt x="528056" y="739"/>
                    <a:pt x="529561" y="1072"/>
                    <a:pt x="530923" y="1729"/>
                  </a:cubicBezTo>
                  <a:cubicBezTo>
                    <a:pt x="532076" y="2291"/>
                    <a:pt x="533067" y="3139"/>
                    <a:pt x="533781" y="4206"/>
                  </a:cubicBezTo>
                  <a:cubicBezTo>
                    <a:pt x="534562" y="5368"/>
                    <a:pt x="535143" y="6663"/>
                    <a:pt x="535496" y="8016"/>
                  </a:cubicBezTo>
                  <a:cubicBezTo>
                    <a:pt x="536181" y="11150"/>
                    <a:pt x="536181" y="14407"/>
                    <a:pt x="535496" y="17541"/>
                  </a:cubicBezTo>
                  <a:cubicBezTo>
                    <a:pt x="535181" y="18912"/>
                    <a:pt x="534600" y="20208"/>
                    <a:pt x="533781" y="21351"/>
                  </a:cubicBezTo>
                  <a:cubicBezTo>
                    <a:pt x="533067" y="22446"/>
                    <a:pt x="532086" y="23332"/>
                    <a:pt x="530923" y="23923"/>
                  </a:cubicBezTo>
                  <a:cubicBezTo>
                    <a:pt x="529561" y="24580"/>
                    <a:pt x="528056" y="24913"/>
                    <a:pt x="526542" y="24875"/>
                  </a:cubicBezTo>
                  <a:lnTo>
                    <a:pt x="519494" y="24875"/>
                  </a:lnTo>
                  <a:lnTo>
                    <a:pt x="519494" y="1158"/>
                  </a:lnTo>
                  <a:close/>
                  <a:moveTo>
                    <a:pt x="560356" y="777"/>
                  </a:moveTo>
                  <a:lnTo>
                    <a:pt x="560356" y="3730"/>
                  </a:lnTo>
                  <a:lnTo>
                    <a:pt x="555212" y="3730"/>
                  </a:lnTo>
                  <a:lnTo>
                    <a:pt x="555212" y="24494"/>
                  </a:lnTo>
                  <a:lnTo>
                    <a:pt x="551879" y="24494"/>
                  </a:lnTo>
                  <a:lnTo>
                    <a:pt x="551879" y="3730"/>
                  </a:lnTo>
                  <a:lnTo>
                    <a:pt x="546830" y="3730"/>
                  </a:lnTo>
                  <a:lnTo>
                    <a:pt x="546830" y="777"/>
                  </a:lnTo>
                  <a:close/>
                  <a:moveTo>
                    <a:pt x="563118" y="24494"/>
                  </a:moveTo>
                  <a:lnTo>
                    <a:pt x="563118" y="777"/>
                  </a:lnTo>
                  <a:lnTo>
                    <a:pt x="575024" y="777"/>
                  </a:lnTo>
                  <a:lnTo>
                    <a:pt x="575024" y="3730"/>
                  </a:lnTo>
                  <a:lnTo>
                    <a:pt x="566452" y="3730"/>
                  </a:lnTo>
                  <a:lnTo>
                    <a:pt x="566452" y="10588"/>
                  </a:lnTo>
                  <a:lnTo>
                    <a:pt x="575024" y="10588"/>
                  </a:lnTo>
                  <a:lnTo>
                    <a:pt x="575024" y="13636"/>
                  </a:lnTo>
                  <a:lnTo>
                    <a:pt x="566452" y="13636"/>
                  </a:lnTo>
                  <a:lnTo>
                    <a:pt x="566452" y="21446"/>
                  </a:lnTo>
                  <a:lnTo>
                    <a:pt x="575024" y="21446"/>
                  </a:lnTo>
                  <a:lnTo>
                    <a:pt x="575024" y="24494"/>
                  </a:lnTo>
                  <a:close/>
                  <a:moveTo>
                    <a:pt x="591217" y="9826"/>
                  </a:moveTo>
                  <a:cubicBezTo>
                    <a:pt x="591264" y="9035"/>
                    <a:pt x="591264" y="8235"/>
                    <a:pt x="591217" y="7444"/>
                  </a:cubicBezTo>
                  <a:cubicBezTo>
                    <a:pt x="591036" y="6692"/>
                    <a:pt x="590779" y="5958"/>
                    <a:pt x="590455" y="5254"/>
                  </a:cubicBezTo>
                  <a:cubicBezTo>
                    <a:pt x="590112" y="4634"/>
                    <a:pt x="589617" y="4111"/>
                    <a:pt x="589026" y="3730"/>
                  </a:cubicBezTo>
                  <a:cubicBezTo>
                    <a:pt x="588407" y="3330"/>
                    <a:pt x="587673" y="3130"/>
                    <a:pt x="586930" y="3158"/>
                  </a:cubicBezTo>
                  <a:cubicBezTo>
                    <a:pt x="586207" y="3130"/>
                    <a:pt x="585492" y="3368"/>
                    <a:pt x="584930" y="3825"/>
                  </a:cubicBezTo>
                  <a:cubicBezTo>
                    <a:pt x="584235" y="4282"/>
                    <a:pt x="583702" y="4949"/>
                    <a:pt x="583406" y="5730"/>
                  </a:cubicBezTo>
                  <a:cubicBezTo>
                    <a:pt x="582901" y="6644"/>
                    <a:pt x="582587" y="7644"/>
                    <a:pt x="582454" y="8683"/>
                  </a:cubicBezTo>
                  <a:cubicBezTo>
                    <a:pt x="582349" y="9978"/>
                    <a:pt x="582349" y="11292"/>
                    <a:pt x="582454" y="12588"/>
                  </a:cubicBezTo>
                  <a:cubicBezTo>
                    <a:pt x="582349" y="13883"/>
                    <a:pt x="582349" y="15198"/>
                    <a:pt x="582454" y="16493"/>
                  </a:cubicBezTo>
                  <a:cubicBezTo>
                    <a:pt x="582587" y="17560"/>
                    <a:pt x="582911" y="18589"/>
                    <a:pt x="583406" y="19541"/>
                  </a:cubicBezTo>
                  <a:cubicBezTo>
                    <a:pt x="583721" y="20303"/>
                    <a:pt x="584254" y="20970"/>
                    <a:pt x="584930" y="21446"/>
                  </a:cubicBezTo>
                  <a:cubicBezTo>
                    <a:pt x="585492" y="21903"/>
                    <a:pt x="586207" y="22141"/>
                    <a:pt x="586930" y="22113"/>
                  </a:cubicBezTo>
                  <a:cubicBezTo>
                    <a:pt x="587731" y="22151"/>
                    <a:pt x="588531" y="21951"/>
                    <a:pt x="589216" y="21541"/>
                  </a:cubicBezTo>
                  <a:cubicBezTo>
                    <a:pt x="589779" y="21160"/>
                    <a:pt x="590264" y="20675"/>
                    <a:pt x="590645" y="20113"/>
                  </a:cubicBezTo>
                  <a:cubicBezTo>
                    <a:pt x="590940" y="19408"/>
                    <a:pt x="591160" y="18674"/>
                    <a:pt x="591312" y="17922"/>
                  </a:cubicBezTo>
                  <a:lnTo>
                    <a:pt x="591312" y="15541"/>
                  </a:lnTo>
                  <a:lnTo>
                    <a:pt x="594455" y="15541"/>
                  </a:lnTo>
                  <a:cubicBezTo>
                    <a:pt x="594608" y="16779"/>
                    <a:pt x="594608" y="18017"/>
                    <a:pt x="594455" y="19255"/>
                  </a:cubicBezTo>
                  <a:cubicBezTo>
                    <a:pt x="594198" y="20332"/>
                    <a:pt x="593712" y="21341"/>
                    <a:pt x="593027" y="22208"/>
                  </a:cubicBezTo>
                  <a:cubicBezTo>
                    <a:pt x="592417" y="23065"/>
                    <a:pt x="591598" y="23761"/>
                    <a:pt x="590645" y="24208"/>
                  </a:cubicBezTo>
                  <a:cubicBezTo>
                    <a:pt x="589493" y="24646"/>
                    <a:pt x="588264" y="24875"/>
                    <a:pt x="587026" y="24875"/>
                  </a:cubicBezTo>
                  <a:cubicBezTo>
                    <a:pt x="585930" y="24875"/>
                    <a:pt x="584854" y="24608"/>
                    <a:pt x="583882" y="24113"/>
                  </a:cubicBezTo>
                  <a:cubicBezTo>
                    <a:pt x="582806" y="23599"/>
                    <a:pt x="581892" y="22808"/>
                    <a:pt x="581215" y="21827"/>
                  </a:cubicBezTo>
                  <a:cubicBezTo>
                    <a:pt x="580463" y="20646"/>
                    <a:pt x="579882" y="19360"/>
                    <a:pt x="579501" y="18017"/>
                  </a:cubicBezTo>
                  <a:cubicBezTo>
                    <a:pt x="579053" y="16245"/>
                    <a:pt x="578834" y="14417"/>
                    <a:pt x="578834" y="12588"/>
                  </a:cubicBezTo>
                  <a:cubicBezTo>
                    <a:pt x="578844" y="10759"/>
                    <a:pt x="579072" y="8940"/>
                    <a:pt x="579501" y="7159"/>
                  </a:cubicBezTo>
                  <a:cubicBezTo>
                    <a:pt x="579901" y="5816"/>
                    <a:pt x="580482" y="4539"/>
                    <a:pt x="581215" y="3349"/>
                  </a:cubicBezTo>
                  <a:cubicBezTo>
                    <a:pt x="581940" y="2415"/>
                    <a:pt x="582844" y="1634"/>
                    <a:pt x="583882" y="1063"/>
                  </a:cubicBezTo>
                  <a:cubicBezTo>
                    <a:pt x="584863" y="596"/>
                    <a:pt x="585940" y="367"/>
                    <a:pt x="587026" y="396"/>
                  </a:cubicBezTo>
                  <a:cubicBezTo>
                    <a:pt x="588235" y="339"/>
                    <a:pt x="589445" y="567"/>
                    <a:pt x="590550" y="1063"/>
                  </a:cubicBezTo>
                  <a:cubicBezTo>
                    <a:pt x="591474" y="1605"/>
                    <a:pt x="592274" y="2310"/>
                    <a:pt x="592931" y="3158"/>
                  </a:cubicBezTo>
                  <a:cubicBezTo>
                    <a:pt x="593541" y="4063"/>
                    <a:pt x="593988" y="5054"/>
                    <a:pt x="594265" y="6111"/>
                  </a:cubicBezTo>
                  <a:cubicBezTo>
                    <a:pt x="594550" y="7340"/>
                    <a:pt x="594770" y="8578"/>
                    <a:pt x="594931" y="9826"/>
                  </a:cubicBezTo>
                  <a:close/>
                  <a:moveTo>
                    <a:pt x="597694" y="24494"/>
                  </a:moveTo>
                  <a:lnTo>
                    <a:pt x="597694" y="777"/>
                  </a:lnTo>
                  <a:lnTo>
                    <a:pt x="601028" y="777"/>
                  </a:lnTo>
                  <a:lnTo>
                    <a:pt x="601028" y="10302"/>
                  </a:lnTo>
                  <a:lnTo>
                    <a:pt x="609790" y="10302"/>
                  </a:lnTo>
                  <a:lnTo>
                    <a:pt x="609790" y="777"/>
                  </a:lnTo>
                  <a:lnTo>
                    <a:pt x="613124" y="777"/>
                  </a:lnTo>
                  <a:lnTo>
                    <a:pt x="613124" y="24494"/>
                  </a:lnTo>
                  <a:lnTo>
                    <a:pt x="609790" y="24494"/>
                  </a:lnTo>
                  <a:lnTo>
                    <a:pt x="609790" y="13636"/>
                  </a:lnTo>
                  <a:lnTo>
                    <a:pt x="601028" y="13636"/>
                  </a:lnTo>
                  <a:lnTo>
                    <a:pt x="601028" y="24494"/>
                  </a:lnTo>
                  <a:close/>
                  <a:moveTo>
                    <a:pt x="617887" y="24494"/>
                  </a:moveTo>
                  <a:lnTo>
                    <a:pt x="617887" y="777"/>
                  </a:lnTo>
                  <a:lnTo>
                    <a:pt x="621316" y="777"/>
                  </a:lnTo>
                  <a:lnTo>
                    <a:pt x="629698" y="17636"/>
                  </a:lnTo>
                  <a:lnTo>
                    <a:pt x="629698" y="17636"/>
                  </a:lnTo>
                  <a:lnTo>
                    <a:pt x="629698" y="777"/>
                  </a:lnTo>
                  <a:lnTo>
                    <a:pt x="632841" y="777"/>
                  </a:lnTo>
                  <a:lnTo>
                    <a:pt x="632841" y="24494"/>
                  </a:lnTo>
                  <a:lnTo>
                    <a:pt x="629793" y="24494"/>
                  </a:lnTo>
                  <a:lnTo>
                    <a:pt x="621030" y="6968"/>
                  </a:lnTo>
                  <a:lnTo>
                    <a:pt x="621030" y="6968"/>
                  </a:lnTo>
                  <a:lnTo>
                    <a:pt x="621030" y="24494"/>
                  </a:lnTo>
                  <a:close/>
                  <a:moveTo>
                    <a:pt x="645414" y="3158"/>
                  </a:moveTo>
                  <a:cubicBezTo>
                    <a:pt x="644528" y="3110"/>
                    <a:pt x="643652" y="3387"/>
                    <a:pt x="642938" y="3920"/>
                  </a:cubicBezTo>
                  <a:cubicBezTo>
                    <a:pt x="642223" y="4453"/>
                    <a:pt x="641642" y="5139"/>
                    <a:pt x="641223" y="5920"/>
                  </a:cubicBezTo>
                  <a:cubicBezTo>
                    <a:pt x="640775" y="6892"/>
                    <a:pt x="640461" y="7921"/>
                    <a:pt x="640271" y="8968"/>
                  </a:cubicBezTo>
                  <a:cubicBezTo>
                    <a:pt x="640175" y="10168"/>
                    <a:pt x="640175" y="11388"/>
                    <a:pt x="640271" y="12588"/>
                  </a:cubicBezTo>
                  <a:cubicBezTo>
                    <a:pt x="640166" y="13826"/>
                    <a:pt x="640166" y="15064"/>
                    <a:pt x="640271" y="16303"/>
                  </a:cubicBezTo>
                  <a:cubicBezTo>
                    <a:pt x="640461" y="17350"/>
                    <a:pt x="640775" y="18379"/>
                    <a:pt x="641223" y="19351"/>
                  </a:cubicBezTo>
                  <a:cubicBezTo>
                    <a:pt x="641642" y="20132"/>
                    <a:pt x="642223" y="20817"/>
                    <a:pt x="642938" y="21351"/>
                  </a:cubicBezTo>
                  <a:cubicBezTo>
                    <a:pt x="643671" y="21846"/>
                    <a:pt x="644528" y="22113"/>
                    <a:pt x="645414" y="22113"/>
                  </a:cubicBezTo>
                  <a:cubicBezTo>
                    <a:pt x="646300" y="22122"/>
                    <a:pt x="647167" y="21856"/>
                    <a:pt x="647890" y="21351"/>
                  </a:cubicBezTo>
                  <a:cubicBezTo>
                    <a:pt x="648605" y="20817"/>
                    <a:pt x="649186" y="20132"/>
                    <a:pt x="649605" y="19351"/>
                  </a:cubicBezTo>
                  <a:cubicBezTo>
                    <a:pt x="650091" y="18398"/>
                    <a:pt x="650415" y="17369"/>
                    <a:pt x="650557" y="16303"/>
                  </a:cubicBezTo>
                  <a:cubicBezTo>
                    <a:pt x="650710" y="15064"/>
                    <a:pt x="650710" y="13826"/>
                    <a:pt x="650557" y="12588"/>
                  </a:cubicBezTo>
                  <a:cubicBezTo>
                    <a:pt x="650700" y="11388"/>
                    <a:pt x="650700" y="10168"/>
                    <a:pt x="650557" y="8968"/>
                  </a:cubicBezTo>
                  <a:cubicBezTo>
                    <a:pt x="650415" y="7902"/>
                    <a:pt x="650091" y="6873"/>
                    <a:pt x="649605" y="5920"/>
                  </a:cubicBezTo>
                  <a:cubicBezTo>
                    <a:pt x="649186" y="5139"/>
                    <a:pt x="648605" y="4453"/>
                    <a:pt x="647890" y="3920"/>
                  </a:cubicBezTo>
                  <a:cubicBezTo>
                    <a:pt x="647186" y="3368"/>
                    <a:pt x="646309" y="3101"/>
                    <a:pt x="645414" y="3158"/>
                  </a:cubicBezTo>
                  <a:close/>
                  <a:moveTo>
                    <a:pt x="645414" y="396"/>
                  </a:moveTo>
                  <a:cubicBezTo>
                    <a:pt x="646709" y="358"/>
                    <a:pt x="647986" y="653"/>
                    <a:pt x="649129" y="1253"/>
                  </a:cubicBezTo>
                  <a:cubicBezTo>
                    <a:pt x="650272" y="1834"/>
                    <a:pt x="651253" y="2682"/>
                    <a:pt x="651986" y="3730"/>
                  </a:cubicBezTo>
                  <a:cubicBezTo>
                    <a:pt x="652710" y="4930"/>
                    <a:pt x="653282" y="6206"/>
                    <a:pt x="653701" y="7540"/>
                  </a:cubicBezTo>
                  <a:cubicBezTo>
                    <a:pt x="654091" y="9197"/>
                    <a:pt x="654291" y="10892"/>
                    <a:pt x="654272" y="12588"/>
                  </a:cubicBezTo>
                  <a:cubicBezTo>
                    <a:pt x="654291" y="14283"/>
                    <a:pt x="654101" y="15988"/>
                    <a:pt x="653701" y="17636"/>
                  </a:cubicBezTo>
                  <a:cubicBezTo>
                    <a:pt x="653301" y="19008"/>
                    <a:pt x="652720" y="20322"/>
                    <a:pt x="651986" y="21541"/>
                  </a:cubicBezTo>
                  <a:cubicBezTo>
                    <a:pt x="651253" y="22589"/>
                    <a:pt x="650272" y="23437"/>
                    <a:pt x="649129" y="24018"/>
                  </a:cubicBezTo>
                  <a:cubicBezTo>
                    <a:pt x="647986" y="24618"/>
                    <a:pt x="646709" y="24913"/>
                    <a:pt x="645414" y="24875"/>
                  </a:cubicBezTo>
                  <a:cubicBezTo>
                    <a:pt x="644128" y="24885"/>
                    <a:pt x="642852" y="24589"/>
                    <a:pt x="641699" y="24018"/>
                  </a:cubicBezTo>
                  <a:cubicBezTo>
                    <a:pt x="640604" y="23408"/>
                    <a:pt x="639661" y="22560"/>
                    <a:pt x="638937" y="21541"/>
                  </a:cubicBezTo>
                  <a:cubicBezTo>
                    <a:pt x="638127" y="20360"/>
                    <a:pt x="637546" y="19036"/>
                    <a:pt x="637222" y="17636"/>
                  </a:cubicBezTo>
                  <a:cubicBezTo>
                    <a:pt x="636822" y="15988"/>
                    <a:pt x="636632" y="14283"/>
                    <a:pt x="636651" y="12588"/>
                  </a:cubicBezTo>
                  <a:cubicBezTo>
                    <a:pt x="636632" y="10892"/>
                    <a:pt x="636832" y="9197"/>
                    <a:pt x="637222" y="7540"/>
                  </a:cubicBezTo>
                  <a:cubicBezTo>
                    <a:pt x="637556" y="6178"/>
                    <a:pt x="638137" y="4882"/>
                    <a:pt x="638937" y="3730"/>
                  </a:cubicBezTo>
                  <a:cubicBezTo>
                    <a:pt x="639661" y="2710"/>
                    <a:pt x="640604" y="1863"/>
                    <a:pt x="641699" y="1253"/>
                  </a:cubicBezTo>
                  <a:cubicBezTo>
                    <a:pt x="642852" y="682"/>
                    <a:pt x="644128" y="386"/>
                    <a:pt x="645414" y="396"/>
                  </a:cubicBezTo>
                  <a:close/>
                  <a:moveTo>
                    <a:pt x="657797" y="24494"/>
                  </a:moveTo>
                  <a:lnTo>
                    <a:pt x="657797" y="777"/>
                  </a:lnTo>
                  <a:lnTo>
                    <a:pt x="661130" y="777"/>
                  </a:lnTo>
                  <a:lnTo>
                    <a:pt x="661130" y="21446"/>
                  </a:lnTo>
                  <a:lnTo>
                    <a:pt x="669512" y="21446"/>
                  </a:lnTo>
                  <a:lnTo>
                    <a:pt x="669512" y="24494"/>
                  </a:lnTo>
                  <a:close/>
                  <a:moveTo>
                    <a:pt x="679990" y="3158"/>
                  </a:moveTo>
                  <a:cubicBezTo>
                    <a:pt x="679094" y="3101"/>
                    <a:pt x="678218" y="3368"/>
                    <a:pt x="677513" y="3920"/>
                  </a:cubicBezTo>
                  <a:cubicBezTo>
                    <a:pt x="676799" y="4453"/>
                    <a:pt x="676218" y="5139"/>
                    <a:pt x="675799" y="5920"/>
                  </a:cubicBezTo>
                  <a:cubicBezTo>
                    <a:pt x="675351" y="6892"/>
                    <a:pt x="675037" y="7921"/>
                    <a:pt x="674846" y="8968"/>
                  </a:cubicBezTo>
                  <a:cubicBezTo>
                    <a:pt x="674751" y="10168"/>
                    <a:pt x="674751" y="11388"/>
                    <a:pt x="674846" y="12588"/>
                  </a:cubicBezTo>
                  <a:cubicBezTo>
                    <a:pt x="674741" y="13826"/>
                    <a:pt x="674741" y="15064"/>
                    <a:pt x="674846" y="16303"/>
                  </a:cubicBezTo>
                  <a:cubicBezTo>
                    <a:pt x="675037" y="17350"/>
                    <a:pt x="675351" y="18379"/>
                    <a:pt x="675799" y="19351"/>
                  </a:cubicBezTo>
                  <a:cubicBezTo>
                    <a:pt x="676218" y="20132"/>
                    <a:pt x="676799" y="20817"/>
                    <a:pt x="677513" y="21351"/>
                  </a:cubicBezTo>
                  <a:cubicBezTo>
                    <a:pt x="679009" y="22370"/>
                    <a:pt x="680971" y="22370"/>
                    <a:pt x="682466" y="21351"/>
                  </a:cubicBezTo>
                  <a:cubicBezTo>
                    <a:pt x="683181" y="20817"/>
                    <a:pt x="683762" y="20132"/>
                    <a:pt x="684181" y="19351"/>
                  </a:cubicBezTo>
                  <a:cubicBezTo>
                    <a:pt x="684666" y="18398"/>
                    <a:pt x="684990" y="17369"/>
                    <a:pt x="685133" y="16303"/>
                  </a:cubicBezTo>
                  <a:cubicBezTo>
                    <a:pt x="685638" y="13883"/>
                    <a:pt x="685638" y="11388"/>
                    <a:pt x="685133" y="8968"/>
                  </a:cubicBezTo>
                  <a:cubicBezTo>
                    <a:pt x="684990" y="7902"/>
                    <a:pt x="684666" y="6873"/>
                    <a:pt x="684181" y="5920"/>
                  </a:cubicBezTo>
                  <a:cubicBezTo>
                    <a:pt x="683762" y="5139"/>
                    <a:pt x="683181" y="4453"/>
                    <a:pt x="682466" y="3920"/>
                  </a:cubicBezTo>
                  <a:cubicBezTo>
                    <a:pt x="681761" y="3368"/>
                    <a:pt x="680885" y="3101"/>
                    <a:pt x="679990" y="3158"/>
                  </a:cubicBezTo>
                  <a:close/>
                  <a:moveTo>
                    <a:pt x="679990" y="396"/>
                  </a:moveTo>
                  <a:cubicBezTo>
                    <a:pt x="682580" y="320"/>
                    <a:pt x="685029" y="1577"/>
                    <a:pt x="686467" y="3730"/>
                  </a:cubicBezTo>
                  <a:cubicBezTo>
                    <a:pt x="687267" y="4882"/>
                    <a:pt x="687848" y="6178"/>
                    <a:pt x="688181" y="7540"/>
                  </a:cubicBezTo>
                  <a:cubicBezTo>
                    <a:pt x="688657" y="9178"/>
                    <a:pt x="688877" y="10883"/>
                    <a:pt x="688848" y="12588"/>
                  </a:cubicBezTo>
                  <a:cubicBezTo>
                    <a:pt x="688886" y="14293"/>
                    <a:pt x="688657" y="15998"/>
                    <a:pt x="688181" y="17636"/>
                  </a:cubicBezTo>
                  <a:cubicBezTo>
                    <a:pt x="687857" y="19036"/>
                    <a:pt x="687276" y="20360"/>
                    <a:pt x="686467" y="21541"/>
                  </a:cubicBezTo>
                  <a:cubicBezTo>
                    <a:pt x="684057" y="25123"/>
                    <a:pt x="679199" y="26066"/>
                    <a:pt x="675627" y="23656"/>
                  </a:cubicBezTo>
                  <a:cubicBezTo>
                    <a:pt x="674789" y="23094"/>
                    <a:pt x="674075" y="22370"/>
                    <a:pt x="673513" y="21541"/>
                  </a:cubicBezTo>
                  <a:cubicBezTo>
                    <a:pt x="672703" y="20360"/>
                    <a:pt x="672122" y="19036"/>
                    <a:pt x="671798" y="17636"/>
                  </a:cubicBezTo>
                  <a:cubicBezTo>
                    <a:pt x="671398" y="15988"/>
                    <a:pt x="671208" y="14283"/>
                    <a:pt x="671227" y="12588"/>
                  </a:cubicBezTo>
                  <a:cubicBezTo>
                    <a:pt x="671208" y="10892"/>
                    <a:pt x="671408" y="9197"/>
                    <a:pt x="671798" y="7540"/>
                  </a:cubicBezTo>
                  <a:cubicBezTo>
                    <a:pt x="672132" y="6178"/>
                    <a:pt x="672713" y="4882"/>
                    <a:pt x="673513" y="3730"/>
                  </a:cubicBezTo>
                  <a:cubicBezTo>
                    <a:pt x="674951" y="1577"/>
                    <a:pt x="677399" y="320"/>
                    <a:pt x="679990" y="396"/>
                  </a:cubicBezTo>
                  <a:close/>
                  <a:moveTo>
                    <a:pt x="704755" y="8683"/>
                  </a:moveTo>
                  <a:cubicBezTo>
                    <a:pt x="704698" y="7930"/>
                    <a:pt x="704536" y="7197"/>
                    <a:pt x="704279" y="6492"/>
                  </a:cubicBezTo>
                  <a:cubicBezTo>
                    <a:pt x="704107" y="5873"/>
                    <a:pt x="703821" y="5282"/>
                    <a:pt x="703421" y="4777"/>
                  </a:cubicBezTo>
                  <a:cubicBezTo>
                    <a:pt x="703040" y="4263"/>
                    <a:pt x="702555" y="3844"/>
                    <a:pt x="701992" y="3539"/>
                  </a:cubicBezTo>
                  <a:cubicBezTo>
                    <a:pt x="701335" y="3377"/>
                    <a:pt x="700649" y="3377"/>
                    <a:pt x="699992" y="3539"/>
                  </a:cubicBezTo>
                  <a:cubicBezTo>
                    <a:pt x="699097" y="3482"/>
                    <a:pt x="698220" y="3749"/>
                    <a:pt x="697516" y="4301"/>
                  </a:cubicBezTo>
                  <a:cubicBezTo>
                    <a:pt x="696801" y="4834"/>
                    <a:pt x="696220" y="5520"/>
                    <a:pt x="695801" y="6301"/>
                  </a:cubicBezTo>
                  <a:cubicBezTo>
                    <a:pt x="695354" y="7273"/>
                    <a:pt x="695039" y="8302"/>
                    <a:pt x="694849" y="9349"/>
                  </a:cubicBezTo>
                  <a:cubicBezTo>
                    <a:pt x="694754" y="10549"/>
                    <a:pt x="694754" y="11769"/>
                    <a:pt x="694849" y="12969"/>
                  </a:cubicBezTo>
                  <a:cubicBezTo>
                    <a:pt x="694744" y="14207"/>
                    <a:pt x="694744" y="15445"/>
                    <a:pt x="694849" y="16684"/>
                  </a:cubicBezTo>
                  <a:cubicBezTo>
                    <a:pt x="695020" y="17750"/>
                    <a:pt x="695373" y="18779"/>
                    <a:pt x="695897" y="19732"/>
                  </a:cubicBezTo>
                  <a:cubicBezTo>
                    <a:pt x="696249" y="20560"/>
                    <a:pt x="696849" y="21256"/>
                    <a:pt x="697611" y="21732"/>
                  </a:cubicBezTo>
                  <a:cubicBezTo>
                    <a:pt x="698364" y="22246"/>
                    <a:pt x="699268" y="22513"/>
                    <a:pt x="700183" y="22494"/>
                  </a:cubicBezTo>
                  <a:cubicBezTo>
                    <a:pt x="701002" y="22656"/>
                    <a:pt x="701840" y="22656"/>
                    <a:pt x="702659" y="22494"/>
                  </a:cubicBezTo>
                  <a:cubicBezTo>
                    <a:pt x="703259" y="22122"/>
                    <a:pt x="703774" y="21637"/>
                    <a:pt x="704183" y="21065"/>
                  </a:cubicBezTo>
                  <a:cubicBezTo>
                    <a:pt x="704526" y="20370"/>
                    <a:pt x="704783" y="19636"/>
                    <a:pt x="704945" y="18874"/>
                  </a:cubicBezTo>
                  <a:cubicBezTo>
                    <a:pt x="705002" y="17988"/>
                    <a:pt x="705002" y="17093"/>
                    <a:pt x="704945" y="16207"/>
                  </a:cubicBezTo>
                  <a:lnTo>
                    <a:pt x="698182" y="16207"/>
                  </a:lnTo>
                  <a:lnTo>
                    <a:pt x="698182" y="13159"/>
                  </a:lnTo>
                  <a:lnTo>
                    <a:pt x="708279" y="13159"/>
                  </a:lnTo>
                  <a:lnTo>
                    <a:pt x="708279" y="16112"/>
                  </a:lnTo>
                  <a:cubicBezTo>
                    <a:pt x="708431" y="18636"/>
                    <a:pt x="707689" y="21132"/>
                    <a:pt x="706183" y="23161"/>
                  </a:cubicBezTo>
                  <a:cubicBezTo>
                    <a:pt x="704650" y="24951"/>
                    <a:pt x="702345" y="25904"/>
                    <a:pt x="699992" y="25732"/>
                  </a:cubicBezTo>
                  <a:cubicBezTo>
                    <a:pt x="698668" y="25761"/>
                    <a:pt x="697363" y="25475"/>
                    <a:pt x="696182" y="24875"/>
                  </a:cubicBezTo>
                  <a:cubicBezTo>
                    <a:pt x="695039" y="24294"/>
                    <a:pt x="694058" y="23446"/>
                    <a:pt x="693325" y="22399"/>
                  </a:cubicBezTo>
                  <a:cubicBezTo>
                    <a:pt x="692515" y="21217"/>
                    <a:pt x="691934" y="19893"/>
                    <a:pt x="691610" y="18493"/>
                  </a:cubicBezTo>
                  <a:cubicBezTo>
                    <a:pt x="691210" y="16845"/>
                    <a:pt x="691020" y="15140"/>
                    <a:pt x="691039" y="13445"/>
                  </a:cubicBezTo>
                  <a:cubicBezTo>
                    <a:pt x="691020" y="11750"/>
                    <a:pt x="691220" y="10054"/>
                    <a:pt x="691610" y="8397"/>
                  </a:cubicBezTo>
                  <a:cubicBezTo>
                    <a:pt x="691944" y="7035"/>
                    <a:pt x="692525" y="5739"/>
                    <a:pt x="693325" y="4587"/>
                  </a:cubicBezTo>
                  <a:cubicBezTo>
                    <a:pt x="694049" y="3568"/>
                    <a:pt x="694992" y="2720"/>
                    <a:pt x="696087" y="2110"/>
                  </a:cubicBezTo>
                  <a:cubicBezTo>
                    <a:pt x="697239" y="1529"/>
                    <a:pt x="698516" y="1234"/>
                    <a:pt x="699802" y="1253"/>
                  </a:cubicBezTo>
                  <a:cubicBezTo>
                    <a:pt x="700954" y="1215"/>
                    <a:pt x="702088" y="1444"/>
                    <a:pt x="703136" y="1920"/>
                  </a:cubicBezTo>
                  <a:cubicBezTo>
                    <a:pt x="704107" y="2348"/>
                    <a:pt x="704983" y="2958"/>
                    <a:pt x="705707" y="3730"/>
                  </a:cubicBezTo>
                  <a:cubicBezTo>
                    <a:pt x="706384" y="4492"/>
                    <a:pt x="706926" y="5358"/>
                    <a:pt x="707327" y="6301"/>
                  </a:cubicBezTo>
                  <a:cubicBezTo>
                    <a:pt x="707736" y="7330"/>
                    <a:pt x="707965" y="8425"/>
                    <a:pt x="707993" y="9540"/>
                  </a:cubicBezTo>
                  <a:close/>
                  <a:moveTo>
                    <a:pt x="722852" y="777"/>
                  </a:moveTo>
                  <a:lnTo>
                    <a:pt x="726377" y="777"/>
                  </a:lnTo>
                  <a:lnTo>
                    <a:pt x="719899" y="14874"/>
                  </a:lnTo>
                  <a:lnTo>
                    <a:pt x="719899" y="24399"/>
                  </a:lnTo>
                  <a:lnTo>
                    <a:pt x="716566" y="24399"/>
                  </a:lnTo>
                  <a:lnTo>
                    <a:pt x="716566" y="14874"/>
                  </a:lnTo>
                  <a:lnTo>
                    <a:pt x="709994" y="777"/>
                  </a:lnTo>
                  <a:lnTo>
                    <a:pt x="713518" y="777"/>
                  </a:lnTo>
                  <a:lnTo>
                    <a:pt x="718185" y="11254"/>
                  </a:lnTo>
                  <a:close/>
                </a:path>
              </a:pathLst>
            </a:custGeom>
            <a:solidFill>
              <a:schemeClr val="bg1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</p:grpSp>
      <p:pic>
        <p:nvPicPr>
          <p:cNvPr id="491" name="图片 490" descr="计算机学院logo-组合01">
            <a:extLst>
              <a:ext uri="{FF2B5EF4-FFF2-40B4-BE49-F238E27FC236}">
                <a16:creationId xmlns:a16="http://schemas.microsoft.com/office/drawing/2014/main" xmlns="" id="{876714E7-5E3C-44D8-8197-98DE1576B7D5}"/>
              </a:ext>
            </a:extLst>
          </p:cNvPr>
          <p:cNvPicPr>
            <a:picLocks noChangeAspect="1"/>
          </p:cNvPicPr>
          <p:nvPr/>
        </p:nvPicPr>
        <p:blipFill>
          <a:blip r:embed="rId3" cstate="hqprint"/>
          <a:stretch>
            <a:fillRect/>
          </a:stretch>
        </p:blipFill>
        <p:spPr>
          <a:xfrm>
            <a:off x="10076238" y="341471"/>
            <a:ext cx="1854367" cy="449926"/>
          </a:xfrm>
          <a:prstGeom prst="rect">
            <a:avLst/>
          </a:prstGeom>
          <a:effectLst>
            <a:innerShdw blurRad="63500" dist="50800" dir="13500000">
              <a:prstClr val="black">
                <a:alpha val="50000"/>
              </a:prstClr>
            </a:innerShdw>
          </a:effectLst>
        </p:spPr>
      </p:pic>
      <p:sp>
        <p:nvSpPr>
          <p:cNvPr id="2" name="文本框 1">
            <a:extLst>
              <a:ext uri="{FF2B5EF4-FFF2-40B4-BE49-F238E27FC236}">
                <a16:creationId xmlns:a16="http://schemas.microsoft.com/office/drawing/2014/main" xmlns="" id="{1A6BD828-456C-4799-A8C6-236DD006D850}"/>
              </a:ext>
            </a:extLst>
          </p:cNvPr>
          <p:cNvSpPr txBox="1"/>
          <p:nvPr/>
        </p:nvSpPr>
        <p:spPr>
          <a:xfrm>
            <a:off x="3645075" y="1921270"/>
            <a:ext cx="4801314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6000" b="1" dirty="0">
                <a:solidFill>
                  <a:schemeClr val="accent2">
                    <a:lumMod val="40000"/>
                    <a:lumOff val="60000"/>
                  </a:schemeClr>
                </a:solidFill>
                <a:latin typeface="义启小楷书" panose="02010601030101010101" pitchFamily="2" charset="-128"/>
                <a:ea typeface="义启小楷书" panose="02010601030101010101" pitchFamily="2" charset="-128"/>
              </a:rPr>
              <a:t>操作系统原理</a:t>
            </a:r>
          </a:p>
        </p:txBody>
      </p:sp>
    </p:spTree>
    <p:extLst>
      <p:ext uri="{BB962C8B-B14F-4D97-AF65-F5344CB8AC3E}">
        <p14:creationId xmlns:p14="http://schemas.microsoft.com/office/powerpoint/2010/main" val="28208562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89E80A3F-6E48-5060-7045-44C3B258C4B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资源分配与调度</a:t>
            </a:r>
            <a:r>
              <a:rPr lang="en-US" altLang="zh-CN" dirty="0"/>
              <a:t>——</a:t>
            </a:r>
            <a:r>
              <a:rPr lang="zh-CN" altLang="en-US" dirty="0"/>
              <a:t>资源分配机构和策略</a:t>
            </a:r>
          </a:p>
        </p:txBody>
      </p:sp>
      <p:sp>
        <p:nvSpPr>
          <p:cNvPr id="3" name="Rectangle 3">
            <a:extLst>
              <a:ext uri="{FF2B5EF4-FFF2-40B4-BE49-F238E27FC236}">
                <a16:creationId xmlns:a16="http://schemas.microsoft.com/office/drawing/2014/main" xmlns="" id="{A6A16A77-2F1E-34A2-8FB7-F73C1B7E0B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7822" y="830079"/>
            <a:ext cx="8289925" cy="12825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533400" indent="-533400" algn="l">
              <a:lnSpc>
                <a:spcPct val="90000"/>
              </a:lnSpc>
              <a:spcBef>
                <a:spcPct val="30000"/>
              </a:spcBef>
              <a:buBlip>
                <a:blip r:embed="rId2"/>
              </a:buBlip>
              <a:defRPr sz="32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1pPr>
            <a:lvl2pPr marL="914400" indent="-341313" algn="l">
              <a:lnSpc>
                <a:spcPct val="90000"/>
              </a:lnSpc>
              <a:spcBef>
                <a:spcPct val="30000"/>
              </a:spcBef>
              <a:buBlip>
                <a:blip r:embed="rId2"/>
              </a:buBlip>
              <a:defRPr sz="28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2pPr>
            <a:lvl3pPr marL="1295400" indent="-265113" algn="l">
              <a:lnSpc>
                <a:spcPct val="90000"/>
              </a:lnSpc>
              <a:spcBef>
                <a:spcPct val="30000"/>
              </a:spcBef>
              <a:buBlip>
                <a:blip r:embed="rId2"/>
              </a:buBlip>
              <a:defRPr sz="24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3pPr>
            <a:lvl4pPr marL="1714500" indent="-284163" algn="l">
              <a:lnSpc>
                <a:spcPct val="90000"/>
              </a:lnSpc>
              <a:spcBef>
                <a:spcPct val="30000"/>
              </a:spcBef>
              <a:buBlip>
                <a:blip r:embed="rId2"/>
              </a:buBlip>
              <a:defRPr sz="20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4pPr>
            <a:lvl5pPr marL="2171700" indent="-417513" algn="l">
              <a:lnSpc>
                <a:spcPct val="90000"/>
              </a:lnSpc>
              <a:spcBef>
                <a:spcPct val="30000"/>
              </a:spcBef>
              <a:buBlip>
                <a:blip r:embed="rId2"/>
              </a:buBlip>
              <a:defRPr sz="20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5pPr>
            <a:lvl6pPr marL="2628900" indent="-417513" fontAlgn="base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6pPr>
            <a:lvl7pPr marL="3086100" indent="-417513" fontAlgn="base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7pPr>
            <a:lvl8pPr marL="3543300" indent="-417513" fontAlgn="base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8pPr>
            <a:lvl9pPr marL="4000500" indent="-417513" fontAlgn="base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9pPr>
          </a:lstStyle>
          <a:p>
            <a:pPr marL="0" indent="0" algn="just">
              <a:lnSpc>
                <a:spcPct val="150000"/>
              </a:lnSpc>
              <a:spcBef>
                <a:spcPts val="1000"/>
              </a:spcBef>
              <a:buClr>
                <a:srgbClr val="FFC000"/>
              </a:buClr>
              <a:buNone/>
              <a:defRPr/>
            </a:pPr>
            <a:r>
              <a:rPr lang="en-US" altLang="zh-CN" sz="2600" b="1" dirty="0">
                <a:solidFill>
                  <a:prstClr val="black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(3) </a:t>
            </a:r>
            <a:r>
              <a:rPr lang="zh-CN" altLang="en-US" sz="2600" b="1" dirty="0">
                <a:solidFill>
                  <a:prstClr val="black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资源信息块例</a:t>
            </a:r>
          </a:p>
          <a:p>
            <a:pPr eaLnBrk="1" hangingPunct="1">
              <a:lnSpc>
                <a:spcPct val="130000"/>
              </a:lnSpc>
              <a:buClr>
                <a:schemeClr val="tx2"/>
              </a:buClr>
              <a:buSzPct val="95000"/>
              <a:buFont typeface="Wingdings" panose="05000000000000000000" pitchFamily="2" charset="2"/>
              <a:buNone/>
              <a:defRPr/>
            </a:pPr>
            <a:r>
              <a:rPr lang="zh-CN" altLang="en-US" sz="2400" b="1" dirty="0"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       中央处理机资源信息块内容</a:t>
            </a:r>
            <a:r>
              <a:rPr lang="zh-CN" altLang="en-US" sz="2000" dirty="0"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              </a:t>
            </a:r>
          </a:p>
        </p:txBody>
      </p:sp>
      <p:grpSp>
        <p:nvGrpSpPr>
          <p:cNvPr id="4" name="Group 70">
            <a:extLst>
              <a:ext uri="{FF2B5EF4-FFF2-40B4-BE49-F238E27FC236}">
                <a16:creationId xmlns:a16="http://schemas.microsoft.com/office/drawing/2014/main" xmlns="" id="{ACECCE1B-25DA-5D7D-2014-DCF200CAB38B}"/>
              </a:ext>
            </a:extLst>
          </p:cNvPr>
          <p:cNvGrpSpPr>
            <a:grpSpLocks/>
          </p:cNvGrpSpPr>
          <p:nvPr/>
        </p:nvGrpSpPr>
        <p:grpSpPr bwMode="auto">
          <a:xfrm>
            <a:off x="961691" y="2175831"/>
            <a:ext cx="6986588" cy="3255962"/>
            <a:chOff x="804" y="1305"/>
            <a:chExt cx="4401" cy="2051"/>
          </a:xfrm>
        </p:grpSpPr>
        <p:sp>
          <p:nvSpPr>
            <p:cNvPr id="5" name="Text Box 7">
              <a:extLst>
                <a:ext uri="{FF2B5EF4-FFF2-40B4-BE49-F238E27FC236}">
                  <a16:creationId xmlns:a16="http://schemas.microsoft.com/office/drawing/2014/main" xmlns="" id="{207EFA26-E6CD-111D-74B3-4E069984B29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02" y="1414"/>
              <a:ext cx="304" cy="1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3200">
                  <a:solidFill>
                    <a:schemeClr val="bg2"/>
                  </a:solidFill>
                  <a:latin typeface="Arial" panose="020B060402020202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800">
                  <a:solidFill>
                    <a:schemeClr val="bg2"/>
                  </a:solidFill>
                  <a:latin typeface="Arial" panose="020B060402020202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400">
                  <a:solidFill>
                    <a:schemeClr val="bg2"/>
                  </a:solidFill>
                  <a:latin typeface="Arial" panose="020B060402020202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9pPr>
            </a:lstStyle>
            <a:p>
              <a:pPr algn="just" eaLnBrk="1" hangingPunct="1"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1600" b="1">
                  <a:solidFill>
                    <a:schemeClr val="tx1"/>
                  </a:solidFill>
                  <a:latin typeface="宋体" panose="02010600030101010101" pitchFamily="2" charset="-122"/>
                  <a:sym typeface="MT Extra" panose="05050102010205020202" pitchFamily="18" charset="2"/>
                </a:rPr>
                <a:t></a:t>
              </a:r>
            </a:p>
          </p:txBody>
        </p:sp>
        <p:grpSp>
          <p:nvGrpSpPr>
            <p:cNvPr id="6" name="Group 8">
              <a:extLst>
                <a:ext uri="{FF2B5EF4-FFF2-40B4-BE49-F238E27FC236}">
                  <a16:creationId xmlns:a16="http://schemas.microsoft.com/office/drawing/2014/main" xmlns="" id="{06E44516-431C-0160-E85D-3ED4CA7F83A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753" y="1539"/>
              <a:ext cx="435" cy="352"/>
              <a:chOff x="4272" y="2112"/>
              <a:chExt cx="432" cy="479"/>
            </a:xfrm>
          </p:grpSpPr>
          <p:sp>
            <p:nvSpPr>
              <p:cNvPr id="41" name="Rectangle 9">
                <a:extLst>
                  <a:ext uri="{FF2B5EF4-FFF2-40B4-BE49-F238E27FC236}">
                    <a16:creationId xmlns:a16="http://schemas.microsoft.com/office/drawing/2014/main" xmlns="" id="{B4CDAC7A-74FF-A3F9-5710-D95E05E9E54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72" y="2112"/>
                <a:ext cx="432" cy="479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lnSpc>
                    <a:spcPct val="90000"/>
                  </a:lnSpc>
                  <a:spcBef>
                    <a:spcPct val="30000"/>
                  </a:spcBef>
                  <a:buClr>
                    <a:schemeClr val="tx2"/>
                  </a:buClr>
                  <a:buSzPct val="95000"/>
                  <a:buFont typeface="Wingdings" panose="05000000000000000000" pitchFamily="2" charset="2"/>
                  <a:buBlip>
                    <a:blip r:embed="rId2"/>
                  </a:buBlip>
                  <a:defRPr sz="3200">
                    <a:solidFill>
                      <a:schemeClr val="bg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ct val="30000"/>
                  </a:spcBef>
                  <a:buClr>
                    <a:schemeClr val="tx2"/>
                  </a:buClr>
                  <a:buSzPct val="95000"/>
                  <a:buFont typeface="Wingdings" panose="05000000000000000000" pitchFamily="2" charset="2"/>
                  <a:buBlip>
                    <a:blip r:embed="rId2"/>
                  </a:buBlip>
                  <a:defRPr sz="2800">
                    <a:solidFill>
                      <a:schemeClr val="bg2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ct val="30000"/>
                  </a:spcBef>
                  <a:buClr>
                    <a:schemeClr val="tx2"/>
                  </a:buClr>
                  <a:buSzPct val="95000"/>
                  <a:buFont typeface="Wingdings" panose="05000000000000000000" pitchFamily="2" charset="2"/>
                  <a:buBlip>
                    <a:blip r:embed="rId2"/>
                  </a:buBlip>
                  <a:defRPr sz="2400">
                    <a:solidFill>
                      <a:schemeClr val="bg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ct val="30000"/>
                  </a:spcBef>
                  <a:buClr>
                    <a:schemeClr val="tx2"/>
                  </a:buClr>
                  <a:buSzPct val="95000"/>
                  <a:buFont typeface="Wingdings" panose="05000000000000000000" pitchFamily="2" charset="2"/>
                  <a:buBlip>
                    <a:blip r:embed="rId2"/>
                  </a:buBlip>
                  <a:defRPr sz="2000">
                    <a:solidFill>
                      <a:schemeClr val="bg2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ct val="30000"/>
                  </a:spcBef>
                  <a:buClr>
                    <a:schemeClr val="tx2"/>
                  </a:buClr>
                  <a:buSzPct val="95000"/>
                  <a:buFont typeface="Wingdings" panose="05000000000000000000" pitchFamily="2" charset="2"/>
                  <a:buBlip>
                    <a:blip r:embed="rId2"/>
                  </a:buBlip>
                  <a:defRPr sz="2000">
                    <a:solidFill>
                      <a:schemeClr val="bg2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chemeClr val="tx2"/>
                  </a:buClr>
                  <a:buSzPct val="95000"/>
                  <a:buFont typeface="Wingdings" panose="05000000000000000000" pitchFamily="2" charset="2"/>
                  <a:buBlip>
                    <a:blip r:embed="rId2"/>
                  </a:buBlip>
                  <a:defRPr sz="2000">
                    <a:solidFill>
                      <a:schemeClr val="bg2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chemeClr val="tx2"/>
                  </a:buClr>
                  <a:buSzPct val="95000"/>
                  <a:buFont typeface="Wingdings" panose="05000000000000000000" pitchFamily="2" charset="2"/>
                  <a:buBlip>
                    <a:blip r:embed="rId2"/>
                  </a:buBlip>
                  <a:defRPr sz="2000">
                    <a:solidFill>
                      <a:schemeClr val="bg2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chemeClr val="tx2"/>
                  </a:buClr>
                  <a:buSzPct val="95000"/>
                  <a:buFont typeface="Wingdings" panose="05000000000000000000" pitchFamily="2" charset="2"/>
                  <a:buBlip>
                    <a:blip r:embed="rId2"/>
                  </a:buBlip>
                  <a:defRPr sz="2000">
                    <a:solidFill>
                      <a:schemeClr val="bg2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chemeClr val="tx2"/>
                  </a:buClr>
                  <a:buSzPct val="95000"/>
                  <a:buFont typeface="Wingdings" panose="05000000000000000000" pitchFamily="2" charset="2"/>
                  <a:buBlip>
                    <a:blip r:embed="rId2"/>
                  </a:buBlip>
                  <a:defRPr sz="2000">
                    <a:solidFill>
                      <a:schemeClr val="bg2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lnSpc>
                    <a:spcPct val="120000"/>
                  </a:lnSpc>
                  <a:spcBef>
                    <a:spcPct val="0"/>
                  </a:spcBef>
                  <a:buFont typeface="Wingdings" panose="05000000000000000000" pitchFamily="2" charset="2"/>
                  <a:buChar char="Ø"/>
                </a:pPr>
                <a:endParaRPr lang="zh-CN" altLang="en-US" b="1">
                  <a:solidFill>
                    <a:srgbClr val="4138FA"/>
                  </a:solidFill>
                </a:endParaRPr>
              </a:p>
            </p:txBody>
          </p:sp>
          <p:sp>
            <p:nvSpPr>
              <p:cNvPr id="42" name="Line 10">
                <a:extLst>
                  <a:ext uri="{FF2B5EF4-FFF2-40B4-BE49-F238E27FC236}">
                    <a16:creationId xmlns:a16="http://schemas.microsoft.com/office/drawing/2014/main" xmlns="" id="{17728A7A-A7CA-E22F-3A55-2F62E1AA24C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272" y="2448"/>
                <a:ext cx="43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 b="1"/>
              </a:p>
            </p:txBody>
          </p:sp>
        </p:grpSp>
        <p:grpSp>
          <p:nvGrpSpPr>
            <p:cNvPr id="7" name="Group 11">
              <a:extLst>
                <a:ext uri="{FF2B5EF4-FFF2-40B4-BE49-F238E27FC236}">
                  <a16:creationId xmlns:a16="http://schemas.microsoft.com/office/drawing/2014/main" xmlns="" id="{DB9F6215-B84C-AAAB-079E-8843E0D5F28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96" y="1539"/>
              <a:ext cx="435" cy="352"/>
              <a:chOff x="4272" y="2112"/>
              <a:chExt cx="432" cy="479"/>
            </a:xfrm>
          </p:grpSpPr>
          <p:sp>
            <p:nvSpPr>
              <p:cNvPr id="39" name="Rectangle 12">
                <a:extLst>
                  <a:ext uri="{FF2B5EF4-FFF2-40B4-BE49-F238E27FC236}">
                    <a16:creationId xmlns:a16="http://schemas.microsoft.com/office/drawing/2014/main" xmlns="" id="{8FBCEBEB-7432-BE20-5B20-1CCA09D9381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72" y="2112"/>
                <a:ext cx="432" cy="479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lnSpc>
                    <a:spcPct val="90000"/>
                  </a:lnSpc>
                  <a:spcBef>
                    <a:spcPct val="30000"/>
                  </a:spcBef>
                  <a:buClr>
                    <a:schemeClr val="tx2"/>
                  </a:buClr>
                  <a:buSzPct val="95000"/>
                  <a:buFont typeface="Wingdings" panose="05000000000000000000" pitchFamily="2" charset="2"/>
                  <a:buBlip>
                    <a:blip r:embed="rId2"/>
                  </a:buBlip>
                  <a:defRPr sz="3200">
                    <a:solidFill>
                      <a:schemeClr val="bg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ct val="30000"/>
                  </a:spcBef>
                  <a:buClr>
                    <a:schemeClr val="tx2"/>
                  </a:buClr>
                  <a:buSzPct val="95000"/>
                  <a:buFont typeface="Wingdings" panose="05000000000000000000" pitchFamily="2" charset="2"/>
                  <a:buBlip>
                    <a:blip r:embed="rId2"/>
                  </a:buBlip>
                  <a:defRPr sz="2800">
                    <a:solidFill>
                      <a:schemeClr val="bg2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ct val="30000"/>
                  </a:spcBef>
                  <a:buClr>
                    <a:schemeClr val="tx2"/>
                  </a:buClr>
                  <a:buSzPct val="95000"/>
                  <a:buFont typeface="Wingdings" panose="05000000000000000000" pitchFamily="2" charset="2"/>
                  <a:buBlip>
                    <a:blip r:embed="rId2"/>
                  </a:buBlip>
                  <a:defRPr sz="2400">
                    <a:solidFill>
                      <a:schemeClr val="bg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ct val="30000"/>
                  </a:spcBef>
                  <a:buClr>
                    <a:schemeClr val="tx2"/>
                  </a:buClr>
                  <a:buSzPct val="95000"/>
                  <a:buFont typeface="Wingdings" panose="05000000000000000000" pitchFamily="2" charset="2"/>
                  <a:buBlip>
                    <a:blip r:embed="rId2"/>
                  </a:buBlip>
                  <a:defRPr sz="2000">
                    <a:solidFill>
                      <a:schemeClr val="bg2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ct val="30000"/>
                  </a:spcBef>
                  <a:buClr>
                    <a:schemeClr val="tx2"/>
                  </a:buClr>
                  <a:buSzPct val="95000"/>
                  <a:buFont typeface="Wingdings" panose="05000000000000000000" pitchFamily="2" charset="2"/>
                  <a:buBlip>
                    <a:blip r:embed="rId2"/>
                  </a:buBlip>
                  <a:defRPr sz="2000">
                    <a:solidFill>
                      <a:schemeClr val="bg2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chemeClr val="tx2"/>
                  </a:buClr>
                  <a:buSzPct val="95000"/>
                  <a:buFont typeface="Wingdings" panose="05000000000000000000" pitchFamily="2" charset="2"/>
                  <a:buBlip>
                    <a:blip r:embed="rId2"/>
                  </a:buBlip>
                  <a:defRPr sz="2000">
                    <a:solidFill>
                      <a:schemeClr val="bg2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chemeClr val="tx2"/>
                  </a:buClr>
                  <a:buSzPct val="95000"/>
                  <a:buFont typeface="Wingdings" panose="05000000000000000000" pitchFamily="2" charset="2"/>
                  <a:buBlip>
                    <a:blip r:embed="rId2"/>
                  </a:buBlip>
                  <a:defRPr sz="2000">
                    <a:solidFill>
                      <a:schemeClr val="bg2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chemeClr val="tx2"/>
                  </a:buClr>
                  <a:buSzPct val="95000"/>
                  <a:buFont typeface="Wingdings" panose="05000000000000000000" pitchFamily="2" charset="2"/>
                  <a:buBlip>
                    <a:blip r:embed="rId2"/>
                  </a:buBlip>
                  <a:defRPr sz="2000">
                    <a:solidFill>
                      <a:schemeClr val="bg2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chemeClr val="tx2"/>
                  </a:buClr>
                  <a:buSzPct val="95000"/>
                  <a:buFont typeface="Wingdings" panose="05000000000000000000" pitchFamily="2" charset="2"/>
                  <a:buBlip>
                    <a:blip r:embed="rId2"/>
                  </a:buBlip>
                  <a:defRPr sz="2000">
                    <a:solidFill>
                      <a:schemeClr val="bg2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lnSpc>
                    <a:spcPct val="120000"/>
                  </a:lnSpc>
                  <a:spcBef>
                    <a:spcPct val="0"/>
                  </a:spcBef>
                  <a:buFont typeface="Wingdings" panose="05000000000000000000" pitchFamily="2" charset="2"/>
                  <a:buChar char="Ø"/>
                </a:pPr>
                <a:endParaRPr lang="zh-CN" altLang="en-US" b="1">
                  <a:solidFill>
                    <a:srgbClr val="4138FA"/>
                  </a:solidFill>
                </a:endParaRPr>
              </a:p>
            </p:txBody>
          </p:sp>
          <p:sp>
            <p:nvSpPr>
              <p:cNvPr id="40" name="Line 13">
                <a:extLst>
                  <a:ext uri="{FF2B5EF4-FFF2-40B4-BE49-F238E27FC236}">
                    <a16:creationId xmlns:a16="http://schemas.microsoft.com/office/drawing/2014/main" xmlns="" id="{4CE5D442-158B-4464-DFC1-3DC0C6E2B8D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272" y="2448"/>
                <a:ext cx="43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 b="1"/>
              </a:p>
            </p:txBody>
          </p:sp>
        </p:grpSp>
        <p:grpSp>
          <p:nvGrpSpPr>
            <p:cNvPr id="8" name="Group 14">
              <a:extLst>
                <a:ext uri="{FF2B5EF4-FFF2-40B4-BE49-F238E27FC236}">
                  <a16:creationId xmlns:a16="http://schemas.microsoft.com/office/drawing/2014/main" xmlns="" id="{9368E8A9-CEF6-AA12-B45F-9BB9E161CAD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872" y="1539"/>
              <a:ext cx="435" cy="352"/>
              <a:chOff x="4272" y="2112"/>
              <a:chExt cx="432" cy="479"/>
            </a:xfrm>
          </p:grpSpPr>
          <p:sp>
            <p:nvSpPr>
              <p:cNvPr id="37" name="Rectangle 15">
                <a:extLst>
                  <a:ext uri="{FF2B5EF4-FFF2-40B4-BE49-F238E27FC236}">
                    <a16:creationId xmlns:a16="http://schemas.microsoft.com/office/drawing/2014/main" xmlns="" id="{3CC93E3A-776C-FCDE-27BE-CAFFDFDD734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72" y="2112"/>
                <a:ext cx="432" cy="479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lnSpc>
                    <a:spcPct val="90000"/>
                  </a:lnSpc>
                  <a:spcBef>
                    <a:spcPct val="30000"/>
                  </a:spcBef>
                  <a:buClr>
                    <a:schemeClr val="tx2"/>
                  </a:buClr>
                  <a:buSzPct val="95000"/>
                  <a:buFont typeface="Wingdings" panose="05000000000000000000" pitchFamily="2" charset="2"/>
                  <a:buBlip>
                    <a:blip r:embed="rId2"/>
                  </a:buBlip>
                  <a:defRPr sz="3200">
                    <a:solidFill>
                      <a:schemeClr val="bg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ct val="30000"/>
                  </a:spcBef>
                  <a:buClr>
                    <a:schemeClr val="tx2"/>
                  </a:buClr>
                  <a:buSzPct val="95000"/>
                  <a:buFont typeface="Wingdings" panose="05000000000000000000" pitchFamily="2" charset="2"/>
                  <a:buBlip>
                    <a:blip r:embed="rId2"/>
                  </a:buBlip>
                  <a:defRPr sz="2800">
                    <a:solidFill>
                      <a:schemeClr val="bg2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ct val="30000"/>
                  </a:spcBef>
                  <a:buClr>
                    <a:schemeClr val="tx2"/>
                  </a:buClr>
                  <a:buSzPct val="95000"/>
                  <a:buFont typeface="Wingdings" panose="05000000000000000000" pitchFamily="2" charset="2"/>
                  <a:buBlip>
                    <a:blip r:embed="rId2"/>
                  </a:buBlip>
                  <a:defRPr sz="2400">
                    <a:solidFill>
                      <a:schemeClr val="bg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ct val="30000"/>
                  </a:spcBef>
                  <a:buClr>
                    <a:schemeClr val="tx2"/>
                  </a:buClr>
                  <a:buSzPct val="95000"/>
                  <a:buFont typeface="Wingdings" panose="05000000000000000000" pitchFamily="2" charset="2"/>
                  <a:buBlip>
                    <a:blip r:embed="rId2"/>
                  </a:buBlip>
                  <a:defRPr sz="2000">
                    <a:solidFill>
                      <a:schemeClr val="bg2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ct val="30000"/>
                  </a:spcBef>
                  <a:buClr>
                    <a:schemeClr val="tx2"/>
                  </a:buClr>
                  <a:buSzPct val="95000"/>
                  <a:buFont typeface="Wingdings" panose="05000000000000000000" pitchFamily="2" charset="2"/>
                  <a:buBlip>
                    <a:blip r:embed="rId2"/>
                  </a:buBlip>
                  <a:defRPr sz="2000">
                    <a:solidFill>
                      <a:schemeClr val="bg2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chemeClr val="tx2"/>
                  </a:buClr>
                  <a:buSzPct val="95000"/>
                  <a:buFont typeface="Wingdings" panose="05000000000000000000" pitchFamily="2" charset="2"/>
                  <a:buBlip>
                    <a:blip r:embed="rId2"/>
                  </a:buBlip>
                  <a:defRPr sz="2000">
                    <a:solidFill>
                      <a:schemeClr val="bg2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chemeClr val="tx2"/>
                  </a:buClr>
                  <a:buSzPct val="95000"/>
                  <a:buFont typeface="Wingdings" panose="05000000000000000000" pitchFamily="2" charset="2"/>
                  <a:buBlip>
                    <a:blip r:embed="rId2"/>
                  </a:buBlip>
                  <a:defRPr sz="2000">
                    <a:solidFill>
                      <a:schemeClr val="bg2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chemeClr val="tx2"/>
                  </a:buClr>
                  <a:buSzPct val="95000"/>
                  <a:buFont typeface="Wingdings" panose="05000000000000000000" pitchFamily="2" charset="2"/>
                  <a:buBlip>
                    <a:blip r:embed="rId2"/>
                  </a:buBlip>
                  <a:defRPr sz="2000">
                    <a:solidFill>
                      <a:schemeClr val="bg2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chemeClr val="tx2"/>
                  </a:buClr>
                  <a:buSzPct val="95000"/>
                  <a:buFont typeface="Wingdings" panose="05000000000000000000" pitchFamily="2" charset="2"/>
                  <a:buBlip>
                    <a:blip r:embed="rId2"/>
                  </a:buBlip>
                  <a:defRPr sz="2000">
                    <a:solidFill>
                      <a:schemeClr val="bg2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lnSpc>
                    <a:spcPct val="120000"/>
                  </a:lnSpc>
                  <a:spcBef>
                    <a:spcPct val="0"/>
                  </a:spcBef>
                  <a:buFont typeface="Wingdings" panose="05000000000000000000" pitchFamily="2" charset="2"/>
                  <a:buChar char="Ø"/>
                </a:pPr>
                <a:endParaRPr lang="zh-CN" altLang="en-US" b="1">
                  <a:solidFill>
                    <a:srgbClr val="4138FA"/>
                  </a:solidFill>
                </a:endParaRPr>
              </a:p>
            </p:txBody>
          </p:sp>
          <p:sp>
            <p:nvSpPr>
              <p:cNvPr id="38" name="Line 16">
                <a:extLst>
                  <a:ext uri="{FF2B5EF4-FFF2-40B4-BE49-F238E27FC236}">
                    <a16:creationId xmlns:a16="http://schemas.microsoft.com/office/drawing/2014/main" xmlns="" id="{A7C4CD41-61A7-8B13-CC25-38A969E0F7A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272" y="2448"/>
                <a:ext cx="43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 b="1"/>
              </a:p>
            </p:txBody>
          </p:sp>
        </p:grpSp>
        <p:grpSp>
          <p:nvGrpSpPr>
            <p:cNvPr id="9" name="Group 17">
              <a:extLst>
                <a:ext uri="{FF2B5EF4-FFF2-40B4-BE49-F238E27FC236}">
                  <a16:creationId xmlns:a16="http://schemas.microsoft.com/office/drawing/2014/main" xmlns="" id="{EC707664-AF0A-9C39-FD96-F1B43B5C6EC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209" y="1539"/>
              <a:ext cx="387" cy="282"/>
              <a:chOff x="2784" y="2208"/>
              <a:chExt cx="384" cy="384"/>
            </a:xfrm>
          </p:grpSpPr>
          <p:sp>
            <p:nvSpPr>
              <p:cNvPr id="34" name="Line 18">
                <a:extLst>
                  <a:ext uri="{FF2B5EF4-FFF2-40B4-BE49-F238E27FC236}">
                    <a16:creationId xmlns:a16="http://schemas.microsoft.com/office/drawing/2014/main" xmlns="" id="{3D20264A-5B27-8A5E-58D6-955D2578DDB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84" y="2592"/>
                <a:ext cx="19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 b="1"/>
              </a:p>
            </p:txBody>
          </p:sp>
          <p:sp>
            <p:nvSpPr>
              <p:cNvPr id="35" name="Line 19">
                <a:extLst>
                  <a:ext uri="{FF2B5EF4-FFF2-40B4-BE49-F238E27FC236}">
                    <a16:creationId xmlns:a16="http://schemas.microsoft.com/office/drawing/2014/main" xmlns="" id="{867725AC-0D0C-8B11-2389-DD75EC0B002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976" y="2208"/>
                <a:ext cx="0" cy="3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 b="1"/>
              </a:p>
            </p:txBody>
          </p:sp>
          <p:sp>
            <p:nvSpPr>
              <p:cNvPr id="36" name="Line 20">
                <a:extLst>
                  <a:ext uri="{FF2B5EF4-FFF2-40B4-BE49-F238E27FC236}">
                    <a16:creationId xmlns:a16="http://schemas.microsoft.com/office/drawing/2014/main" xmlns="" id="{F7C5ADF2-E0D1-2259-E812-D87262D3086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76" y="2208"/>
                <a:ext cx="19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 b="1"/>
              </a:p>
            </p:txBody>
          </p:sp>
        </p:grpSp>
        <p:grpSp>
          <p:nvGrpSpPr>
            <p:cNvPr id="10" name="Group 21">
              <a:extLst>
                <a:ext uri="{FF2B5EF4-FFF2-40B4-BE49-F238E27FC236}">
                  <a16:creationId xmlns:a16="http://schemas.microsoft.com/office/drawing/2014/main" xmlns="" id="{12D3AFC8-6D05-D677-32C0-9BBDC54397A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934" y="1539"/>
              <a:ext cx="385" cy="282"/>
              <a:chOff x="2784" y="2208"/>
              <a:chExt cx="384" cy="384"/>
            </a:xfrm>
          </p:grpSpPr>
          <p:sp>
            <p:nvSpPr>
              <p:cNvPr id="31" name="Line 22">
                <a:extLst>
                  <a:ext uri="{FF2B5EF4-FFF2-40B4-BE49-F238E27FC236}">
                    <a16:creationId xmlns:a16="http://schemas.microsoft.com/office/drawing/2014/main" xmlns="" id="{931B4AE1-E268-AAD1-343F-C5DB319FDD2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84" y="2592"/>
                <a:ext cx="19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 b="1"/>
              </a:p>
            </p:txBody>
          </p:sp>
          <p:sp>
            <p:nvSpPr>
              <p:cNvPr id="32" name="Line 23">
                <a:extLst>
                  <a:ext uri="{FF2B5EF4-FFF2-40B4-BE49-F238E27FC236}">
                    <a16:creationId xmlns:a16="http://schemas.microsoft.com/office/drawing/2014/main" xmlns="" id="{E126307C-AC6B-2495-074A-6F307074744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976" y="2208"/>
                <a:ext cx="0" cy="3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 b="1"/>
              </a:p>
            </p:txBody>
          </p:sp>
          <p:sp>
            <p:nvSpPr>
              <p:cNvPr id="33" name="Line 24">
                <a:extLst>
                  <a:ext uri="{FF2B5EF4-FFF2-40B4-BE49-F238E27FC236}">
                    <a16:creationId xmlns:a16="http://schemas.microsoft.com/office/drawing/2014/main" xmlns="" id="{A45DA0EC-C536-290D-15C1-8C985C30D32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76" y="2208"/>
                <a:ext cx="19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 b="1"/>
              </a:p>
            </p:txBody>
          </p:sp>
        </p:grpSp>
        <p:sp>
          <p:nvSpPr>
            <p:cNvPr id="11" name="Line 25">
              <a:extLst>
                <a:ext uri="{FF2B5EF4-FFF2-40B4-BE49-F238E27FC236}">
                  <a16:creationId xmlns:a16="http://schemas.microsoft.com/office/drawing/2014/main" xmlns="" id="{6AB4FBA1-333E-7C27-2EA2-CD039DEF1F3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13" y="1539"/>
              <a:ext cx="24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 b="1"/>
            </a:p>
          </p:txBody>
        </p:sp>
        <p:sp>
          <p:nvSpPr>
            <p:cNvPr id="12" name="Text Box 26">
              <a:extLst>
                <a:ext uri="{FF2B5EF4-FFF2-40B4-BE49-F238E27FC236}">
                  <a16:creationId xmlns:a16="http://schemas.microsoft.com/office/drawing/2014/main" xmlns="" id="{0FE90120-1FF3-805D-5D01-2F5755CC5E5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02" y="1306"/>
              <a:ext cx="431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CC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3200">
                  <a:solidFill>
                    <a:schemeClr val="bg2"/>
                  </a:solidFill>
                  <a:latin typeface="Arial" panose="020B060402020202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800">
                  <a:solidFill>
                    <a:schemeClr val="bg2"/>
                  </a:solidFill>
                  <a:latin typeface="Arial" panose="020B060402020202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400">
                  <a:solidFill>
                    <a:schemeClr val="bg2"/>
                  </a:solidFill>
                  <a:latin typeface="Arial" panose="020B060402020202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1600" b="1">
                  <a:solidFill>
                    <a:schemeClr val="tx1"/>
                  </a:solidFill>
                  <a:latin typeface="Times New Roman" panose="02020603050405020304" pitchFamily="18" charset="0"/>
                </a:rPr>
                <a:t>PCB</a:t>
              </a:r>
              <a:r>
                <a:rPr kumimoji="1" lang="en-US" altLang="zh-CN" sz="1600" b="1" baseline="-25000">
                  <a:solidFill>
                    <a:schemeClr val="tx1"/>
                  </a:solidFill>
                  <a:latin typeface="Times New Roman" panose="02020603050405020304" pitchFamily="18" charset="0"/>
                </a:rPr>
                <a:t>1</a:t>
              </a:r>
              <a:endParaRPr kumimoji="1" lang="en-US" altLang="zh-CN" sz="1600" b="1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3" name="Text Box 27">
              <a:extLst>
                <a:ext uri="{FF2B5EF4-FFF2-40B4-BE49-F238E27FC236}">
                  <a16:creationId xmlns:a16="http://schemas.microsoft.com/office/drawing/2014/main" xmlns="" id="{F89167D2-F80C-6F8A-4AAF-2577C42DCE3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05" y="1315"/>
              <a:ext cx="459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CC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3200">
                  <a:solidFill>
                    <a:schemeClr val="bg2"/>
                  </a:solidFill>
                  <a:latin typeface="Arial" panose="020B060402020202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800">
                  <a:solidFill>
                    <a:schemeClr val="bg2"/>
                  </a:solidFill>
                  <a:latin typeface="Arial" panose="020B060402020202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400">
                  <a:solidFill>
                    <a:schemeClr val="bg2"/>
                  </a:solidFill>
                  <a:latin typeface="Arial" panose="020B060402020202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1600" b="1">
                  <a:solidFill>
                    <a:schemeClr val="tx1"/>
                  </a:solidFill>
                  <a:latin typeface="Times New Roman" panose="02020603050405020304" pitchFamily="18" charset="0"/>
                </a:rPr>
                <a:t>PCB</a:t>
              </a:r>
              <a:r>
                <a:rPr kumimoji="1" lang="en-US" altLang="zh-CN" sz="1600" b="1" baseline="-25000">
                  <a:solidFill>
                    <a:schemeClr val="tx1"/>
                  </a:solidFill>
                  <a:latin typeface="Times New Roman" panose="02020603050405020304" pitchFamily="18" charset="0"/>
                </a:rPr>
                <a:t>2</a:t>
              </a:r>
              <a:endParaRPr kumimoji="1" lang="en-US" altLang="zh-CN" sz="1600" b="1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4" name="Text Box 28">
              <a:extLst>
                <a:ext uri="{FF2B5EF4-FFF2-40B4-BE49-F238E27FC236}">
                  <a16:creationId xmlns:a16="http://schemas.microsoft.com/office/drawing/2014/main" xmlns="" id="{BAA02A27-F670-1E00-0EA6-F1650D287D8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55" y="1305"/>
              <a:ext cx="450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CC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3200">
                  <a:solidFill>
                    <a:schemeClr val="bg2"/>
                  </a:solidFill>
                  <a:latin typeface="Arial" panose="020B060402020202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800">
                  <a:solidFill>
                    <a:schemeClr val="bg2"/>
                  </a:solidFill>
                  <a:latin typeface="Arial" panose="020B060402020202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400">
                  <a:solidFill>
                    <a:schemeClr val="bg2"/>
                  </a:solidFill>
                  <a:latin typeface="Arial" panose="020B060402020202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1600" b="1">
                  <a:solidFill>
                    <a:schemeClr val="tx1"/>
                  </a:solidFill>
                  <a:latin typeface="Times New Roman" panose="02020603050405020304" pitchFamily="18" charset="0"/>
                </a:rPr>
                <a:t>PCB</a:t>
              </a:r>
              <a:r>
                <a:rPr kumimoji="1" lang="en-US" altLang="zh-CN" sz="1600" b="1" baseline="-25000">
                  <a:solidFill>
                    <a:schemeClr val="tx1"/>
                  </a:solidFill>
                  <a:latin typeface="Times New Roman" panose="02020603050405020304" pitchFamily="18" charset="0"/>
                </a:rPr>
                <a:t>k</a:t>
              </a:r>
              <a:endParaRPr kumimoji="1" lang="en-US" altLang="zh-CN" sz="1600" b="1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5" name="Text Box 29">
              <a:extLst>
                <a:ext uri="{FF2B5EF4-FFF2-40B4-BE49-F238E27FC236}">
                  <a16:creationId xmlns:a16="http://schemas.microsoft.com/office/drawing/2014/main" xmlns="" id="{9A8021E5-B1AC-A889-2AB4-CACCCC19046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0" y="2828"/>
              <a:ext cx="1309" cy="528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CC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3200">
                  <a:solidFill>
                    <a:schemeClr val="bg2"/>
                  </a:solidFill>
                  <a:latin typeface="Arial" panose="020B060402020202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800">
                  <a:solidFill>
                    <a:schemeClr val="bg2"/>
                  </a:solidFill>
                  <a:latin typeface="Arial" panose="020B060402020202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400">
                  <a:solidFill>
                    <a:schemeClr val="bg2"/>
                  </a:solidFill>
                  <a:latin typeface="Arial" panose="020B060402020202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endParaRPr kumimoji="1" lang="en-US" altLang="zh-CN" sz="1600" b="1">
                <a:solidFill>
                  <a:schemeClr val="tx1"/>
                </a:solidFill>
                <a:latin typeface="Times New Roman" panose="02020603050405020304" pitchFamily="18" charset="0"/>
              </a:endParaRPr>
            </a:p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1600" b="1">
                  <a:solidFill>
                    <a:schemeClr val="tx1"/>
                  </a:solidFill>
                  <a:latin typeface="Times New Roman" panose="02020603050405020304" pitchFamily="18" charset="0"/>
                </a:rPr>
                <a:t>进程调度程序</a:t>
              </a:r>
            </a:p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endParaRPr kumimoji="1" lang="en-US" altLang="zh-CN" sz="1600" b="1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6" name="Line 30">
              <a:extLst>
                <a:ext uri="{FF2B5EF4-FFF2-40B4-BE49-F238E27FC236}">
                  <a16:creationId xmlns:a16="http://schemas.microsoft.com/office/drawing/2014/main" xmlns="" id="{E9DA8B16-E098-927D-1BC1-C6129E78582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27" y="2824"/>
              <a:ext cx="45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 b="1"/>
            </a:p>
          </p:txBody>
        </p:sp>
        <p:sp>
          <p:nvSpPr>
            <p:cNvPr id="17" name="Text Box 31">
              <a:extLst>
                <a:ext uri="{FF2B5EF4-FFF2-40B4-BE49-F238E27FC236}">
                  <a16:creationId xmlns:a16="http://schemas.microsoft.com/office/drawing/2014/main" xmlns="" id="{2747060C-B2D7-43C9-C15A-34B5B7DAF62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11" y="1431"/>
              <a:ext cx="1435" cy="749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3200">
                  <a:solidFill>
                    <a:schemeClr val="bg2"/>
                  </a:solidFill>
                  <a:latin typeface="Arial" panose="020B060402020202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800">
                  <a:solidFill>
                    <a:schemeClr val="bg2"/>
                  </a:solidFill>
                  <a:latin typeface="Arial" panose="020B060402020202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400">
                  <a:solidFill>
                    <a:schemeClr val="bg2"/>
                  </a:solidFill>
                  <a:latin typeface="Arial" panose="020B060402020202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9pPr>
            </a:lstStyle>
            <a:p>
              <a:pPr algn="just" eaLnBrk="1" hangingPunct="1">
                <a:lnSpc>
                  <a:spcPct val="120000"/>
                </a:lnSpc>
                <a:buClrTx/>
                <a:buSzTx/>
                <a:buFontTx/>
                <a:buNone/>
              </a:pPr>
              <a:r>
                <a:rPr kumimoji="1" lang="en-US" altLang="zh-CN" sz="1600" b="1">
                  <a:solidFill>
                    <a:schemeClr val="tx1"/>
                  </a:solidFill>
                  <a:latin typeface="Times New Roman" panose="02020603050405020304" pitchFamily="18" charset="0"/>
                </a:rPr>
                <a:t>ready_q_start</a:t>
              </a:r>
            </a:p>
            <a:p>
              <a:pPr algn="just" eaLnBrk="1" hangingPunct="1">
                <a:lnSpc>
                  <a:spcPct val="120000"/>
                </a:lnSpc>
                <a:buClrTx/>
                <a:buSzTx/>
                <a:buFontTx/>
                <a:buNone/>
              </a:pPr>
              <a:r>
                <a:rPr kumimoji="1" lang="zh-CN" altLang="en-US" sz="1600" b="1">
                  <a:solidFill>
                    <a:schemeClr val="tx1"/>
                  </a:solidFill>
                  <a:latin typeface="Times New Roman" panose="02020603050405020304" pitchFamily="18" charset="0"/>
                </a:rPr>
                <a:t>可用处理机信息</a:t>
              </a:r>
            </a:p>
            <a:p>
              <a:pPr algn="just" eaLnBrk="1" hangingPunct="1">
                <a:lnSpc>
                  <a:spcPct val="120000"/>
                </a:lnSpc>
                <a:buClrTx/>
                <a:buSzTx/>
                <a:buFontTx/>
                <a:buNone/>
              </a:pPr>
              <a:r>
                <a:rPr kumimoji="1" lang="en-US" altLang="zh-CN" sz="1600" b="1">
                  <a:solidFill>
                    <a:schemeClr val="tx1"/>
                  </a:solidFill>
                  <a:latin typeface="Times New Roman" panose="02020603050405020304" pitchFamily="18" charset="0"/>
                </a:rPr>
                <a:t>scheduler_addr</a:t>
              </a:r>
            </a:p>
          </p:txBody>
        </p:sp>
        <p:sp>
          <p:nvSpPr>
            <p:cNvPr id="18" name="Line 32">
              <a:extLst>
                <a:ext uri="{FF2B5EF4-FFF2-40B4-BE49-F238E27FC236}">
                  <a16:creationId xmlns:a16="http://schemas.microsoft.com/office/drawing/2014/main" xmlns="" id="{3A5CD83F-2663-9D74-3639-F7372D1DAA9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04" y="1678"/>
              <a:ext cx="14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 b="1"/>
            </a:p>
          </p:txBody>
        </p:sp>
        <p:sp>
          <p:nvSpPr>
            <p:cNvPr id="19" name="Line 33">
              <a:extLst>
                <a:ext uri="{FF2B5EF4-FFF2-40B4-BE49-F238E27FC236}">
                  <a16:creationId xmlns:a16="http://schemas.microsoft.com/office/drawing/2014/main" xmlns="" id="{E55B2DAA-2599-E4FE-EF4D-26B6DFBB5F9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60" y="1539"/>
              <a:ext cx="71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 b="1"/>
            </a:p>
          </p:txBody>
        </p:sp>
        <p:sp>
          <p:nvSpPr>
            <p:cNvPr id="20" name="Line 34">
              <a:extLst>
                <a:ext uri="{FF2B5EF4-FFF2-40B4-BE49-F238E27FC236}">
                  <a16:creationId xmlns:a16="http://schemas.microsoft.com/office/drawing/2014/main" xmlns="" id="{060666B9-C531-9D0D-CCF8-E84E05C73B1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50" y="1803"/>
              <a:ext cx="47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 b="1"/>
            </a:p>
          </p:txBody>
        </p:sp>
        <p:sp>
          <p:nvSpPr>
            <p:cNvPr id="21" name="Line 35">
              <a:extLst>
                <a:ext uri="{FF2B5EF4-FFF2-40B4-BE49-F238E27FC236}">
                  <a16:creationId xmlns:a16="http://schemas.microsoft.com/office/drawing/2014/main" xmlns="" id="{C09EB5C4-BB71-92B6-D4D1-8949C43FBCF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21" y="2204"/>
              <a:ext cx="26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 b="1"/>
            </a:p>
          </p:txBody>
        </p:sp>
        <p:sp>
          <p:nvSpPr>
            <p:cNvPr id="22" name="Line 36">
              <a:extLst>
                <a:ext uri="{FF2B5EF4-FFF2-40B4-BE49-F238E27FC236}">
                  <a16:creationId xmlns:a16="http://schemas.microsoft.com/office/drawing/2014/main" xmlns="" id="{34F75150-22D4-69EC-7096-6BDB44730DE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05" y="1905"/>
              <a:ext cx="14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 b="1"/>
            </a:p>
          </p:txBody>
        </p:sp>
        <p:sp>
          <p:nvSpPr>
            <p:cNvPr id="23" name="Line 39">
              <a:extLst>
                <a:ext uri="{FF2B5EF4-FFF2-40B4-BE49-F238E27FC236}">
                  <a16:creationId xmlns:a16="http://schemas.microsoft.com/office/drawing/2014/main" xmlns="" id="{3A0B738D-53C8-E73F-C9CF-B5E40031200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20" y="2547"/>
              <a:ext cx="22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 b="1"/>
            </a:p>
          </p:txBody>
        </p:sp>
        <p:grpSp>
          <p:nvGrpSpPr>
            <p:cNvPr id="24" name="Group 47">
              <a:extLst>
                <a:ext uri="{FF2B5EF4-FFF2-40B4-BE49-F238E27FC236}">
                  <a16:creationId xmlns:a16="http://schemas.microsoft.com/office/drawing/2014/main" xmlns="" id="{8F694763-DDC0-B282-9FFB-A52FD8480C3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873" y="2208"/>
              <a:ext cx="435" cy="352"/>
              <a:chOff x="4272" y="2112"/>
              <a:chExt cx="432" cy="479"/>
            </a:xfrm>
          </p:grpSpPr>
          <p:sp>
            <p:nvSpPr>
              <p:cNvPr id="29" name="Rectangle 48">
                <a:extLst>
                  <a:ext uri="{FF2B5EF4-FFF2-40B4-BE49-F238E27FC236}">
                    <a16:creationId xmlns:a16="http://schemas.microsoft.com/office/drawing/2014/main" xmlns="" id="{280B7C96-0635-35D0-14D4-EFB461D9BFA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72" y="2112"/>
                <a:ext cx="432" cy="479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lnSpc>
                    <a:spcPct val="90000"/>
                  </a:lnSpc>
                  <a:spcBef>
                    <a:spcPct val="30000"/>
                  </a:spcBef>
                  <a:buClr>
                    <a:schemeClr val="tx2"/>
                  </a:buClr>
                  <a:buSzPct val="95000"/>
                  <a:buFont typeface="Wingdings" panose="05000000000000000000" pitchFamily="2" charset="2"/>
                  <a:buBlip>
                    <a:blip r:embed="rId2"/>
                  </a:buBlip>
                  <a:defRPr sz="3200">
                    <a:solidFill>
                      <a:schemeClr val="bg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ct val="30000"/>
                  </a:spcBef>
                  <a:buClr>
                    <a:schemeClr val="tx2"/>
                  </a:buClr>
                  <a:buSzPct val="95000"/>
                  <a:buFont typeface="Wingdings" panose="05000000000000000000" pitchFamily="2" charset="2"/>
                  <a:buBlip>
                    <a:blip r:embed="rId2"/>
                  </a:buBlip>
                  <a:defRPr sz="2800">
                    <a:solidFill>
                      <a:schemeClr val="bg2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ct val="30000"/>
                  </a:spcBef>
                  <a:buClr>
                    <a:schemeClr val="tx2"/>
                  </a:buClr>
                  <a:buSzPct val="95000"/>
                  <a:buFont typeface="Wingdings" panose="05000000000000000000" pitchFamily="2" charset="2"/>
                  <a:buBlip>
                    <a:blip r:embed="rId2"/>
                  </a:buBlip>
                  <a:defRPr sz="2400">
                    <a:solidFill>
                      <a:schemeClr val="bg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ct val="30000"/>
                  </a:spcBef>
                  <a:buClr>
                    <a:schemeClr val="tx2"/>
                  </a:buClr>
                  <a:buSzPct val="95000"/>
                  <a:buFont typeface="Wingdings" panose="05000000000000000000" pitchFamily="2" charset="2"/>
                  <a:buBlip>
                    <a:blip r:embed="rId2"/>
                  </a:buBlip>
                  <a:defRPr sz="2000">
                    <a:solidFill>
                      <a:schemeClr val="bg2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ct val="30000"/>
                  </a:spcBef>
                  <a:buClr>
                    <a:schemeClr val="tx2"/>
                  </a:buClr>
                  <a:buSzPct val="95000"/>
                  <a:buFont typeface="Wingdings" panose="05000000000000000000" pitchFamily="2" charset="2"/>
                  <a:buBlip>
                    <a:blip r:embed="rId2"/>
                  </a:buBlip>
                  <a:defRPr sz="2000">
                    <a:solidFill>
                      <a:schemeClr val="bg2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chemeClr val="tx2"/>
                  </a:buClr>
                  <a:buSzPct val="95000"/>
                  <a:buFont typeface="Wingdings" panose="05000000000000000000" pitchFamily="2" charset="2"/>
                  <a:buBlip>
                    <a:blip r:embed="rId2"/>
                  </a:buBlip>
                  <a:defRPr sz="2000">
                    <a:solidFill>
                      <a:schemeClr val="bg2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chemeClr val="tx2"/>
                  </a:buClr>
                  <a:buSzPct val="95000"/>
                  <a:buFont typeface="Wingdings" panose="05000000000000000000" pitchFamily="2" charset="2"/>
                  <a:buBlip>
                    <a:blip r:embed="rId2"/>
                  </a:buBlip>
                  <a:defRPr sz="2000">
                    <a:solidFill>
                      <a:schemeClr val="bg2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chemeClr val="tx2"/>
                  </a:buClr>
                  <a:buSzPct val="95000"/>
                  <a:buFont typeface="Wingdings" panose="05000000000000000000" pitchFamily="2" charset="2"/>
                  <a:buBlip>
                    <a:blip r:embed="rId2"/>
                  </a:buBlip>
                  <a:defRPr sz="2000">
                    <a:solidFill>
                      <a:schemeClr val="bg2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chemeClr val="tx2"/>
                  </a:buClr>
                  <a:buSzPct val="95000"/>
                  <a:buFont typeface="Wingdings" panose="05000000000000000000" pitchFamily="2" charset="2"/>
                  <a:buBlip>
                    <a:blip r:embed="rId2"/>
                  </a:buBlip>
                  <a:defRPr sz="2000">
                    <a:solidFill>
                      <a:schemeClr val="bg2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lnSpc>
                    <a:spcPct val="120000"/>
                  </a:lnSpc>
                  <a:spcBef>
                    <a:spcPct val="0"/>
                  </a:spcBef>
                  <a:buFont typeface="Wingdings" panose="05000000000000000000" pitchFamily="2" charset="2"/>
                  <a:buChar char="Ø"/>
                </a:pPr>
                <a:endParaRPr lang="zh-CN" altLang="en-US" b="1">
                  <a:solidFill>
                    <a:srgbClr val="4138FA"/>
                  </a:solidFill>
                </a:endParaRPr>
              </a:p>
            </p:txBody>
          </p:sp>
          <p:sp>
            <p:nvSpPr>
              <p:cNvPr id="30" name="Line 49">
                <a:extLst>
                  <a:ext uri="{FF2B5EF4-FFF2-40B4-BE49-F238E27FC236}">
                    <a16:creationId xmlns:a16="http://schemas.microsoft.com/office/drawing/2014/main" xmlns="" id="{57C89D09-39A6-3C64-629C-B9BD5280029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272" y="2448"/>
                <a:ext cx="43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 b="1"/>
              </a:p>
            </p:txBody>
          </p:sp>
        </p:grpSp>
        <p:sp>
          <p:nvSpPr>
            <p:cNvPr id="25" name="Text Box 59">
              <a:extLst>
                <a:ext uri="{FF2B5EF4-FFF2-40B4-BE49-F238E27FC236}">
                  <a16:creationId xmlns:a16="http://schemas.microsoft.com/office/drawing/2014/main" xmlns="" id="{A91F35E9-3F9C-E92A-BABB-2A303377831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94" y="2018"/>
              <a:ext cx="449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CC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3200">
                  <a:solidFill>
                    <a:schemeClr val="bg2"/>
                  </a:solidFill>
                  <a:latin typeface="Arial" panose="020B060402020202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800">
                  <a:solidFill>
                    <a:schemeClr val="bg2"/>
                  </a:solidFill>
                  <a:latin typeface="Arial" panose="020B060402020202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400">
                  <a:solidFill>
                    <a:schemeClr val="bg2"/>
                  </a:solidFill>
                  <a:latin typeface="Arial" panose="020B060402020202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1600" b="1">
                  <a:solidFill>
                    <a:schemeClr val="tx1"/>
                  </a:solidFill>
                  <a:latin typeface="Times New Roman" panose="02020603050405020304" pitchFamily="18" charset="0"/>
                </a:rPr>
                <a:t>CPU</a:t>
              </a:r>
            </a:p>
          </p:txBody>
        </p:sp>
        <p:sp>
          <p:nvSpPr>
            <p:cNvPr id="26" name="Line 62">
              <a:extLst>
                <a:ext uri="{FF2B5EF4-FFF2-40B4-BE49-F238E27FC236}">
                  <a16:creationId xmlns:a16="http://schemas.microsoft.com/office/drawing/2014/main" xmlns="" id="{2AA4C9E2-B7AC-4BD3-0E37-733C76FCC6A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26" y="1800"/>
              <a:ext cx="0" cy="3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 b="1"/>
            </a:p>
          </p:txBody>
        </p:sp>
        <p:sp>
          <p:nvSpPr>
            <p:cNvPr id="27" name="Line 63">
              <a:extLst>
                <a:ext uri="{FF2B5EF4-FFF2-40B4-BE49-F238E27FC236}">
                  <a16:creationId xmlns:a16="http://schemas.microsoft.com/office/drawing/2014/main" xmlns="" id="{96E90805-DFA4-5060-AA66-15A0512B857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61" y="2040"/>
              <a:ext cx="25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 b="1"/>
            </a:p>
          </p:txBody>
        </p:sp>
        <p:sp>
          <p:nvSpPr>
            <p:cNvPr id="28" name="Line 64">
              <a:extLst>
                <a:ext uri="{FF2B5EF4-FFF2-40B4-BE49-F238E27FC236}">
                  <a16:creationId xmlns:a16="http://schemas.microsoft.com/office/drawing/2014/main" xmlns="" id="{09FD9623-6B7A-2AFC-D009-9F3F27487CF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19" y="2047"/>
              <a:ext cx="0" cy="7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 b="1"/>
            </a:p>
          </p:txBody>
        </p:sp>
      </p:grpSp>
      <p:sp>
        <p:nvSpPr>
          <p:cNvPr id="43" name="Text Box 69">
            <a:extLst>
              <a:ext uri="{FF2B5EF4-FFF2-40B4-BE49-F238E27FC236}">
                <a16:creationId xmlns:a16="http://schemas.microsoft.com/office/drawing/2014/main" xmlns="" id="{3B2BCADD-5055-5F66-5F81-3F1793D5D7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43685" y="5629091"/>
            <a:ext cx="3022600" cy="385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8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1600">
                <a:solidFill>
                  <a:schemeClr val="tx1"/>
                </a:solidFill>
                <a:latin typeface="Times New Roman" panose="02020603050405020304" pitchFamily="18" charset="0"/>
              </a:rPr>
              <a:t>中央处理机资源信息块示意图</a:t>
            </a:r>
          </a:p>
        </p:txBody>
      </p:sp>
    </p:spTree>
    <p:extLst>
      <p:ext uri="{BB962C8B-B14F-4D97-AF65-F5344CB8AC3E}">
        <p14:creationId xmlns:p14="http://schemas.microsoft.com/office/powerpoint/2010/main" val="7471288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89E80A3F-6E48-5060-7045-44C3B258C4B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资源分配与调度</a:t>
            </a:r>
            <a:r>
              <a:rPr lang="en-US" altLang="zh-CN" dirty="0"/>
              <a:t>——</a:t>
            </a:r>
            <a:r>
              <a:rPr lang="zh-CN" altLang="en-US" dirty="0"/>
              <a:t>资源分配机构和策略</a:t>
            </a:r>
          </a:p>
        </p:txBody>
      </p:sp>
      <p:sp>
        <p:nvSpPr>
          <p:cNvPr id="3" name="Rectangle 3">
            <a:extLst>
              <a:ext uri="{FF2B5EF4-FFF2-40B4-BE49-F238E27FC236}">
                <a16:creationId xmlns:a16="http://schemas.microsoft.com/office/drawing/2014/main" xmlns="" id="{7E48BD20-74D7-E044-0DDB-1CBF183C47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1327" y="830079"/>
            <a:ext cx="8450262" cy="36442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533400" indent="-533400" algn="l">
              <a:lnSpc>
                <a:spcPct val="90000"/>
              </a:lnSpc>
              <a:spcBef>
                <a:spcPct val="30000"/>
              </a:spcBef>
              <a:buBlip>
                <a:blip r:embed="rId2"/>
              </a:buBlip>
              <a:defRPr sz="32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1pPr>
            <a:lvl2pPr marL="914400" indent="-341313" algn="l">
              <a:lnSpc>
                <a:spcPct val="90000"/>
              </a:lnSpc>
              <a:spcBef>
                <a:spcPct val="30000"/>
              </a:spcBef>
              <a:buBlip>
                <a:blip r:embed="rId2"/>
              </a:buBlip>
              <a:defRPr sz="28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2pPr>
            <a:lvl3pPr marL="1295400" indent="-265113" algn="l">
              <a:lnSpc>
                <a:spcPct val="90000"/>
              </a:lnSpc>
              <a:spcBef>
                <a:spcPct val="30000"/>
              </a:spcBef>
              <a:buBlip>
                <a:blip r:embed="rId2"/>
              </a:buBlip>
              <a:defRPr sz="24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3pPr>
            <a:lvl4pPr marL="1714500" indent="-284163" algn="l">
              <a:lnSpc>
                <a:spcPct val="90000"/>
              </a:lnSpc>
              <a:spcBef>
                <a:spcPct val="30000"/>
              </a:spcBef>
              <a:buBlip>
                <a:blip r:embed="rId2"/>
              </a:buBlip>
              <a:defRPr sz="20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4pPr>
            <a:lvl5pPr marL="2171700" indent="-417513" algn="l">
              <a:lnSpc>
                <a:spcPct val="90000"/>
              </a:lnSpc>
              <a:spcBef>
                <a:spcPct val="30000"/>
              </a:spcBef>
              <a:buBlip>
                <a:blip r:embed="rId2"/>
              </a:buBlip>
              <a:defRPr sz="20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5pPr>
            <a:lvl6pPr marL="2628900" indent="-417513" fontAlgn="base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6pPr>
            <a:lvl7pPr marL="3086100" indent="-417513" fontAlgn="base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7pPr>
            <a:lvl8pPr marL="3543300" indent="-417513" fontAlgn="base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8pPr>
            <a:lvl9pPr marL="4000500" indent="-417513" fontAlgn="base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9pPr>
          </a:lstStyle>
          <a:p>
            <a:pPr marL="0">
              <a:lnSpc>
                <a:spcPct val="120000"/>
              </a:lnSpc>
              <a:buClr>
                <a:schemeClr val="tx2"/>
              </a:buClr>
              <a:buSzPct val="95000"/>
              <a:buFont typeface="Wingdings" panose="05000000000000000000" pitchFamily="2" charset="2"/>
              <a:buNone/>
              <a:defRPr/>
            </a:pPr>
            <a:r>
              <a:rPr lang="en-US" altLang="zh-CN" sz="2800" b="1" dirty="0">
                <a:solidFill>
                  <a:srgbClr val="335F90"/>
                </a:solidFill>
                <a:latin typeface="Times New Roman" panose="02020603050405020304" pitchFamily="18" charset="0"/>
              </a:rPr>
              <a:t>2.  </a:t>
            </a:r>
            <a:r>
              <a:rPr lang="zh-CN" altLang="en-US" sz="2800" b="1" dirty="0">
                <a:solidFill>
                  <a:srgbClr val="335F90"/>
                </a:solidFill>
                <a:latin typeface="Times New Roman" panose="02020603050405020304" pitchFamily="18" charset="0"/>
              </a:rPr>
              <a:t>资源分配策略</a:t>
            </a:r>
          </a:p>
          <a:p>
            <a:pPr marL="0" indent="0" algn="just">
              <a:lnSpc>
                <a:spcPct val="150000"/>
              </a:lnSpc>
              <a:spcBef>
                <a:spcPts val="1000"/>
              </a:spcBef>
              <a:buClr>
                <a:srgbClr val="FFC000"/>
              </a:buClr>
              <a:buNone/>
              <a:defRPr/>
            </a:pPr>
            <a:r>
              <a:rPr lang="zh-CN" altLang="en-US" sz="2600" b="1" dirty="0">
                <a:solidFill>
                  <a:prstClr val="black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      </a:t>
            </a:r>
            <a:r>
              <a:rPr lang="en-US" altLang="zh-CN" sz="2600" b="1" dirty="0">
                <a:solidFill>
                  <a:prstClr val="black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(1) </a:t>
            </a:r>
            <a:r>
              <a:rPr lang="zh-CN" altLang="en-US" sz="2600" b="1" dirty="0">
                <a:solidFill>
                  <a:prstClr val="black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常用的资源分配策略</a:t>
            </a:r>
          </a:p>
          <a:p>
            <a:pPr lvl="1" eaLnBrk="1" hangingPunct="1">
              <a:lnSpc>
                <a:spcPct val="130000"/>
              </a:lnSpc>
              <a:buClr>
                <a:schemeClr val="tx2"/>
              </a:buClr>
              <a:buSzPct val="95000"/>
              <a:buFont typeface="Wingdings" panose="05000000000000000000" pitchFamily="2" charset="2"/>
              <a:buNone/>
              <a:defRPr/>
            </a:pPr>
            <a:r>
              <a:rPr lang="zh-CN" altLang="en-US" sz="2400" b="1" dirty="0">
                <a:solidFill>
                  <a:srgbClr val="000099"/>
                </a:solidFill>
                <a:effectLst/>
                <a:latin typeface="Times New Roman" panose="02020603050405020304" pitchFamily="18" charset="0"/>
              </a:rPr>
              <a:t>① 先请求先服务</a:t>
            </a:r>
          </a:p>
          <a:p>
            <a:pPr marL="1257300" lvl="4" indent="-228600">
              <a:lnSpc>
                <a:spcPct val="150000"/>
              </a:lnSpc>
              <a:spcBef>
                <a:spcPts val="500"/>
              </a:spcBef>
              <a:buClr>
                <a:srgbClr val="FFC000"/>
              </a:buClr>
              <a:buSzPct val="95000"/>
              <a:buFont typeface="Wingdings" panose="05000000000000000000" pitchFamily="2" charset="2"/>
              <a:buChar char="u"/>
              <a:defRPr/>
            </a:pPr>
            <a:r>
              <a:rPr lang="zh-CN" altLang="en-US" sz="24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每一个新产生的请求均排在队尾；</a:t>
            </a:r>
          </a:p>
          <a:p>
            <a:pPr marL="1257300" lvl="4" indent="-228600">
              <a:lnSpc>
                <a:spcPct val="150000"/>
              </a:lnSpc>
              <a:spcBef>
                <a:spcPts val="500"/>
              </a:spcBef>
              <a:buClr>
                <a:srgbClr val="FFC000"/>
              </a:buClr>
              <a:buSzPct val="95000"/>
              <a:buFont typeface="Wingdings" panose="05000000000000000000" pitchFamily="2" charset="2"/>
              <a:buChar char="u"/>
              <a:defRPr/>
            </a:pPr>
            <a:r>
              <a:rPr lang="zh-CN" altLang="en-US" sz="24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当资源可用时，取队首元素，并满足其需要。</a:t>
            </a:r>
          </a:p>
          <a:p>
            <a:pPr eaLnBrk="1" hangingPunct="1">
              <a:lnSpc>
                <a:spcPct val="120000"/>
              </a:lnSpc>
              <a:spcBef>
                <a:spcPct val="2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None/>
              <a:defRPr/>
            </a:pPr>
            <a:r>
              <a:rPr lang="zh-CN" altLang="en-US" sz="2400" b="1" dirty="0"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             排序原则</a:t>
            </a:r>
            <a:r>
              <a:rPr lang="zh-CN" alt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：按请求的先后次序排序。</a:t>
            </a:r>
          </a:p>
        </p:txBody>
      </p:sp>
      <p:grpSp>
        <p:nvGrpSpPr>
          <p:cNvPr id="4" name="Group 53">
            <a:extLst>
              <a:ext uri="{FF2B5EF4-FFF2-40B4-BE49-F238E27FC236}">
                <a16:creationId xmlns:a16="http://schemas.microsoft.com/office/drawing/2014/main" xmlns="" id="{AD04D8AE-CE80-3528-BDAD-29CE744F4127}"/>
              </a:ext>
            </a:extLst>
          </p:cNvPr>
          <p:cNvGrpSpPr>
            <a:grpSpLocks/>
          </p:cNvGrpSpPr>
          <p:nvPr/>
        </p:nvGrpSpPr>
        <p:grpSpPr bwMode="auto">
          <a:xfrm>
            <a:off x="1736727" y="4389254"/>
            <a:ext cx="6400800" cy="2235200"/>
            <a:chOff x="915" y="2612"/>
            <a:chExt cx="4032" cy="1408"/>
          </a:xfrm>
        </p:grpSpPr>
        <p:sp>
          <p:nvSpPr>
            <p:cNvPr id="5" name="Rectangle 24">
              <a:extLst>
                <a:ext uri="{FF2B5EF4-FFF2-40B4-BE49-F238E27FC236}">
                  <a16:creationId xmlns:a16="http://schemas.microsoft.com/office/drawing/2014/main" xmlns="" id="{49027917-7D21-2D03-D3DA-B76F06113F0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15" y="2827"/>
              <a:ext cx="568" cy="172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marL="914400" indent="-341313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3200">
                  <a:solidFill>
                    <a:schemeClr val="bg2"/>
                  </a:solidFill>
                  <a:latin typeface="Arial" panose="020B0604020202020204" pitchFamily="34" charset="0"/>
                </a:defRPr>
              </a:lvl1pPr>
              <a:lvl2pPr marL="1028700" indent="-455613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800">
                  <a:solidFill>
                    <a:schemeClr val="bg2"/>
                  </a:solidFill>
                  <a:latin typeface="Arial" panose="020B0604020202020204" pitchFamily="34" charset="0"/>
                </a:defRPr>
              </a:lvl2pPr>
              <a:lvl3pPr marL="1428750" indent="-398463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400">
                  <a:solidFill>
                    <a:schemeClr val="bg2"/>
                  </a:solidFill>
                  <a:latin typeface="Arial" panose="020B0604020202020204" pitchFamily="34" charset="0"/>
                </a:defRPr>
              </a:lvl3pPr>
              <a:lvl4pPr marL="1752600" indent="-322263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4pPr>
              <a:lvl5pPr marL="2092325" indent="-338138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5pPr>
              <a:lvl6pPr marL="2549525" indent="-338138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6pPr>
              <a:lvl7pPr marL="3006725" indent="-338138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7pPr>
              <a:lvl8pPr marL="3463925" indent="-338138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8pPr>
              <a:lvl9pPr marL="3921125" indent="-338138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lnSpc>
                  <a:spcPct val="120000"/>
                </a:lnSpc>
                <a:spcBef>
                  <a:spcPct val="0"/>
                </a:spcBef>
              </a:pPr>
              <a:endParaRPr lang="zh-CN" altLang="zh-CN">
                <a:solidFill>
                  <a:srgbClr val="4138FA"/>
                </a:solidFill>
              </a:endParaRPr>
            </a:p>
          </p:txBody>
        </p:sp>
        <p:sp>
          <p:nvSpPr>
            <p:cNvPr id="6" name="Text Box 25">
              <a:extLst>
                <a:ext uri="{FF2B5EF4-FFF2-40B4-BE49-F238E27FC236}">
                  <a16:creationId xmlns:a16="http://schemas.microsoft.com/office/drawing/2014/main" xmlns="" id="{45E38A92-EEA4-6260-A015-FCE0F149CD5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37" y="2793"/>
              <a:ext cx="358" cy="1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3200">
                  <a:solidFill>
                    <a:schemeClr val="bg2"/>
                  </a:solidFill>
                  <a:latin typeface="Arial" panose="020B060402020202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800">
                  <a:solidFill>
                    <a:schemeClr val="bg2"/>
                  </a:solidFill>
                  <a:latin typeface="Arial" panose="020B060402020202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400">
                  <a:solidFill>
                    <a:schemeClr val="bg2"/>
                  </a:solidFill>
                  <a:latin typeface="Arial" panose="020B060402020202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9pPr>
            </a:lstStyle>
            <a:p>
              <a:pPr algn="just" eaLnBrk="1" hangingPunct="1"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1600" b="1">
                  <a:solidFill>
                    <a:schemeClr val="tx1"/>
                  </a:solidFill>
                  <a:latin typeface="Times New Roman" panose="02020603050405020304" pitchFamily="18" charset="0"/>
                </a:rPr>
                <a:t> </a:t>
              </a:r>
              <a:r>
                <a:rPr kumimoji="1" lang="en-US" altLang="zh-CN" sz="1600" b="1">
                  <a:solidFill>
                    <a:schemeClr val="tx1"/>
                  </a:solidFill>
                  <a:latin typeface="Times New Roman" panose="02020603050405020304" pitchFamily="18" charset="0"/>
                  <a:sym typeface="MT Extra" panose="05050102010205020202" pitchFamily="18" charset="2"/>
                </a:rPr>
                <a:t> </a:t>
              </a:r>
            </a:p>
          </p:txBody>
        </p:sp>
        <p:grpSp>
          <p:nvGrpSpPr>
            <p:cNvPr id="7" name="Group 26">
              <a:extLst>
                <a:ext uri="{FF2B5EF4-FFF2-40B4-BE49-F238E27FC236}">
                  <a16:creationId xmlns:a16="http://schemas.microsoft.com/office/drawing/2014/main" xmlns="" id="{7F5EFEC9-E677-B704-7690-970C21788F1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095" y="2914"/>
              <a:ext cx="511" cy="429"/>
              <a:chOff x="4272" y="2112"/>
              <a:chExt cx="432" cy="479"/>
            </a:xfrm>
          </p:grpSpPr>
          <p:sp>
            <p:nvSpPr>
              <p:cNvPr id="31" name="Rectangle 27">
                <a:extLst>
                  <a:ext uri="{FF2B5EF4-FFF2-40B4-BE49-F238E27FC236}">
                    <a16:creationId xmlns:a16="http://schemas.microsoft.com/office/drawing/2014/main" xmlns="" id="{434BBFD7-6E2C-D62E-7D44-0772CCBBCC5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72" y="2112"/>
                <a:ext cx="432" cy="479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lnSpc>
                    <a:spcPct val="90000"/>
                  </a:lnSpc>
                  <a:spcBef>
                    <a:spcPct val="30000"/>
                  </a:spcBef>
                  <a:buClr>
                    <a:schemeClr val="tx2"/>
                  </a:buClr>
                  <a:buSzPct val="95000"/>
                  <a:buFont typeface="Wingdings" panose="05000000000000000000" pitchFamily="2" charset="2"/>
                  <a:buBlip>
                    <a:blip r:embed="rId2"/>
                  </a:buBlip>
                  <a:defRPr sz="3200">
                    <a:solidFill>
                      <a:schemeClr val="bg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ct val="30000"/>
                  </a:spcBef>
                  <a:buClr>
                    <a:schemeClr val="tx2"/>
                  </a:buClr>
                  <a:buSzPct val="95000"/>
                  <a:buFont typeface="Wingdings" panose="05000000000000000000" pitchFamily="2" charset="2"/>
                  <a:buBlip>
                    <a:blip r:embed="rId2"/>
                  </a:buBlip>
                  <a:defRPr sz="2800">
                    <a:solidFill>
                      <a:schemeClr val="bg2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ct val="30000"/>
                  </a:spcBef>
                  <a:buClr>
                    <a:schemeClr val="tx2"/>
                  </a:buClr>
                  <a:buSzPct val="95000"/>
                  <a:buFont typeface="Wingdings" panose="05000000000000000000" pitchFamily="2" charset="2"/>
                  <a:buBlip>
                    <a:blip r:embed="rId2"/>
                  </a:buBlip>
                  <a:defRPr sz="2400">
                    <a:solidFill>
                      <a:schemeClr val="bg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ct val="30000"/>
                  </a:spcBef>
                  <a:buClr>
                    <a:schemeClr val="tx2"/>
                  </a:buClr>
                  <a:buSzPct val="95000"/>
                  <a:buFont typeface="Wingdings" panose="05000000000000000000" pitchFamily="2" charset="2"/>
                  <a:buBlip>
                    <a:blip r:embed="rId2"/>
                  </a:buBlip>
                  <a:defRPr sz="2000">
                    <a:solidFill>
                      <a:schemeClr val="bg2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ct val="30000"/>
                  </a:spcBef>
                  <a:buClr>
                    <a:schemeClr val="tx2"/>
                  </a:buClr>
                  <a:buSzPct val="95000"/>
                  <a:buFont typeface="Wingdings" panose="05000000000000000000" pitchFamily="2" charset="2"/>
                  <a:buBlip>
                    <a:blip r:embed="rId2"/>
                  </a:buBlip>
                  <a:defRPr sz="2000">
                    <a:solidFill>
                      <a:schemeClr val="bg2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chemeClr val="tx2"/>
                  </a:buClr>
                  <a:buSzPct val="95000"/>
                  <a:buFont typeface="Wingdings" panose="05000000000000000000" pitchFamily="2" charset="2"/>
                  <a:buBlip>
                    <a:blip r:embed="rId2"/>
                  </a:buBlip>
                  <a:defRPr sz="2000">
                    <a:solidFill>
                      <a:schemeClr val="bg2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chemeClr val="tx2"/>
                  </a:buClr>
                  <a:buSzPct val="95000"/>
                  <a:buFont typeface="Wingdings" panose="05000000000000000000" pitchFamily="2" charset="2"/>
                  <a:buBlip>
                    <a:blip r:embed="rId2"/>
                  </a:buBlip>
                  <a:defRPr sz="2000">
                    <a:solidFill>
                      <a:schemeClr val="bg2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chemeClr val="tx2"/>
                  </a:buClr>
                  <a:buSzPct val="95000"/>
                  <a:buFont typeface="Wingdings" panose="05000000000000000000" pitchFamily="2" charset="2"/>
                  <a:buBlip>
                    <a:blip r:embed="rId2"/>
                  </a:buBlip>
                  <a:defRPr sz="2000">
                    <a:solidFill>
                      <a:schemeClr val="bg2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chemeClr val="tx2"/>
                  </a:buClr>
                  <a:buSzPct val="95000"/>
                  <a:buFont typeface="Wingdings" panose="05000000000000000000" pitchFamily="2" charset="2"/>
                  <a:buBlip>
                    <a:blip r:embed="rId2"/>
                  </a:buBlip>
                  <a:defRPr sz="2000">
                    <a:solidFill>
                      <a:schemeClr val="bg2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lnSpc>
                    <a:spcPct val="120000"/>
                  </a:lnSpc>
                  <a:spcBef>
                    <a:spcPct val="0"/>
                  </a:spcBef>
                  <a:buFont typeface="Wingdings" panose="05000000000000000000" pitchFamily="2" charset="2"/>
                  <a:buChar char="Ø"/>
                </a:pPr>
                <a:endParaRPr lang="zh-CN" altLang="en-US">
                  <a:solidFill>
                    <a:srgbClr val="4138FA"/>
                  </a:solidFill>
                </a:endParaRPr>
              </a:p>
            </p:txBody>
          </p:sp>
          <p:sp>
            <p:nvSpPr>
              <p:cNvPr id="32" name="Line 28">
                <a:extLst>
                  <a:ext uri="{FF2B5EF4-FFF2-40B4-BE49-F238E27FC236}">
                    <a16:creationId xmlns:a16="http://schemas.microsoft.com/office/drawing/2014/main" xmlns="" id="{32573AD6-F5FB-DBAF-CF43-F82E3F73C8E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272" y="2448"/>
                <a:ext cx="43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</p:grpSp>
        <p:grpSp>
          <p:nvGrpSpPr>
            <p:cNvPr id="8" name="Group 29">
              <a:extLst>
                <a:ext uri="{FF2B5EF4-FFF2-40B4-BE49-F238E27FC236}">
                  <a16:creationId xmlns:a16="http://schemas.microsoft.com/office/drawing/2014/main" xmlns="" id="{F20DA33F-958A-F10B-7674-3C0A756104B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732" y="2914"/>
              <a:ext cx="511" cy="429"/>
              <a:chOff x="4272" y="2112"/>
              <a:chExt cx="432" cy="479"/>
            </a:xfrm>
          </p:grpSpPr>
          <p:sp>
            <p:nvSpPr>
              <p:cNvPr id="29" name="Rectangle 30">
                <a:extLst>
                  <a:ext uri="{FF2B5EF4-FFF2-40B4-BE49-F238E27FC236}">
                    <a16:creationId xmlns:a16="http://schemas.microsoft.com/office/drawing/2014/main" xmlns="" id="{9C061D16-87A5-6967-16A1-D9001930F72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72" y="2112"/>
                <a:ext cx="432" cy="479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lnSpc>
                    <a:spcPct val="90000"/>
                  </a:lnSpc>
                  <a:spcBef>
                    <a:spcPct val="30000"/>
                  </a:spcBef>
                  <a:buClr>
                    <a:schemeClr val="tx2"/>
                  </a:buClr>
                  <a:buSzPct val="95000"/>
                  <a:buFont typeface="Wingdings" panose="05000000000000000000" pitchFamily="2" charset="2"/>
                  <a:buBlip>
                    <a:blip r:embed="rId2"/>
                  </a:buBlip>
                  <a:defRPr sz="3200">
                    <a:solidFill>
                      <a:schemeClr val="bg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ct val="30000"/>
                  </a:spcBef>
                  <a:buClr>
                    <a:schemeClr val="tx2"/>
                  </a:buClr>
                  <a:buSzPct val="95000"/>
                  <a:buFont typeface="Wingdings" panose="05000000000000000000" pitchFamily="2" charset="2"/>
                  <a:buBlip>
                    <a:blip r:embed="rId2"/>
                  </a:buBlip>
                  <a:defRPr sz="2800">
                    <a:solidFill>
                      <a:schemeClr val="bg2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ct val="30000"/>
                  </a:spcBef>
                  <a:buClr>
                    <a:schemeClr val="tx2"/>
                  </a:buClr>
                  <a:buSzPct val="95000"/>
                  <a:buFont typeface="Wingdings" panose="05000000000000000000" pitchFamily="2" charset="2"/>
                  <a:buBlip>
                    <a:blip r:embed="rId2"/>
                  </a:buBlip>
                  <a:defRPr sz="2400">
                    <a:solidFill>
                      <a:schemeClr val="bg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ct val="30000"/>
                  </a:spcBef>
                  <a:buClr>
                    <a:schemeClr val="tx2"/>
                  </a:buClr>
                  <a:buSzPct val="95000"/>
                  <a:buFont typeface="Wingdings" panose="05000000000000000000" pitchFamily="2" charset="2"/>
                  <a:buBlip>
                    <a:blip r:embed="rId2"/>
                  </a:buBlip>
                  <a:defRPr sz="2000">
                    <a:solidFill>
                      <a:schemeClr val="bg2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ct val="30000"/>
                  </a:spcBef>
                  <a:buClr>
                    <a:schemeClr val="tx2"/>
                  </a:buClr>
                  <a:buSzPct val="95000"/>
                  <a:buFont typeface="Wingdings" panose="05000000000000000000" pitchFamily="2" charset="2"/>
                  <a:buBlip>
                    <a:blip r:embed="rId2"/>
                  </a:buBlip>
                  <a:defRPr sz="2000">
                    <a:solidFill>
                      <a:schemeClr val="bg2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chemeClr val="tx2"/>
                  </a:buClr>
                  <a:buSzPct val="95000"/>
                  <a:buFont typeface="Wingdings" panose="05000000000000000000" pitchFamily="2" charset="2"/>
                  <a:buBlip>
                    <a:blip r:embed="rId2"/>
                  </a:buBlip>
                  <a:defRPr sz="2000">
                    <a:solidFill>
                      <a:schemeClr val="bg2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chemeClr val="tx2"/>
                  </a:buClr>
                  <a:buSzPct val="95000"/>
                  <a:buFont typeface="Wingdings" panose="05000000000000000000" pitchFamily="2" charset="2"/>
                  <a:buBlip>
                    <a:blip r:embed="rId2"/>
                  </a:buBlip>
                  <a:defRPr sz="2000">
                    <a:solidFill>
                      <a:schemeClr val="bg2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chemeClr val="tx2"/>
                  </a:buClr>
                  <a:buSzPct val="95000"/>
                  <a:buFont typeface="Wingdings" panose="05000000000000000000" pitchFamily="2" charset="2"/>
                  <a:buBlip>
                    <a:blip r:embed="rId2"/>
                  </a:buBlip>
                  <a:defRPr sz="2000">
                    <a:solidFill>
                      <a:schemeClr val="bg2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chemeClr val="tx2"/>
                  </a:buClr>
                  <a:buSzPct val="95000"/>
                  <a:buFont typeface="Wingdings" panose="05000000000000000000" pitchFamily="2" charset="2"/>
                  <a:buBlip>
                    <a:blip r:embed="rId2"/>
                  </a:buBlip>
                  <a:defRPr sz="2000">
                    <a:solidFill>
                      <a:schemeClr val="bg2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lnSpc>
                    <a:spcPct val="120000"/>
                  </a:lnSpc>
                  <a:spcBef>
                    <a:spcPct val="0"/>
                  </a:spcBef>
                  <a:buFont typeface="Wingdings" panose="05000000000000000000" pitchFamily="2" charset="2"/>
                  <a:buChar char="Ø"/>
                </a:pPr>
                <a:endParaRPr lang="zh-CN" altLang="en-US">
                  <a:solidFill>
                    <a:srgbClr val="4138FA"/>
                  </a:solidFill>
                </a:endParaRPr>
              </a:p>
            </p:txBody>
          </p:sp>
          <p:sp>
            <p:nvSpPr>
              <p:cNvPr id="30" name="Line 31">
                <a:extLst>
                  <a:ext uri="{FF2B5EF4-FFF2-40B4-BE49-F238E27FC236}">
                    <a16:creationId xmlns:a16="http://schemas.microsoft.com/office/drawing/2014/main" xmlns="" id="{8D8D943E-3479-34C2-49A6-DA943AD01DE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272" y="2448"/>
                <a:ext cx="43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</p:grpSp>
        <p:grpSp>
          <p:nvGrpSpPr>
            <p:cNvPr id="9" name="Group 32">
              <a:extLst>
                <a:ext uri="{FF2B5EF4-FFF2-40B4-BE49-F238E27FC236}">
                  <a16:creationId xmlns:a16="http://schemas.microsoft.com/office/drawing/2014/main" xmlns="" id="{6AE4EEE7-D457-595D-A6F1-118864FA80F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880" y="2914"/>
              <a:ext cx="512" cy="429"/>
              <a:chOff x="4272" y="2112"/>
              <a:chExt cx="432" cy="479"/>
            </a:xfrm>
          </p:grpSpPr>
          <p:sp>
            <p:nvSpPr>
              <p:cNvPr id="27" name="Rectangle 33">
                <a:extLst>
                  <a:ext uri="{FF2B5EF4-FFF2-40B4-BE49-F238E27FC236}">
                    <a16:creationId xmlns:a16="http://schemas.microsoft.com/office/drawing/2014/main" xmlns="" id="{FCF48869-9B72-189D-21CC-088E312660A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72" y="2112"/>
                <a:ext cx="432" cy="479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lnSpc>
                    <a:spcPct val="90000"/>
                  </a:lnSpc>
                  <a:spcBef>
                    <a:spcPct val="30000"/>
                  </a:spcBef>
                  <a:buClr>
                    <a:schemeClr val="tx2"/>
                  </a:buClr>
                  <a:buSzPct val="95000"/>
                  <a:buFont typeface="Wingdings" panose="05000000000000000000" pitchFamily="2" charset="2"/>
                  <a:buBlip>
                    <a:blip r:embed="rId2"/>
                  </a:buBlip>
                  <a:defRPr sz="3200">
                    <a:solidFill>
                      <a:schemeClr val="bg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ct val="30000"/>
                  </a:spcBef>
                  <a:buClr>
                    <a:schemeClr val="tx2"/>
                  </a:buClr>
                  <a:buSzPct val="95000"/>
                  <a:buFont typeface="Wingdings" panose="05000000000000000000" pitchFamily="2" charset="2"/>
                  <a:buBlip>
                    <a:blip r:embed="rId2"/>
                  </a:buBlip>
                  <a:defRPr sz="2800">
                    <a:solidFill>
                      <a:schemeClr val="bg2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ct val="30000"/>
                  </a:spcBef>
                  <a:buClr>
                    <a:schemeClr val="tx2"/>
                  </a:buClr>
                  <a:buSzPct val="95000"/>
                  <a:buFont typeface="Wingdings" panose="05000000000000000000" pitchFamily="2" charset="2"/>
                  <a:buBlip>
                    <a:blip r:embed="rId2"/>
                  </a:buBlip>
                  <a:defRPr sz="2400">
                    <a:solidFill>
                      <a:schemeClr val="bg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ct val="30000"/>
                  </a:spcBef>
                  <a:buClr>
                    <a:schemeClr val="tx2"/>
                  </a:buClr>
                  <a:buSzPct val="95000"/>
                  <a:buFont typeface="Wingdings" panose="05000000000000000000" pitchFamily="2" charset="2"/>
                  <a:buBlip>
                    <a:blip r:embed="rId2"/>
                  </a:buBlip>
                  <a:defRPr sz="2000">
                    <a:solidFill>
                      <a:schemeClr val="bg2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ct val="30000"/>
                  </a:spcBef>
                  <a:buClr>
                    <a:schemeClr val="tx2"/>
                  </a:buClr>
                  <a:buSzPct val="95000"/>
                  <a:buFont typeface="Wingdings" panose="05000000000000000000" pitchFamily="2" charset="2"/>
                  <a:buBlip>
                    <a:blip r:embed="rId2"/>
                  </a:buBlip>
                  <a:defRPr sz="2000">
                    <a:solidFill>
                      <a:schemeClr val="bg2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chemeClr val="tx2"/>
                  </a:buClr>
                  <a:buSzPct val="95000"/>
                  <a:buFont typeface="Wingdings" panose="05000000000000000000" pitchFamily="2" charset="2"/>
                  <a:buBlip>
                    <a:blip r:embed="rId2"/>
                  </a:buBlip>
                  <a:defRPr sz="2000">
                    <a:solidFill>
                      <a:schemeClr val="bg2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chemeClr val="tx2"/>
                  </a:buClr>
                  <a:buSzPct val="95000"/>
                  <a:buFont typeface="Wingdings" panose="05000000000000000000" pitchFamily="2" charset="2"/>
                  <a:buBlip>
                    <a:blip r:embed="rId2"/>
                  </a:buBlip>
                  <a:defRPr sz="2000">
                    <a:solidFill>
                      <a:schemeClr val="bg2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chemeClr val="tx2"/>
                  </a:buClr>
                  <a:buSzPct val="95000"/>
                  <a:buFont typeface="Wingdings" panose="05000000000000000000" pitchFamily="2" charset="2"/>
                  <a:buBlip>
                    <a:blip r:embed="rId2"/>
                  </a:buBlip>
                  <a:defRPr sz="2000">
                    <a:solidFill>
                      <a:schemeClr val="bg2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chemeClr val="tx2"/>
                  </a:buClr>
                  <a:buSzPct val="95000"/>
                  <a:buFont typeface="Wingdings" panose="05000000000000000000" pitchFamily="2" charset="2"/>
                  <a:buBlip>
                    <a:blip r:embed="rId2"/>
                  </a:buBlip>
                  <a:defRPr sz="2000">
                    <a:solidFill>
                      <a:schemeClr val="bg2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lnSpc>
                    <a:spcPct val="120000"/>
                  </a:lnSpc>
                  <a:spcBef>
                    <a:spcPct val="0"/>
                  </a:spcBef>
                  <a:buFont typeface="Wingdings" panose="05000000000000000000" pitchFamily="2" charset="2"/>
                  <a:buChar char="Ø"/>
                </a:pPr>
                <a:endParaRPr lang="zh-CN" altLang="en-US">
                  <a:solidFill>
                    <a:srgbClr val="4138FA"/>
                  </a:solidFill>
                </a:endParaRPr>
              </a:p>
            </p:txBody>
          </p:sp>
          <p:sp>
            <p:nvSpPr>
              <p:cNvPr id="28" name="Line 34">
                <a:extLst>
                  <a:ext uri="{FF2B5EF4-FFF2-40B4-BE49-F238E27FC236}">
                    <a16:creationId xmlns:a16="http://schemas.microsoft.com/office/drawing/2014/main" xmlns="" id="{FC98DEC2-113B-59B1-11AE-D25D6DF3FCF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272" y="2448"/>
                <a:ext cx="43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10" name="Line 35">
              <a:extLst>
                <a:ext uri="{FF2B5EF4-FFF2-40B4-BE49-F238E27FC236}">
                  <a16:creationId xmlns:a16="http://schemas.microsoft.com/office/drawing/2014/main" xmlns="" id="{136BEDAC-4087-5084-01A2-FC5AD6A6788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26" y="2913"/>
              <a:ext cx="45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grpSp>
          <p:nvGrpSpPr>
            <p:cNvPr id="11" name="Group 36">
              <a:extLst>
                <a:ext uri="{FF2B5EF4-FFF2-40B4-BE49-F238E27FC236}">
                  <a16:creationId xmlns:a16="http://schemas.microsoft.com/office/drawing/2014/main" xmlns="" id="{4F9E6D01-6528-BCCC-744C-5F7DD3972CF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278" y="2913"/>
              <a:ext cx="454" cy="344"/>
              <a:chOff x="2179" y="2880"/>
              <a:chExt cx="454" cy="384"/>
            </a:xfrm>
          </p:grpSpPr>
          <p:sp>
            <p:nvSpPr>
              <p:cNvPr id="25" name="Line 37">
                <a:extLst>
                  <a:ext uri="{FF2B5EF4-FFF2-40B4-BE49-F238E27FC236}">
                    <a16:creationId xmlns:a16="http://schemas.microsoft.com/office/drawing/2014/main" xmlns="" id="{BD388DFC-F7C0-9C7A-FB41-9808AB963B3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179" y="3264"/>
                <a:ext cx="22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6" name="Line 38">
                <a:extLst>
                  <a:ext uri="{FF2B5EF4-FFF2-40B4-BE49-F238E27FC236}">
                    <a16:creationId xmlns:a16="http://schemas.microsoft.com/office/drawing/2014/main" xmlns="" id="{8FB68841-F765-9019-A3CB-B785044C0F9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406" y="2880"/>
                <a:ext cx="227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</p:grpSp>
        <p:grpSp>
          <p:nvGrpSpPr>
            <p:cNvPr id="12" name="Group 39">
              <a:extLst>
                <a:ext uri="{FF2B5EF4-FFF2-40B4-BE49-F238E27FC236}">
                  <a16:creationId xmlns:a16="http://schemas.microsoft.com/office/drawing/2014/main" xmlns="" id="{F5CB86FE-E364-56BF-64EA-23D5618CC5B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30" y="2913"/>
              <a:ext cx="454" cy="344"/>
              <a:chOff x="3031" y="2880"/>
              <a:chExt cx="454" cy="384"/>
            </a:xfrm>
          </p:grpSpPr>
          <p:sp>
            <p:nvSpPr>
              <p:cNvPr id="23" name="Line 40">
                <a:extLst>
                  <a:ext uri="{FF2B5EF4-FFF2-40B4-BE49-F238E27FC236}">
                    <a16:creationId xmlns:a16="http://schemas.microsoft.com/office/drawing/2014/main" xmlns="" id="{E6BD7C2B-8E41-6854-DFF1-7EA9F6BCF5C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031" y="3264"/>
                <a:ext cx="22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4" name="Line 41">
                <a:extLst>
                  <a:ext uri="{FF2B5EF4-FFF2-40B4-BE49-F238E27FC236}">
                    <a16:creationId xmlns:a16="http://schemas.microsoft.com/office/drawing/2014/main" xmlns="" id="{49AF0CB0-64EE-0933-4614-FFEBA970039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258" y="2880"/>
                <a:ext cx="227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13" name="Line 42">
              <a:extLst>
                <a:ext uri="{FF2B5EF4-FFF2-40B4-BE49-F238E27FC236}">
                  <a16:creationId xmlns:a16="http://schemas.microsoft.com/office/drawing/2014/main" xmlns="" id="{E4739402-B8B5-BB5F-11CE-90377D06BF3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11" y="2913"/>
              <a:ext cx="28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4" name="Text Box 43">
              <a:extLst>
                <a:ext uri="{FF2B5EF4-FFF2-40B4-BE49-F238E27FC236}">
                  <a16:creationId xmlns:a16="http://schemas.microsoft.com/office/drawing/2014/main" xmlns="" id="{09D36773-0F90-22E4-54BF-7E8D9E8DE2D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15" y="2612"/>
              <a:ext cx="625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CC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3200">
                  <a:solidFill>
                    <a:schemeClr val="bg2"/>
                  </a:solidFill>
                  <a:latin typeface="Arial" panose="020B060402020202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800">
                  <a:solidFill>
                    <a:schemeClr val="bg2"/>
                  </a:solidFill>
                  <a:latin typeface="Arial" panose="020B060402020202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400">
                  <a:solidFill>
                    <a:schemeClr val="bg2"/>
                  </a:solidFill>
                  <a:latin typeface="Arial" panose="020B060402020202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1600" b="1">
                  <a:solidFill>
                    <a:schemeClr val="tx1"/>
                  </a:solidFill>
                  <a:latin typeface="Times New Roman" panose="02020603050405020304" pitchFamily="18" charset="0"/>
                </a:rPr>
                <a:t>表头</a:t>
              </a:r>
            </a:p>
          </p:txBody>
        </p:sp>
        <p:sp>
          <p:nvSpPr>
            <p:cNvPr id="15" name="Line 44">
              <a:extLst>
                <a:ext uri="{FF2B5EF4-FFF2-40B4-BE49-F238E27FC236}">
                  <a16:creationId xmlns:a16="http://schemas.microsoft.com/office/drawing/2014/main" xmlns="" id="{05D67930-B1FB-C7A5-9DDE-B3D33D38BAB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13" y="3515"/>
              <a:ext cx="3293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6" name="Text Box 45">
              <a:extLst>
                <a:ext uri="{FF2B5EF4-FFF2-40B4-BE49-F238E27FC236}">
                  <a16:creationId xmlns:a16="http://schemas.microsoft.com/office/drawing/2014/main" xmlns="" id="{D82A0962-402C-8F7D-DC3B-BC3DC8B0A5C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99" y="3542"/>
              <a:ext cx="1704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CC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3200">
                  <a:solidFill>
                    <a:schemeClr val="bg2"/>
                  </a:solidFill>
                  <a:latin typeface="Arial" panose="020B060402020202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800">
                  <a:solidFill>
                    <a:schemeClr val="bg2"/>
                  </a:solidFill>
                  <a:latin typeface="Arial" panose="020B060402020202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400">
                  <a:solidFill>
                    <a:schemeClr val="bg2"/>
                  </a:solidFill>
                  <a:latin typeface="Arial" panose="020B060402020202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1600" b="1">
                  <a:solidFill>
                    <a:schemeClr val="tx1"/>
                  </a:solidFill>
                  <a:latin typeface="Times New Roman" panose="02020603050405020304" pitchFamily="18" charset="0"/>
                </a:rPr>
                <a:t>按请求的先后次序</a:t>
              </a:r>
            </a:p>
          </p:txBody>
        </p:sp>
        <p:sp>
          <p:nvSpPr>
            <p:cNvPr id="17" name="Text Box 46">
              <a:extLst>
                <a:ext uri="{FF2B5EF4-FFF2-40B4-BE49-F238E27FC236}">
                  <a16:creationId xmlns:a16="http://schemas.microsoft.com/office/drawing/2014/main" xmlns="" id="{A42AAEE6-9273-E114-BE08-D9C3B23A2E1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72" y="3376"/>
              <a:ext cx="341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CC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3200">
                  <a:solidFill>
                    <a:schemeClr val="bg2"/>
                  </a:solidFill>
                  <a:latin typeface="Arial" panose="020B060402020202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800">
                  <a:solidFill>
                    <a:schemeClr val="bg2"/>
                  </a:solidFill>
                  <a:latin typeface="Arial" panose="020B060402020202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400">
                  <a:solidFill>
                    <a:schemeClr val="bg2"/>
                  </a:solidFill>
                  <a:latin typeface="Arial" panose="020B060402020202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1600" b="1">
                  <a:solidFill>
                    <a:schemeClr val="tx1"/>
                  </a:solidFill>
                  <a:latin typeface="Times New Roman" panose="02020603050405020304" pitchFamily="18" charset="0"/>
                </a:rPr>
                <a:t>先</a:t>
              </a:r>
            </a:p>
          </p:txBody>
        </p:sp>
        <p:sp>
          <p:nvSpPr>
            <p:cNvPr id="18" name="Text Box 47">
              <a:extLst>
                <a:ext uri="{FF2B5EF4-FFF2-40B4-BE49-F238E27FC236}">
                  <a16:creationId xmlns:a16="http://schemas.microsoft.com/office/drawing/2014/main" xmlns="" id="{083BAE57-885F-FE40-8AA3-E3E6B51D812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06" y="3386"/>
              <a:ext cx="341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CC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3200">
                  <a:solidFill>
                    <a:schemeClr val="bg2"/>
                  </a:solidFill>
                  <a:latin typeface="Arial" panose="020B060402020202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800">
                  <a:solidFill>
                    <a:schemeClr val="bg2"/>
                  </a:solidFill>
                  <a:latin typeface="Arial" panose="020B060402020202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400">
                  <a:solidFill>
                    <a:schemeClr val="bg2"/>
                  </a:solidFill>
                  <a:latin typeface="Arial" panose="020B060402020202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1600" b="1">
                  <a:solidFill>
                    <a:schemeClr val="tx1"/>
                  </a:solidFill>
                  <a:latin typeface="Times New Roman" panose="02020603050405020304" pitchFamily="18" charset="0"/>
                </a:rPr>
                <a:t>后</a:t>
              </a:r>
            </a:p>
          </p:txBody>
        </p:sp>
        <p:sp>
          <p:nvSpPr>
            <p:cNvPr id="19" name="Text Box 48">
              <a:extLst>
                <a:ext uri="{FF2B5EF4-FFF2-40B4-BE49-F238E27FC236}">
                  <a16:creationId xmlns:a16="http://schemas.microsoft.com/office/drawing/2014/main" xmlns="" id="{9D44233B-698D-5194-ACC5-F2F45CB4B05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26" y="3808"/>
              <a:ext cx="2555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CC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3200">
                  <a:solidFill>
                    <a:schemeClr val="bg2"/>
                  </a:solidFill>
                  <a:latin typeface="Arial" panose="020B060402020202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800">
                  <a:solidFill>
                    <a:schemeClr val="bg2"/>
                  </a:solidFill>
                  <a:latin typeface="Arial" panose="020B060402020202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400">
                  <a:solidFill>
                    <a:schemeClr val="bg2"/>
                  </a:solidFill>
                  <a:latin typeface="Arial" panose="020B060402020202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1600">
                  <a:solidFill>
                    <a:schemeClr val="tx1"/>
                  </a:solidFill>
                  <a:latin typeface="Times New Roman" panose="02020603050405020304" pitchFamily="18" charset="0"/>
                </a:rPr>
                <a:t>按自然顺序排列的资源请求队列</a:t>
              </a:r>
            </a:p>
          </p:txBody>
        </p:sp>
        <p:grpSp>
          <p:nvGrpSpPr>
            <p:cNvPr id="20" name="Group 51">
              <a:extLst>
                <a:ext uri="{FF2B5EF4-FFF2-40B4-BE49-F238E27FC236}">
                  <a16:creationId xmlns:a16="http://schemas.microsoft.com/office/drawing/2014/main" xmlns="" id="{40D9B892-1B80-D184-902A-1AEABB764A9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509" y="2914"/>
              <a:ext cx="844" cy="343"/>
              <a:chOff x="2339" y="2626"/>
              <a:chExt cx="754" cy="299"/>
            </a:xfrm>
          </p:grpSpPr>
          <p:sp>
            <p:nvSpPr>
              <p:cNvPr id="21" name="Line 49">
                <a:extLst>
                  <a:ext uri="{FF2B5EF4-FFF2-40B4-BE49-F238E27FC236}">
                    <a16:creationId xmlns:a16="http://schemas.microsoft.com/office/drawing/2014/main" xmlns="" id="{2E057570-7888-8255-C729-2C443CC4C2B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339" y="2626"/>
                <a:ext cx="0" cy="29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2" name="Line 50">
                <a:extLst>
                  <a:ext uri="{FF2B5EF4-FFF2-40B4-BE49-F238E27FC236}">
                    <a16:creationId xmlns:a16="http://schemas.microsoft.com/office/drawing/2014/main" xmlns="" id="{B321C899-04D6-3D47-3BB3-036F2735F1E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093" y="2626"/>
                <a:ext cx="0" cy="29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0716522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89E80A3F-6E48-5060-7045-44C3B258C4B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资源分配与调度</a:t>
            </a:r>
            <a:r>
              <a:rPr lang="en-US" altLang="zh-CN" dirty="0"/>
              <a:t>——</a:t>
            </a:r>
            <a:r>
              <a:rPr lang="zh-CN" altLang="en-US" dirty="0"/>
              <a:t>资源分配机构和策略</a:t>
            </a:r>
          </a:p>
        </p:txBody>
      </p:sp>
      <p:sp>
        <p:nvSpPr>
          <p:cNvPr id="3" name="Rectangle 3">
            <a:extLst>
              <a:ext uri="{FF2B5EF4-FFF2-40B4-BE49-F238E27FC236}">
                <a16:creationId xmlns:a16="http://schemas.microsoft.com/office/drawing/2014/main" xmlns="" id="{05E12500-06C4-715A-61C4-A1D97D2F03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7822" y="799660"/>
            <a:ext cx="9870123" cy="2943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533400" indent="-533400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914400" indent="-341313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8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295400" indent="-265113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714500" indent="-284163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171700" indent="-417513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628900" indent="-417513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3086100" indent="-417513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543300" indent="-417513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4000500" indent="-417513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 lvl="1" eaLnBrk="1" hangingPunct="1"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en-US" altLang="zh-CN" sz="24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② </a:t>
            </a:r>
            <a:r>
              <a:rPr lang="zh-CN" altLang="en-US" sz="24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优先调度</a:t>
            </a:r>
          </a:p>
          <a:p>
            <a:pPr marL="1257300" lvl="4" indent="-228600">
              <a:lnSpc>
                <a:spcPct val="150000"/>
              </a:lnSpc>
              <a:spcBef>
                <a:spcPts val="500"/>
              </a:spcBef>
              <a:buClr>
                <a:srgbClr val="FFC000"/>
              </a:buClr>
              <a:buFont typeface="Wingdings" panose="05000000000000000000" pitchFamily="2" charset="2"/>
              <a:buChar char="u"/>
              <a:defRPr/>
            </a:pPr>
            <a:r>
              <a:rPr lang="zh-CN" altLang="en-US" sz="24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对每一个进程指定一个优先级；</a:t>
            </a:r>
          </a:p>
          <a:p>
            <a:pPr marL="1257300" lvl="4" indent="-228600">
              <a:lnSpc>
                <a:spcPct val="150000"/>
              </a:lnSpc>
              <a:spcBef>
                <a:spcPts val="500"/>
              </a:spcBef>
              <a:buClr>
                <a:srgbClr val="FFC000"/>
              </a:buClr>
              <a:buFont typeface="Wingdings" panose="05000000000000000000" pitchFamily="2" charset="2"/>
              <a:buChar char="u"/>
              <a:defRPr/>
            </a:pPr>
            <a:r>
              <a:rPr lang="zh-CN" altLang="en-US" sz="24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每一个新产生的请求，按其优先级的高低插到相应的位置；</a:t>
            </a:r>
          </a:p>
          <a:p>
            <a:pPr marL="1257300" lvl="4" indent="-228600">
              <a:lnSpc>
                <a:spcPct val="150000"/>
              </a:lnSpc>
              <a:spcBef>
                <a:spcPts val="500"/>
              </a:spcBef>
              <a:buClr>
                <a:srgbClr val="FFC000"/>
              </a:buClr>
              <a:buFont typeface="Wingdings" panose="05000000000000000000" pitchFamily="2" charset="2"/>
              <a:buChar char="u"/>
              <a:defRPr/>
            </a:pPr>
            <a:r>
              <a:rPr lang="zh-CN" altLang="en-US" sz="24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当资源可用时，取队首元素，并满足其需要。 </a:t>
            </a:r>
          </a:p>
          <a:p>
            <a:pPr eaLnBrk="1" hangingPunct="1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	       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排序原则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：按优先级的高低排序。</a:t>
            </a:r>
          </a:p>
        </p:txBody>
      </p:sp>
      <p:grpSp>
        <p:nvGrpSpPr>
          <p:cNvPr id="4" name="Group 35">
            <a:extLst>
              <a:ext uri="{FF2B5EF4-FFF2-40B4-BE49-F238E27FC236}">
                <a16:creationId xmlns:a16="http://schemas.microsoft.com/office/drawing/2014/main" xmlns="" id="{8E6571B8-D5E2-9C5F-E572-6B7B3F884AA7}"/>
              </a:ext>
            </a:extLst>
          </p:cNvPr>
          <p:cNvGrpSpPr>
            <a:grpSpLocks/>
          </p:cNvGrpSpPr>
          <p:nvPr/>
        </p:nvGrpSpPr>
        <p:grpSpPr bwMode="auto">
          <a:xfrm>
            <a:off x="1776872" y="4247710"/>
            <a:ext cx="6327775" cy="2295525"/>
            <a:chOff x="884" y="2578"/>
            <a:chExt cx="3986" cy="1446"/>
          </a:xfrm>
        </p:grpSpPr>
        <p:sp>
          <p:nvSpPr>
            <p:cNvPr id="5" name="Rectangle 7">
              <a:extLst>
                <a:ext uri="{FF2B5EF4-FFF2-40B4-BE49-F238E27FC236}">
                  <a16:creationId xmlns:a16="http://schemas.microsoft.com/office/drawing/2014/main" xmlns="" id="{71435CB8-3A13-AF06-46CF-FABFEF7B9C9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84" y="2798"/>
              <a:ext cx="698" cy="249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marL="914400" indent="-341313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3200">
                  <a:solidFill>
                    <a:schemeClr val="bg2"/>
                  </a:solidFill>
                  <a:latin typeface="Arial" panose="020B0604020202020204" pitchFamily="34" charset="0"/>
                </a:defRPr>
              </a:lvl1pPr>
              <a:lvl2pPr marL="1028700" indent="-455613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800">
                  <a:solidFill>
                    <a:schemeClr val="bg2"/>
                  </a:solidFill>
                  <a:latin typeface="Arial" panose="020B0604020202020204" pitchFamily="34" charset="0"/>
                </a:defRPr>
              </a:lvl2pPr>
              <a:lvl3pPr marL="1428750" indent="-398463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400">
                  <a:solidFill>
                    <a:schemeClr val="bg2"/>
                  </a:solidFill>
                  <a:latin typeface="Arial" panose="020B0604020202020204" pitchFamily="34" charset="0"/>
                </a:defRPr>
              </a:lvl3pPr>
              <a:lvl4pPr marL="1752600" indent="-322263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4pPr>
              <a:lvl5pPr marL="2092325" indent="-338138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5pPr>
              <a:lvl6pPr marL="2549525" indent="-338138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6pPr>
              <a:lvl7pPr marL="3006725" indent="-338138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7pPr>
              <a:lvl8pPr marL="3463925" indent="-338138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8pPr>
              <a:lvl9pPr marL="3921125" indent="-338138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lnSpc>
                  <a:spcPct val="120000"/>
                </a:lnSpc>
                <a:spcBef>
                  <a:spcPct val="0"/>
                </a:spcBef>
              </a:pPr>
              <a:endParaRPr lang="zh-CN" altLang="zh-CN" sz="1600">
                <a:solidFill>
                  <a:srgbClr val="4138FA"/>
                </a:solidFill>
              </a:endParaRPr>
            </a:p>
          </p:txBody>
        </p:sp>
        <p:sp>
          <p:nvSpPr>
            <p:cNvPr id="6" name="Text Box 8">
              <a:extLst>
                <a:ext uri="{FF2B5EF4-FFF2-40B4-BE49-F238E27FC236}">
                  <a16:creationId xmlns:a16="http://schemas.microsoft.com/office/drawing/2014/main" xmlns="" id="{18300A1E-A6DF-3D07-FB36-C64D7CB83A2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11" y="2794"/>
              <a:ext cx="348" cy="1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3200">
                  <a:solidFill>
                    <a:schemeClr val="bg2"/>
                  </a:solidFill>
                  <a:latin typeface="Arial" panose="020B060402020202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800">
                  <a:solidFill>
                    <a:schemeClr val="bg2"/>
                  </a:solidFill>
                  <a:latin typeface="Arial" panose="020B060402020202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400">
                  <a:solidFill>
                    <a:schemeClr val="bg2"/>
                  </a:solidFill>
                  <a:latin typeface="Arial" panose="020B060402020202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9pPr>
            </a:lstStyle>
            <a:p>
              <a:pPr algn="just" eaLnBrk="1" hangingPunct="1"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1600" b="1">
                  <a:solidFill>
                    <a:schemeClr val="tx1"/>
                  </a:solidFill>
                  <a:latin typeface="Times New Roman" panose="02020603050405020304" pitchFamily="18" charset="0"/>
                </a:rPr>
                <a:t> </a:t>
              </a:r>
              <a:r>
                <a:rPr kumimoji="1" lang="en-US" altLang="zh-CN" sz="1600" b="1">
                  <a:solidFill>
                    <a:schemeClr val="tx1"/>
                  </a:solidFill>
                  <a:latin typeface="Times New Roman" panose="02020603050405020304" pitchFamily="18" charset="0"/>
                  <a:sym typeface="MT Extra" panose="05050102010205020202" pitchFamily="18" charset="2"/>
                </a:rPr>
                <a:t> </a:t>
              </a:r>
            </a:p>
          </p:txBody>
        </p:sp>
        <p:grpSp>
          <p:nvGrpSpPr>
            <p:cNvPr id="7" name="Group 9">
              <a:extLst>
                <a:ext uri="{FF2B5EF4-FFF2-40B4-BE49-F238E27FC236}">
                  <a16:creationId xmlns:a16="http://schemas.microsoft.com/office/drawing/2014/main" xmlns="" id="{43DD9BAF-722F-A37F-A699-2697F35623B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043" y="2923"/>
              <a:ext cx="496" cy="427"/>
              <a:chOff x="4272" y="2112"/>
              <a:chExt cx="432" cy="479"/>
            </a:xfrm>
          </p:grpSpPr>
          <p:sp>
            <p:nvSpPr>
              <p:cNvPr id="30" name="Rectangle 10">
                <a:extLst>
                  <a:ext uri="{FF2B5EF4-FFF2-40B4-BE49-F238E27FC236}">
                    <a16:creationId xmlns:a16="http://schemas.microsoft.com/office/drawing/2014/main" xmlns="" id="{F3CF6A92-23B9-DA7B-9E6B-8E2C9C42F37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72" y="2112"/>
                <a:ext cx="432" cy="479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lnSpc>
                    <a:spcPct val="90000"/>
                  </a:lnSpc>
                  <a:spcBef>
                    <a:spcPct val="30000"/>
                  </a:spcBef>
                  <a:buClr>
                    <a:schemeClr val="tx2"/>
                  </a:buClr>
                  <a:buSzPct val="95000"/>
                  <a:buFont typeface="Wingdings" panose="05000000000000000000" pitchFamily="2" charset="2"/>
                  <a:buBlip>
                    <a:blip r:embed="rId2"/>
                  </a:buBlip>
                  <a:defRPr sz="3200">
                    <a:solidFill>
                      <a:schemeClr val="bg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ct val="30000"/>
                  </a:spcBef>
                  <a:buClr>
                    <a:schemeClr val="tx2"/>
                  </a:buClr>
                  <a:buSzPct val="95000"/>
                  <a:buFont typeface="Wingdings" panose="05000000000000000000" pitchFamily="2" charset="2"/>
                  <a:buBlip>
                    <a:blip r:embed="rId2"/>
                  </a:buBlip>
                  <a:defRPr sz="2800">
                    <a:solidFill>
                      <a:schemeClr val="bg2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ct val="30000"/>
                  </a:spcBef>
                  <a:buClr>
                    <a:schemeClr val="tx2"/>
                  </a:buClr>
                  <a:buSzPct val="95000"/>
                  <a:buFont typeface="Wingdings" panose="05000000000000000000" pitchFamily="2" charset="2"/>
                  <a:buBlip>
                    <a:blip r:embed="rId2"/>
                  </a:buBlip>
                  <a:defRPr sz="2400">
                    <a:solidFill>
                      <a:schemeClr val="bg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ct val="30000"/>
                  </a:spcBef>
                  <a:buClr>
                    <a:schemeClr val="tx2"/>
                  </a:buClr>
                  <a:buSzPct val="95000"/>
                  <a:buFont typeface="Wingdings" panose="05000000000000000000" pitchFamily="2" charset="2"/>
                  <a:buBlip>
                    <a:blip r:embed="rId2"/>
                  </a:buBlip>
                  <a:defRPr sz="2000">
                    <a:solidFill>
                      <a:schemeClr val="bg2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ct val="30000"/>
                  </a:spcBef>
                  <a:buClr>
                    <a:schemeClr val="tx2"/>
                  </a:buClr>
                  <a:buSzPct val="95000"/>
                  <a:buFont typeface="Wingdings" panose="05000000000000000000" pitchFamily="2" charset="2"/>
                  <a:buBlip>
                    <a:blip r:embed="rId2"/>
                  </a:buBlip>
                  <a:defRPr sz="2000">
                    <a:solidFill>
                      <a:schemeClr val="bg2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chemeClr val="tx2"/>
                  </a:buClr>
                  <a:buSzPct val="95000"/>
                  <a:buFont typeface="Wingdings" panose="05000000000000000000" pitchFamily="2" charset="2"/>
                  <a:buBlip>
                    <a:blip r:embed="rId2"/>
                  </a:buBlip>
                  <a:defRPr sz="2000">
                    <a:solidFill>
                      <a:schemeClr val="bg2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chemeClr val="tx2"/>
                  </a:buClr>
                  <a:buSzPct val="95000"/>
                  <a:buFont typeface="Wingdings" panose="05000000000000000000" pitchFamily="2" charset="2"/>
                  <a:buBlip>
                    <a:blip r:embed="rId2"/>
                  </a:buBlip>
                  <a:defRPr sz="2000">
                    <a:solidFill>
                      <a:schemeClr val="bg2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chemeClr val="tx2"/>
                  </a:buClr>
                  <a:buSzPct val="95000"/>
                  <a:buFont typeface="Wingdings" panose="05000000000000000000" pitchFamily="2" charset="2"/>
                  <a:buBlip>
                    <a:blip r:embed="rId2"/>
                  </a:buBlip>
                  <a:defRPr sz="2000">
                    <a:solidFill>
                      <a:schemeClr val="bg2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chemeClr val="tx2"/>
                  </a:buClr>
                  <a:buSzPct val="95000"/>
                  <a:buFont typeface="Wingdings" panose="05000000000000000000" pitchFamily="2" charset="2"/>
                  <a:buBlip>
                    <a:blip r:embed="rId2"/>
                  </a:buBlip>
                  <a:defRPr sz="2000">
                    <a:solidFill>
                      <a:schemeClr val="bg2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lnSpc>
                    <a:spcPct val="120000"/>
                  </a:lnSpc>
                  <a:spcBef>
                    <a:spcPct val="0"/>
                  </a:spcBef>
                  <a:buFont typeface="Wingdings" panose="05000000000000000000" pitchFamily="2" charset="2"/>
                  <a:buChar char="Ø"/>
                </a:pPr>
                <a:endParaRPr lang="zh-CN" altLang="en-US">
                  <a:solidFill>
                    <a:srgbClr val="4138FA"/>
                  </a:solidFill>
                </a:endParaRPr>
              </a:p>
            </p:txBody>
          </p:sp>
          <p:sp>
            <p:nvSpPr>
              <p:cNvPr id="31" name="Line 11">
                <a:extLst>
                  <a:ext uri="{FF2B5EF4-FFF2-40B4-BE49-F238E27FC236}">
                    <a16:creationId xmlns:a16="http://schemas.microsoft.com/office/drawing/2014/main" xmlns="" id="{46B81B03-0845-F103-A85D-FFD366FE3D3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272" y="2448"/>
                <a:ext cx="43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</p:grpSp>
        <p:grpSp>
          <p:nvGrpSpPr>
            <p:cNvPr id="8" name="Group 12">
              <a:extLst>
                <a:ext uri="{FF2B5EF4-FFF2-40B4-BE49-F238E27FC236}">
                  <a16:creationId xmlns:a16="http://schemas.microsoft.com/office/drawing/2014/main" xmlns="" id="{AA37047E-C27C-9E06-587D-A433EF0E125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720" y="2923"/>
              <a:ext cx="496" cy="427"/>
              <a:chOff x="4272" y="2112"/>
              <a:chExt cx="432" cy="479"/>
            </a:xfrm>
          </p:grpSpPr>
          <p:sp>
            <p:nvSpPr>
              <p:cNvPr id="28" name="Rectangle 13">
                <a:extLst>
                  <a:ext uri="{FF2B5EF4-FFF2-40B4-BE49-F238E27FC236}">
                    <a16:creationId xmlns:a16="http://schemas.microsoft.com/office/drawing/2014/main" xmlns="" id="{CCB6750C-62F0-E1A4-E82F-D185C05D2BD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72" y="2112"/>
                <a:ext cx="432" cy="479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lnSpc>
                    <a:spcPct val="90000"/>
                  </a:lnSpc>
                  <a:spcBef>
                    <a:spcPct val="30000"/>
                  </a:spcBef>
                  <a:buClr>
                    <a:schemeClr val="tx2"/>
                  </a:buClr>
                  <a:buSzPct val="95000"/>
                  <a:buFont typeface="Wingdings" panose="05000000000000000000" pitchFamily="2" charset="2"/>
                  <a:buBlip>
                    <a:blip r:embed="rId2"/>
                  </a:buBlip>
                  <a:defRPr sz="3200">
                    <a:solidFill>
                      <a:schemeClr val="bg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ct val="30000"/>
                  </a:spcBef>
                  <a:buClr>
                    <a:schemeClr val="tx2"/>
                  </a:buClr>
                  <a:buSzPct val="95000"/>
                  <a:buFont typeface="Wingdings" panose="05000000000000000000" pitchFamily="2" charset="2"/>
                  <a:buBlip>
                    <a:blip r:embed="rId2"/>
                  </a:buBlip>
                  <a:defRPr sz="2800">
                    <a:solidFill>
                      <a:schemeClr val="bg2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ct val="30000"/>
                  </a:spcBef>
                  <a:buClr>
                    <a:schemeClr val="tx2"/>
                  </a:buClr>
                  <a:buSzPct val="95000"/>
                  <a:buFont typeface="Wingdings" panose="05000000000000000000" pitchFamily="2" charset="2"/>
                  <a:buBlip>
                    <a:blip r:embed="rId2"/>
                  </a:buBlip>
                  <a:defRPr sz="2400">
                    <a:solidFill>
                      <a:schemeClr val="bg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ct val="30000"/>
                  </a:spcBef>
                  <a:buClr>
                    <a:schemeClr val="tx2"/>
                  </a:buClr>
                  <a:buSzPct val="95000"/>
                  <a:buFont typeface="Wingdings" panose="05000000000000000000" pitchFamily="2" charset="2"/>
                  <a:buBlip>
                    <a:blip r:embed="rId2"/>
                  </a:buBlip>
                  <a:defRPr sz="2000">
                    <a:solidFill>
                      <a:schemeClr val="bg2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ct val="30000"/>
                  </a:spcBef>
                  <a:buClr>
                    <a:schemeClr val="tx2"/>
                  </a:buClr>
                  <a:buSzPct val="95000"/>
                  <a:buFont typeface="Wingdings" panose="05000000000000000000" pitchFamily="2" charset="2"/>
                  <a:buBlip>
                    <a:blip r:embed="rId2"/>
                  </a:buBlip>
                  <a:defRPr sz="2000">
                    <a:solidFill>
                      <a:schemeClr val="bg2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chemeClr val="tx2"/>
                  </a:buClr>
                  <a:buSzPct val="95000"/>
                  <a:buFont typeface="Wingdings" panose="05000000000000000000" pitchFamily="2" charset="2"/>
                  <a:buBlip>
                    <a:blip r:embed="rId2"/>
                  </a:buBlip>
                  <a:defRPr sz="2000">
                    <a:solidFill>
                      <a:schemeClr val="bg2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chemeClr val="tx2"/>
                  </a:buClr>
                  <a:buSzPct val="95000"/>
                  <a:buFont typeface="Wingdings" panose="05000000000000000000" pitchFamily="2" charset="2"/>
                  <a:buBlip>
                    <a:blip r:embed="rId2"/>
                  </a:buBlip>
                  <a:defRPr sz="2000">
                    <a:solidFill>
                      <a:schemeClr val="bg2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chemeClr val="tx2"/>
                  </a:buClr>
                  <a:buSzPct val="95000"/>
                  <a:buFont typeface="Wingdings" panose="05000000000000000000" pitchFamily="2" charset="2"/>
                  <a:buBlip>
                    <a:blip r:embed="rId2"/>
                  </a:buBlip>
                  <a:defRPr sz="2000">
                    <a:solidFill>
                      <a:schemeClr val="bg2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chemeClr val="tx2"/>
                  </a:buClr>
                  <a:buSzPct val="95000"/>
                  <a:buFont typeface="Wingdings" panose="05000000000000000000" pitchFamily="2" charset="2"/>
                  <a:buBlip>
                    <a:blip r:embed="rId2"/>
                  </a:buBlip>
                  <a:defRPr sz="2000">
                    <a:solidFill>
                      <a:schemeClr val="bg2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lnSpc>
                    <a:spcPct val="120000"/>
                  </a:lnSpc>
                  <a:spcBef>
                    <a:spcPct val="0"/>
                  </a:spcBef>
                  <a:buFont typeface="Wingdings" panose="05000000000000000000" pitchFamily="2" charset="2"/>
                  <a:buChar char="Ø"/>
                </a:pPr>
                <a:endParaRPr lang="zh-CN" altLang="en-US">
                  <a:solidFill>
                    <a:srgbClr val="4138FA"/>
                  </a:solidFill>
                </a:endParaRPr>
              </a:p>
            </p:txBody>
          </p:sp>
          <p:sp>
            <p:nvSpPr>
              <p:cNvPr id="29" name="Line 14">
                <a:extLst>
                  <a:ext uri="{FF2B5EF4-FFF2-40B4-BE49-F238E27FC236}">
                    <a16:creationId xmlns:a16="http://schemas.microsoft.com/office/drawing/2014/main" xmlns="" id="{03DE40E1-8A4E-9256-EF40-FBD2042F308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272" y="2448"/>
                <a:ext cx="43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</p:grpSp>
        <p:grpSp>
          <p:nvGrpSpPr>
            <p:cNvPr id="9" name="Group 15">
              <a:extLst>
                <a:ext uri="{FF2B5EF4-FFF2-40B4-BE49-F238E27FC236}">
                  <a16:creationId xmlns:a16="http://schemas.microsoft.com/office/drawing/2014/main" xmlns="" id="{7B793D5E-849E-738E-0664-C38EBB0EFB7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894" y="2923"/>
              <a:ext cx="496" cy="427"/>
              <a:chOff x="4272" y="2112"/>
              <a:chExt cx="432" cy="479"/>
            </a:xfrm>
          </p:grpSpPr>
          <p:sp>
            <p:nvSpPr>
              <p:cNvPr id="26" name="Rectangle 16">
                <a:extLst>
                  <a:ext uri="{FF2B5EF4-FFF2-40B4-BE49-F238E27FC236}">
                    <a16:creationId xmlns:a16="http://schemas.microsoft.com/office/drawing/2014/main" xmlns="" id="{57C5A441-0EF7-FB23-F08A-154497B333B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72" y="2112"/>
                <a:ext cx="432" cy="479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lnSpc>
                    <a:spcPct val="90000"/>
                  </a:lnSpc>
                  <a:spcBef>
                    <a:spcPct val="30000"/>
                  </a:spcBef>
                  <a:buClr>
                    <a:schemeClr val="tx2"/>
                  </a:buClr>
                  <a:buSzPct val="95000"/>
                  <a:buFont typeface="Wingdings" panose="05000000000000000000" pitchFamily="2" charset="2"/>
                  <a:buBlip>
                    <a:blip r:embed="rId2"/>
                  </a:buBlip>
                  <a:defRPr sz="3200">
                    <a:solidFill>
                      <a:schemeClr val="bg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ct val="30000"/>
                  </a:spcBef>
                  <a:buClr>
                    <a:schemeClr val="tx2"/>
                  </a:buClr>
                  <a:buSzPct val="95000"/>
                  <a:buFont typeface="Wingdings" panose="05000000000000000000" pitchFamily="2" charset="2"/>
                  <a:buBlip>
                    <a:blip r:embed="rId2"/>
                  </a:buBlip>
                  <a:defRPr sz="2800">
                    <a:solidFill>
                      <a:schemeClr val="bg2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ct val="30000"/>
                  </a:spcBef>
                  <a:buClr>
                    <a:schemeClr val="tx2"/>
                  </a:buClr>
                  <a:buSzPct val="95000"/>
                  <a:buFont typeface="Wingdings" panose="05000000000000000000" pitchFamily="2" charset="2"/>
                  <a:buBlip>
                    <a:blip r:embed="rId2"/>
                  </a:buBlip>
                  <a:defRPr sz="2400">
                    <a:solidFill>
                      <a:schemeClr val="bg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ct val="30000"/>
                  </a:spcBef>
                  <a:buClr>
                    <a:schemeClr val="tx2"/>
                  </a:buClr>
                  <a:buSzPct val="95000"/>
                  <a:buFont typeface="Wingdings" panose="05000000000000000000" pitchFamily="2" charset="2"/>
                  <a:buBlip>
                    <a:blip r:embed="rId2"/>
                  </a:buBlip>
                  <a:defRPr sz="2000">
                    <a:solidFill>
                      <a:schemeClr val="bg2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ct val="30000"/>
                  </a:spcBef>
                  <a:buClr>
                    <a:schemeClr val="tx2"/>
                  </a:buClr>
                  <a:buSzPct val="95000"/>
                  <a:buFont typeface="Wingdings" panose="05000000000000000000" pitchFamily="2" charset="2"/>
                  <a:buBlip>
                    <a:blip r:embed="rId2"/>
                  </a:buBlip>
                  <a:defRPr sz="2000">
                    <a:solidFill>
                      <a:schemeClr val="bg2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chemeClr val="tx2"/>
                  </a:buClr>
                  <a:buSzPct val="95000"/>
                  <a:buFont typeface="Wingdings" panose="05000000000000000000" pitchFamily="2" charset="2"/>
                  <a:buBlip>
                    <a:blip r:embed="rId2"/>
                  </a:buBlip>
                  <a:defRPr sz="2000">
                    <a:solidFill>
                      <a:schemeClr val="bg2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chemeClr val="tx2"/>
                  </a:buClr>
                  <a:buSzPct val="95000"/>
                  <a:buFont typeface="Wingdings" panose="05000000000000000000" pitchFamily="2" charset="2"/>
                  <a:buBlip>
                    <a:blip r:embed="rId2"/>
                  </a:buBlip>
                  <a:defRPr sz="2000">
                    <a:solidFill>
                      <a:schemeClr val="bg2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chemeClr val="tx2"/>
                  </a:buClr>
                  <a:buSzPct val="95000"/>
                  <a:buFont typeface="Wingdings" panose="05000000000000000000" pitchFamily="2" charset="2"/>
                  <a:buBlip>
                    <a:blip r:embed="rId2"/>
                  </a:buBlip>
                  <a:defRPr sz="2000">
                    <a:solidFill>
                      <a:schemeClr val="bg2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chemeClr val="tx2"/>
                  </a:buClr>
                  <a:buSzPct val="95000"/>
                  <a:buFont typeface="Wingdings" panose="05000000000000000000" pitchFamily="2" charset="2"/>
                  <a:buBlip>
                    <a:blip r:embed="rId2"/>
                  </a:buBlip>
                  <a:defRPr sz="2000">
                    <a:solidFill>
                      <a:schemeClr val="bg2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lnSpc>
                    <a:spcPct val="120000"/>
                  </a:lnSpc>
                  <a:spcBef>
                    <a:spcPct val="0"/>
                  </a:spcBef>
                  <a:buFont typeface="Wingdings" panose="05000000000000000000" pitchFamily="2" charset="2"/>
                  <a:buChar char="Ø"/>
                </a:pPr>
                <a:endParaRPr lang="zh-CN" altLang="en-US">
                  <a:solidFill>
                    <a:srgbClr val="4138FA"/>
                  </a:solidFill>
                </a:endParaRPr>
              </a:p>
            </p:txBody>
          </p:sp>
          <p:sp>
            <p:nvSpPr>
              <p:cNvPr id="27" name="Line 17">
                <a:extLst>
                  <a:ext uri="{FF2B5EF4-FFF2-40B4-BE49-F238E27FC236}">
                    <a16:creationId xmlns:a16="http://schemas.microsoft.com/office/drawing/2014/main" xmlns="" id="{27689082-9F85-9662-E81F-8D7C48FC6BF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272" y="2448"/>
                <a:ext cx="43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10" name="Line 18">
              <a:extLst>
                <a:ext uri="{FF2B5EF4-FFF2-40B4-BE49-F238E27FC236}">
                  <a16:creationId xmlns:a16="http://schemas.microsoft.com/office/drawing/2014/main" xmlns="" id="{160E09CA-646F-2423-6C7B-59A5FBA4451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53" y="2922"/>
              <a:ext cx="441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grpSp>
          <p:nvGrpSpPr>
            <p:cNvPr id="11" name="Group 19">
              <a:extLst>
                <a:ext uri="{FF2B5EF4-FFF2-40B4-BE49-F238E27FC236}">
                  <a16:creationId xmlns:a16="http://schemas.microsoft.com/office/drawing/2014/main" xmlns="" id="{B9299793-DDF8-DB04-6536-82A3362ECCA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280" y="2922"/>
              <a:ext cx="440" cy="342"/>
              <a:chOff x="2179" y="2880"/>
              <a:chExt cx="454" cy="384"/>
            </a:xfrm>
          </p:grpSpPr>
          <p:sp>
            <p:nvSpPr>
              <p:cNvPr id="24" name="Line 20">
                <a:extLst>
                  <a:ext uri="{FF2B5EF4-FFF2-40B4-BE49-F238E27FC236}">
                    <a16:creationId xmlns:a16="http://schemas.microsoft.com/office/drawing/2014/main" xmlns="" id="{8E44832D-709B-6D12-7473-5FEFB9D72F2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179" y="3264"/>
                <a:ext cx="22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5" name="Line 21">
                <a:extLst>
                  <a:ext uri="{FF2B5EF4-FFF2-40B4-BE49-F238E27FC236}">
                    <a16:creationId xmlns:a16="http://schemas.microsoft.com/office/drawing/2014/main" xmlns="" id="{4372830D-A00C-FA53-695E-F8982765ECC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406" y="2880"/>
                <a:ext cx="227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</p:grpSp>
        <p:grpSp>
          <p:nvGrpSpPr>
            <p:cNvPr id="12" name="Group 22">
              <a:extLst>
                <a:ext uri="{FF2B5EF4-FFF2-40B4-BE49-F238E27FC236}">
                  <a16:creationId xmlns:a16="http://schemas.microsoft.com/office/drawing/2014/main" xmlns="" id="{4397DD0E-8813-0B21-E9BE-0F83BA9C245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07" y="2922"/>
              <a:ext cx="440" cy="342"/>
              <a:chOff x="3031" y="2880"/>
              <a:chExt cx="454" cy="384"/>
            </a:xfrm>
          </p:grpSpPr>
          <p:sp>
            <p:nvSpPr>
              <p:cNvPr id="22" name="Line 23">
                <a:extLst>
                  <a:ext uri="{FF2B5EF4-FFF2-40B4-BE49-F238E27FC236}">
                    <a16:creationId xmlns:a16="http://schemas.microsoft.com/office/drawing/2014/main" xmlns="" id="{672420B8-D2FA-7790-87F1-3CEDDC7D5A1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031" y="3264"/>
                <a:ext cx="22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3" name="Line 24">
                <a:extLst>
                  <a:ext uri="{FF2B5EF4-FFF2-40B4-BE49-F238E27FC236}">
                    <a16:creationId xmlns:a16="http://schemas.microsoft.com/office/drawing/2014/main" xmlns="" id="{4BDE1249-0AB4-D8D1-9515-BE1AEF519EA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258" y="2880"/>
                <a:ext cx="227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13" name="Line 25">
              <a:extLst>
                <a:ext uri="{FF2B5EF4-FFF2-40B4-BE49-F238E27FC236}">
                  <a16:creationId xmlns:a16="http://schemas.microsoft.com/office/drawing/2014/main" xmlns="" id="{761B92D1-9634-85DF-92A5-1772730070C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68" y="2922"/>
              <a:ext cx="27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4" name="Text Box 26">
              <a:extLst>
                <a:ext uri="{FF2B5EF4-FFF2-40B4-BE49-F238E27FC236}">
                  <a16:creationId xmlns:a16="http://schemas.microsoft.com/office/drawing/2014/main" xmlns="" id="{5748D382-10E0-0031-0A6D-6E08DF053E9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11" y="2578"/>
              <a:ext cx="607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CC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3200">
                  <a:solidFill>
                    <a:schemeClr val="bg2"/>
                  </a:solidFill>
                  <a:latin typeface="Arial" panose="020B060402020202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800">
                  <a:solidFill>
                    <a:schemeClr val="bg2"/>
                  </a:solidFill>
                  <a:latin typeface="Arial" panose="020B060402020202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400">
                  <a:solidFill>
                    <a:schemeClr val="bg2"/>
                  </a:solidFill>
                  <a:latin typeface="Arial" panose="020B060402020202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1600" b="1">
                  <a:solidFill>
                    <a:schemeClr val="tx1"/>
                  </a:solidFill>
                  <a:latin typeface="Times New Roman" panose="02020603050405020304" pitchFamily="18" charset="0"/>
                </a:rPr>
                <a:t>表头</a:t>
              </a:r>
            </a:p>
          </p:txBody>
        </p:sp>
        <p:sp>
          <p:nvSpPr>
            <p:cNvPr id="15" name="Line 27">
              <a:extLst>
                <a:ext uri="{FF2B5EF4-FFF2-40B4-BE49-F238E27FC236}">
                  <a16:creationId xmlns:a16="http://schemas.microsoft.com/office/drawing/2014/main" xmlns="" id="{D9E6C04C-F0C5-7EA9-E1D8-2627682C84D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43" y="3521"/>
              <a:ext cx="3196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6" name="Text Box 28">
              <a:extLst>
                <a:ext uri="{FF2B5EF4-FFF2-40B4-BE49-F238E27FC236}">
                  <a16:creationId xmlns:a16="http://schemas.microsoft.com/office/drawing/2014/main" xmlns="" id="{6E732206-1BC0-FBE5-C50B-CFD0DB8D182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23" y="3557"/>
              <a:ext cx="1654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CC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3200">
                  <a:solidFill>
                    <a:schemeClr val="bg2"/>
                  </a:solidFill>
                  <a:latin typeface="Arial" panose="020B060402020202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800">
                  <a:solidFill>
                    <a:schemeClr val="bg2"/>
                  </a:solidFill>
                  <a:latin typeface="Arial" panose="020B060402020202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400">
                  <a:solidFill>
                    <a:schemeClr val="bg2"/>
                  </a:solidFill>
                  <a:latin typeface="Arial" panose="020B060402020202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1600" b="1">
                  <a:solidFill>
                    <a:schemeClr val="tx1"/>
                  </a:solidFill>
                  <a:latin typeface="Times New Roman" panose="02020603050405020304" pitchFamily="18" charset="0"/>
                </a:rPr>
                <a:t>按按优先级的高低排序</a:t>
              </a:r>
            </a:p>
          </p:txBody>
        </p:sp>
        <p:sp>
          <p:nvSpPr>
            <p:cNvPr id="17" name="Text Box 29">
              <a:extLst>
                <a:ext uri="{FF2B5EF4-FFF2-40B4-BE49-F238E27FC236}">
                  <a16:creationId xmlns:a16="http://schemas.microsoft.com/office/drawing/2014/main" xmlns="" id="{36648A4E-3040-FA44-7F3A-604BCAC253B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57" y="3401"/>
              <a:ext cx="331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CC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3200">
                  <a:solidFill>
                    <a:schemeClr val="bg2"/>
                  </a:solidFill>
                  <a:latin typeface="Arial" panose="020B060402020202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800">
                  <a:solidFill>
                    <a:schemeClr val="bg2"/>
                  </a:solidFill>
                  <a:latin typeface="Arial" panose="020B060402020202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400">
                  <a:solidFill>
                    <a:schemeClr val="bg2"/>
                  </a:solidFill>
                  <a:latin typeface="Arial" panose="020B060402020202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1600" b="1">
                  <a:solidFill>
                    <a:schemeClr val="tx1"/>
                  </a:solidFill>
                  <a:latin typeface="Times New Roman" panose="02020603050405020304" pitchFamily="18" charset="0"/>
                </a:rPr>
                <a:t>高</a:t>
              </a:r>
            </a:p>
          </p:txBody>
        </p:sp>
        <p:sp>
          <p:nvSpPr>
            <p:cNvPr id="18" name="Text Box 30">
              <a:extLst>
                <a:ext uri="{FF2B5EF4-FFF2-40B4-BE49-F238E27FC236}">
                  <a16:creationId xmlns:a16="http://schemas.microsoft.com/office/drawing/2014/main" xmlns="" id="{C25B1FD9-57D2-6CA6-2AA0-47DAB9FC51F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39" y="3393"/>
              <a:ext cx="331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CC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3200">
                  <a:solidFill>
                    <a:schemeClr val="bg2"/>
                  </a:solidFill>
                  <a:latin typeface="Arial" panose="020B060402020202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800">
                  <a:solidFill>
                    <a:schemeClr val="bg2"/>
                  </a:solidFill>
                  <a:latin typeface="Arial" panose="020B060402020202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400">
                  <a:solidFill>
                    <a:schemeClr val="bg2"/>
                  </a:solidFill>
                  <a:latin typeface="Arial" panose="020B060402020202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1600" b="1">
                  <a:solidFill>
                    <a:schemeClr val="tx1"/>
                  </a:solidFill>
                  <a:latin typeface="Times New Roman" panose="02020603050405020304" pitchFamily="18" charset="0"/>
                </a:rPr>
                <a:t>低</a:t>
              </a:r>
            </a:p>
          </p:txBody>
        </p:sp>
        <p:sp>
          <p:nvSpPr>
            <p:cNvPr id="19" name="Text Box 31">
              <a:extLst>
                <a:ext uri="{FF2B5EF4-FFF2-40B4-BE49-F238E27FC236}">
                  <a16:creationId xmlns:a16="http://schemas.microsoft.com/office/drawing/2014/main" xmlns="" id="{C17DA4F1-F474-AF81-BE8F-39759607BA7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32" y="3812"/>
              <a:ext cx="2480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CC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3200">
                  <a:solidFill>
                    <a:schemeClr val="bg2"/>
                  </a:solidFill>
                  <a:latin typeface="Arial" panose="020B060402020202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800">
                  <a:solidFill>
                    <a:schemeClr val="bg2"/>
                  </a:solidFill>
                  <a:latin typeface="Arial" panose="020B060402020202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400">
                  <a:solidFill>
                    <a:schemeClr val="bg2"/>
                  </a:solidFill>
                  <a:latin typeface="Arial" panose="020B060402020202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1600">
                  <a:solidFill>
                    <a:schemeClr val="tx1"/>
                  </a:solidFill>
                  <a:latin typeface="Times New Roman" panose="02020603050405020304" pitchFamily="18" charset="0"/>
                </a:rPr>
                <a:t>按优先级高低排列的资源请求队列</a:t>
              </a:r>
            </a:p>
          </p:txBody>
        </p:sp>
        <p:sp>
          <p:nvSpPr>
            <p:cNvPr id="20" name="Line 32">
              <a:extLst>
                <a:ext uri="{FF2B5EF4-FFF2-40B4-BE49-F238E27FC236}">
                  <a16:creationId xmlns:a16="http://schemas.microsoft.com/office/drawing/2014/main" xmlns="" id="{38CF8902-D855-2939-97BB-448630DF1E8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04" y="2913"/>
              <a:ext cx="0" cy="34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1" name="Line 33">
              <a:extLst>
                <a:ext uri="{FF2B5EF4-FFF2-40B4-BE49-F238E27FC236}">
                  <a16:creationId xmlns:a16="http://schemas.microsoft.com/office/drawing/2014/main" xmlns="" id="{E33A4A3D-AB16-1D83-0635-0C6FEB325AE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33" y="2923"/>
              <a:ext cx="0" cy="34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13061259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89E80A3F-6E48-5060-7045-44C3B258C4B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资源分配与调度</a:t>
            </a:r>
            <a:r>
              <a:rPr lang="en-US" altLang="zh-CN" dirty="0"/>
              <a:t>——</a:t>
            </a:r>
            <a:r>
              <a:rPr lang="zh-CN" altLang="en-US" dirty="0"/>
              <a:t>资源分配机构和策略</a:t>
            </a:r>
          </a:p>
        </p:txBody>
      </p:sp>
      <p:sp>
        <p:nvSpPr>
          <p:cNvPr id="32" name="Rectangle 3">
            <a:extLst>
              <a:ext uri="{FF2B5EF4-FFF2-40B4-BE49-F238E27FC236}">
                <a16:creationId xmlns:a16="http://schemas.microsoft.com/office/drawing/2014/main" xmlns="" id="{FC292AD1-7184-E7FB-022E-0EC61CDCD5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4810" y="830079"/>
            <a:ext cx="8391525" cy="1735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533400" indent="-533400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914400" indent="-341313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8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295400" indent="-265113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714500" indent="-284163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171700" indent="-417513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628900" indent="-417513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3086100" indent="-417513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543300" indent="-417513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4000500" indent="-417513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en-US" altLang="zh-CN" sz="24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  ③ </a:t>
            </a:r>
            <a:r>
              <a:rPr lang="zh-CN" altLang="en-US" sz="24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针对设备特性的调度策略</a:t>
            </a:r>
          </a:p>
          <a:p>
            <a:pPr lvl="1" eaLnBrk="1" hangingPunct="1"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en-US" altLang="zh-CN" sz="2400" b="1" dirty="0">
                <a:solidFill>
                  <a:schemeClr val="tx1"/>
                </a:solidFill>
                <a:latin typeface="宋体" panose="02010600030101010101" pitchFamily="2" charset="-122"/>
              </a:rPr>
              <a:t>ⅰ 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调度的目标</a:t>
            </a:r>
          </a:p>
          <a:p>
            <a:pPr lvl="1" eaLnBrk="1" hangingPunct="1"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      当有大量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I/O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请求时，降低完成这些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I/O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服务的总时间。</a:t>
            </a:r>
            <a:r>
              <a:rPr lang="zh-CN" altLang="en-US" sz="1800" dirty="0">
                <a:solidFill>
                  <a:schemeClr val="tx1"/>
                </a:solidFill>
                <a:latin typeface="Times New Roman" panose="02020603050405020304" pitchFamily="18" charset="0"/>
              </a:rPr>
              <a:t>              </a:t>
            </a:r>
          </a:p>
        </p:txBody>
      </p:sp>
      <p:sp>
        <p:nvSpPr>
          <p:cNvPr id="33" name="Rectangle 34">
            <a:extLst>
              <a:ext uri="{FF2B5EF4-FFF2-40B4-BE49-F238E27FC236}">
                <a16:creationId xmlns:a16="http://schemas.microsoft.com/office/drawing/2014/main" xmlns="" id="{62335B13-BE0A-696E-B67F-1332417DA1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7822" y="2631891"/>
            <a:ext cx="7840663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533400" indent="-533400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914400" indent="-341313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8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295400" indent="-265113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714500" indent="-284163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171700" indent="-417513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628900" indent="-417513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3086100" indent="-417513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543300" indent="-417513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4000500" indent="-417513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 lvl="1" eaLnBrk="1" hangingPunct="1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en-US" altLang="zh-CN" sz="2400" b="1" dirty="0">
                <a:solidFill>
                  <a:schemeClr val="tx1"/>
                </a:solidFill>
                <a:latin typeface="宋体" panose="02010600030101010101" pitchFamily="2" charset="-122"/>
              </a:rPr>
              <a:t>ⅱ 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例：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讨论对磁盘访问的调度，有如下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5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个请求。</a:t>
            </a:r>
            <a:endParaRPr lang="zh-CN" altLang="en-US" sz="1800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34" name="Rectangle 35">
            <a:extLst>
              <a:ext uri="{FF2B5EF4-FFF2-40B4-BE49-F238E27FC236}">
                <a16:creationId xmlns:a16="http://schemas.microsoft.com/office/drawing/2014/main" xmlns="" id="{C25F33B3-DEA1-0C25-8E6B-A63F0464CD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75297" y="3319279"/>
            <a:ext cx="3849688" cy="2743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533400" indent="-533400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914400" indent="-341313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8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295400" indent="-265113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714500" indent="-284163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171700" indent="-417513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628900" indent="-417513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3086100" indent="-417513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543300" indent="-417513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4000500" indent="-417513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</a:rPr>
              <a:t>柱面号    盘面号    块号</a:t>
            </a:r>
          </a:p>
          <a:p>
            <a:pPr eaLnBrk="1" hangingPunct="1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</a:rPr>
              <a:t>     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</a:rPr>
              <a:t>5              2            1</a:t>
            </a:r>
          </a:p>
          <a:p>
            <a:pPr eaLnBrk="1" hangingPunct="1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</a:rPr>
              <a:t>      5              3            8</a:t>
            </a:r>
          </a:p>
          <a:p>
            <a:pPr eaLnBrk="1" hangingPunct="1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</a:rPr>
              <a:t>      5              3            5</a:t>
            </a:r>
          </a:p>
          <a:p>
            <a:pPr eaLnBrk="1" hangingPunct="1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</a:rPr>
              <a:t>     40             6            3</a:t>
            </a:r>
          </a:p>
          <a:p>
            <a:pPr eaLnBrk="1" hangingPunct="1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</a:rPr>
              <a:t>      2              7            7</a:t>
            </a:r>
          </a:p>
        </p:txBody>
      </p:sp>
      <p:pic>
        <p:nvPicPr>
          <p:cNvPr id="6" name="Picture 8" descr="https://timgsa.baidu.com/timg?image&amp;quality=80&amp;size=b9999_10000&amp;sec=1511851613383&amp;di=47a8e38ef1e07cdbc51dfab8e5de7465&amp;imgtype=jpg&amp;src=http%3A%2F%2Fimg2.imgtn.bdimg.com%2Fit%2Fu%3D2323862252%2C2988714612%26fm%3D214%26gp%3D0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49221" y="3319279"/>
            <a:ext cx="4098681" cy="3250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29779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  <p:bldP spid="3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89E80A3F-6E48-5060-7045-44C3B258C4B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资源分配与调度</a:t>
            </a:r>
            <a:r>
              <a:rPr lang="en-US" altLang="zh-CN" dirty="0"/>
              <a:t>——</a:t>
            </a:r>
            <a:r>
              <a:rPr lang="zh-CN" altLang="en-US" dirty="0"/>
              <a:t>资源分配机构和策略</a:t>
            </a:r>
          </a:p>
        </p:txBody>
      </p:sp>
      <p:sp>
        <p:nvSpPr>
          <p:cNvPr id="3" name="Rectangle 3">
            <a:extLst>
              <a:ext uri="{FF2B5EF4-FFF2-40B4-BE49-F238E27FC236}">
                <a16:creationId xmlns:a16="http://schemas.microsoft.com/office/drawing/2014/main" xmlns="" id="{165CEBF5-533A-3317-4B10-44A4247AC7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7822" y="830079"/>
            <a:ext cx="8643937" cy="1735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533400" indent="-533400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914400" indent="-341313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8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295400" indent="-265113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714500" indent="-284163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171700" indent="-417513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628900" indent="-417513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3086100" indent="-417513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543300" indent="-417513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4000500" indent="-417513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 lvl="1" eaLnBrk="1" hangingPunct="1"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en-US" altLang="zh-CN" sz="2400" b="1" dirty="0">
                <a:solidFill>
                  <a:schemeClr val="tx1"/>
                </a:solidFill>
                <a:latin typeface="宋体" panose="02010600030101010101" pitchFamily="2" charset="-122"/>
              </a:rPr>
              <a:t>ⅲ 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移臂调度</a:t>
            </a:r>
          </a:p>
          <a:p>
            <a:pPr lvl="1" eaLnBrk="1" hangingPunct="1"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      总是选取与当前移动臂前进方向上最近的那个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I/O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请求，</a:t>
            </a:r>
          </a:p>
          <a:p>
            <a:pPr lvl="1" eaLnBrk="1" hangingPunct="1"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      使移臂距离最短。</a:t>
            </a:r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xmlns="" id="{82178BBF-2C13-48E0-8E2E-1E0434E4AF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9422" y="2703329"/>
            <a:ext cx="8189912" cy="5810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533400" indent="-533400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914400" indent="-341313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8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295400" indent="-265113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714500" indent="-284163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171700" indent="-417513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628900" indent="-417513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3086100" indent="-417513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543300" indent="-417513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4000500" indent="-417513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 marL="800100" lvl="3" indent="-228600">
              <a:lnSpc>
                <a:spcPct val="150000"/>
              </a:lnSpc>
              <a:spcBef>
                <a:spcPts val="500"/>
              </a:spcBef>
              <a:buClr>
                <a:srgbClr val="FFC000"/>
              </a:buClr>
              <a:buFont typeface="Wingdings" panose="05000000000000000000" pitchFamily="2" charset="2"/>
              <a:buChar char="u"/>
              <a:defRPr/>
            </a:pPr>
            <a:r>
              <a:rPr lang="zh-CN" altLang="en-US" sz="24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对磁盘访问的</a:t>
            </a:r>
            <a:r>
              <a:rPr lang="en-US" altLang="zh-CN" sz="24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5</a:t>
            </a:r>
            <a:r>
              <a:rPr lang="zh-CN" altLang="en-US" sz="24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个请求，按移臂调度应作如下调整。</a:t>
            </a:r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xmlns="" id="{5EE631DA-FEC4-25A7-04A3-1E5542B18A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17870" y="3422499"/>
            <a:ext cx="3849687" cy="2743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533400" indent="-533400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914400" indent="-341313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8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295400" indent="-265113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714500" indent="-284163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171700" indent="-417513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628900" indent="-417513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3086100" indent="-417513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543300" indent="-417513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4000500" indent="-417513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</a:rPr>
              <a:t>柱面号    盘面号    块号</a:t>
            </a:r>
          </a:p>
          <a:p>
            <a:pPr eaLnBrk="1" hangingPunct="1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</a:rPr>
              <a:t>     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</a:rPr>
              <a:t>2              7            7</a:t>
            </a:r>
          </a:p>
          <a:p>
            <a:pPr eaLnBrk="1" hangingPunct="1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</a:rPr>
              <a:t>      5              2            1</a:t>
            </a:r>
          </a:p>
          <a:p>
            <a:pPr eaLnBrk="1" hangingPunct="1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</a:rPr>
              <a:t>      5              3            8</a:t>
            </a:r>
          </a:p>
          <a:p>
            <a:pPr eaLnBrk="1" hangingPunct="1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</a:rPr>
              <a:t>      5              3            5</a:t>
            </a:r>
          </a:p>
          <a:p>
            <a:pPr eaLnBrk="1" hangingPunct="1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</a:rPr>
              <a:t>     40             6            3      </a:t>
            </a:r>
          </a:p>
        </p:txBody>
      </p:sp>
      <p:sp>
        <p:nvSpPr>
          <p:cNvPr id="6" name="Rectangle 35">
            <a:extLst>
              <a:ext uri="{FF2B5EF4-FFF2-40B4-BE49-F238E27FC236}">
                <a16:creationId xmlns:a16="http://schemas.microsoft.com/office/drawing/2014/main" xmlns="" id="{C25F33B3-DEA1-0C25-8E6B-A63F0464CD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3235" y="3434222"/>
            <a:ext cx="3849688" cy="2743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533400" indent="-533400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914400" indent="-341313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8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295400" indent="-265113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714500" indent="-284163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171700" indent="-417513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628900" indent="-417513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3086100" indent="-417513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543300" indent="-417513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4000500" indent="-417513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</a:rPr>
              <a:t>柱面号    盘面号    块号</a:t>
            </a:r>
          </a:p>
          <a:p>
            <a:pPr eaLnBrk="1" hangingPunct="1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</a:rPr>
              <a:t>     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</a:rPr>
              <a:t>5              2            1</a:t>
            </a:r>
          </a:p>
          <a:p>
            <a:pPr eaLnBrk="1" hangingPunct="1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</a:rPr>
              <a:t>      5              3            8</a:t>
            </a:r>
          </a:p>
          <a:p>
            <a:pPr eaLnBrk="1" hangingPunct="1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</a:rPr>
              <a:t>      5              3            5</a:t>
            </a:r>
          </a:p>
          <a:p>
            <a:pPr eaLnBrk="1" hangingPunct="1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</a:rPr>
              <a:t>     40             6            3</a:t>
            </a:r>
          </a:p>
          <a:p>
            <a:pPr eaLnBrk="1" hangingPunct="1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</a:rPr>
              <a:t>      2              7            7</a:t>
            </a:r>
          </a:p>
        </p:txBody>
      </p:sp>
      <p:sp>
        <p:nvSpPr>
          <p:cNvPr id="7" name="右箭头 6"/>
          <p:cNvSpPr>
            <a:spLocks noChangeArrowheads="1"/>
          </p:cNvSpPr>
          <p:nvPr/>
        </p:nvSpPr>
        <p:spPr bwMode="auto">
          <a:xfrm>
            <a:off x="5465640" y="4491282"/>
            <a:ext cx="1211263" cy="449262"/>
          </a:xfrm>
          <a:prstGeom prst="rightArrow">
            <a:avLst>
              <a:gd name="adj1" fmla="val 50000"/>
              <a:gd name="adj2" fmla="val 50053"/>
            </a:avLst>
          </a:prstGeom>
          <a:solidFill>
            <a:schemeClr val="tx2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marL="914400" indent="-341313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8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120000"/>
              </a:lnSpc>
              <a:spcBef>
                <a:spcPct val="0"/>
              </a:spcBef>
            </a:pPr>
            <a:endParaRPr lang="zh-CN" altLang="en-US">
              <a:solidFill>
                <a:srgbClr val="4138FA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216381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89E80A3F-6E48-5060-7045-44C3B258C4B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资源分配与调度</a:t>
            </a:r>
            <a:r>
              <a:rPr lang="en-US" altLang="zh-CN" dirty="0"/>
              <a:t>——</a:t>
            </a:r>
            <a:r>
              <a:rPr lang="zh-CN" altLang="en-US" dirty="0"/>
              <a:t>资源分配机构和策略</a:t>
            </a:r>
          </a:p>
        </p:txBody>
      </p:sp>
      <p:sp>
        <p:nvSpPr>
          <p:cNvPr id="3" name="Rectangle 3">
            <a:extLst>
              <a:ext uri="{FF2B5EF4-FFF2-40B4-BE49-F238E27FC236}">
                <a16:creationId xmlns:a16="http://schemas.microsoft.com/office/drawing/2014/main" xmlns="" id="{8FA3F73D-6B1F-CFC1-3CA8-4F2F0CE26D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7822" y="830079"/>
            <a:ext cx="8464550" cy="1589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533400" indent="-533400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914400" indent="-341313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8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295400" indent="-265113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714500" indent="-284163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171700" indent="-417513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628900" indent="-417513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3086100" indent="-417513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543300" indent="-417513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4000500" indent="-417513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 lvl="1" eaLnBrk="1" hangingPunct="1"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en-US" altLang="zh-CN" sz="2400" b="1" dirty="0">
                <a:solidFill>
                  <a:schemeClr val="tx1"/>
                </a:solidFill>
                <a:latin typeface="宋体" panose="02010600030101010101" pitchFamily="2" charset="-122"/>
              </a:rPr>
              <a:t>ⅳ 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旋转调度</a:t>
            </a:r>
          </a:p>
          <a:p>
            <a:pPr lvl="1" eaLnBrk="1" hangingPunct="1">
              <a:lnSpc>
                <a:spcPct val="120000"/>
              </a:lnSpc>
              <a:spcBef>
                <a:spcPct val="20000"/>
              </a:spcBef>
              <a:buFont typeface="Wingdings" panose="05000000000000000000" pitchFamily="2" charset="2"/>
              <a:buNone/>
            </a:pP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      总是选取与当前读写头最近的那个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I/O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请求，使旋转圈</a:t>
            </a:r>
          </a:p>
          <a:p>
            <a:pPr lvl="1" eaLnBrk="1" hangingPunct="1">
              <a:lnSpc>
                <a:spcPct val="120000"/>
              </a:lnSpc>
              <a:spcBef>
                <a:spcPct val="20000"/>
              </a:spcBef>
              <a:buFont typeface="Wingdings" panose="05000000000000000000" pitchFamily="2" charset="2"/>
              <a:buNone/>
            </a:pP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      数最少。</a:t>
            </a:r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xmlns="" id="{A3A52AFB-DA5F-A264-8B67-94C9EC0748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0847" y="2674754"/>
            <a:ext cx="8175625" cy="5810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533400" indent="-533400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914400" indent="-341313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8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295400" indent="-265113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714500" indent="-284163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171700" indent="-417513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628900" indent="-417513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3086100" indent="-417513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543300" indent="-417513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4000500" indent="-417513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 marL="800100" lvl="3" indent="-228600">
              <a:lnSpc>
                <a:spcPct val="150000"/>
              </a:lnSpc>
              <a:spcBef>
                <a:spcPts val="500"/>
              </a:spcBef>
              <a:buClr>
                <a:srgbClr val="FFC000"/>
              </a:buClr>
              <a:buFont typeface="Wingdings" panose="05000000000000000000" pitchFamily="2" charset="2"/>
              <a:buChar char="u"/>
              <a:defRPr/>
            </a:pPr>
            <a:r>
              <a:rPr lang="zh-CN" altLang="en-US" sz="24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对磁盘访问的</a:t>
            </a:r>
            <a:r>
              <a:rPr lang="en-US" altLang="zh-CN" sz="24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5</a:t>
            </a:r>
            <a:r>
              <a:rPr lang="zh-CN" altLang="en-US" sz="24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个请求，再按旋转调度应作如下调整。</a:t>
            </a:r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xmlns="" id="{A6B48FB7-0749-2A8E-31DA-63C036F88C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90484" y="3422499"/>
            <a:ext cx="3849687" cy="2743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533400" indent="-533400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914400" indent="-341313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8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295400" indent="-265113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714500" indent="-284163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171700" indent="-417513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628900" indent="-417513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3086100" indent="-417513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543300" indent="-417513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4000500" indent="-417513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</a:rPr>
              <a:t>柱面号    盘面号    块号</a:t>
            </a:r>
          </a:p>
          <a:p>
            <a:pPr eaLnBrk="1" hangingPunct="1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</a:rPr>
              <a:t>     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</a:rPr>
              <a:t>2              7            7</a:t>
            </a:r>
          </a:p>
          <a:p>
            <a:pPr eaLnBrk="1" hangingPunct="1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</a:rPr>
              <a:t>      5              2            1</a:t>
            </a:r>
          </a:p>
          <a:p>
            <a:pPr eaLnBrk="1" hangingPunct="1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</a:rPr>
              <a:t>      5              3            5</a:t>
            </a:r>
          </a:p>
          <a:p>
            <a:pPr eaLnBrk="1" hangingPunct="1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</a:rPr>
              <a:t>      5              3            8</a:t>
            </a:r>
          </a:p>
          <a:p>
            <a:pPr eaLnBrk="1" hangingPunct="1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</a:rPr>
              <a:t>     40             6            3      </a:t>
            </a:r>
          </a:p>
        </p:txBody>
      </p:sp>
      <p:sp>
        <p:nvSpPr>
          <p:cNvPr id="6" name="Rectangle 35">
            <a:extLst>
              <a:ext uri="{FF2B5EF4-FFF2-40B4-BE49-F238E27FC236}">
                <a16:creationId xmlns:a16="http://schemas.microsoft.com/office/drawing/2014/main" xmlns="" id="{C25F33B3-DEA1-0C25-8E6B-A63F0464CD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3235" y="3422499"/>
            <a:ext cx="3849688" cy="2743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533400" indent="-533400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914400" indent="-341313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8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295400" indent="-265113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714500" indent="-284163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171700" indent="-417513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628900" indent="-417513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3086100" indent="-417513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543300" indent="-417513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4000500" indent="-417513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</a:rPr>
              <a:t>柱面号    盘面号    块号</a:t>
            </a:r>
          </a:p>
          <a:p>
            <a:pPr eaLnBrk="1" hangingPunct="1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</a:rPr>
              <a:t>     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</a:rPr>
              <a:t>5              2            1</a:t>
            </a:r>
          </a:p>
          <a:p>
            <a:pPr eaLnBrk="1" hangingPunct="1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</a:rPr>
              <a:t>      5              3            8</a:t>
            </a:r>
          </a:p>
          <a:p>
            <a:pPr eaLnBrk="1" hangingPunct="1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</a:rPr>
              <a:t>      5              3            5</a:t>
            </a:r>
          </a:p>
          <a:p>
            <a:pPr eaLnBrk="1" hangingPunct="1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</a:rPr>
              <a:t>     40             6            3</a:t>
            </a:r>
          </a:p>
          <a:p>
            <a:pPr eaLnBrk="1" hangingPunct="1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</a:rPr>
              <a:t>      2              7            7</a:t>
            </a:r>
          </a:p>
        </p:txBody>
      </p:sp>
      <p:sp>
        <p:nvSpPr>
          <p:cNvPr id="7" name="右箭头 6"/>
          <p:cNvSpPr>
            <a:spLocks noChangeArrowheads="1"/>
          </p:cNvSpPr>
          <p:nvPr/>
        </p:nvSpPr>
        <p:spPr bwMode="auto">
          <a:xfrm>
            <a:off x="5465640" y="4479559"/>
            <a:ext cx="1211263" cy="449262"/>
          </a:xfrm>
          <a:prstGeom prst="rightArrow">
            <a:avLst>
              <a:gd name="adj1" fmla="val 50000"/>
              <a:gd name="adj2" fmla="val 50053"/>
            </a:avLst>
          </a:prstGeom>
          <a:solidFill>
            <a:schemeClr val="tx2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marL="914400" indent="-341313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8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120000"/>
              </a:lnSpc>
              <a:spcBef>
                <a:spcPct val="0"/>
              </a:spcBef>
            </a:pPr>
            <a:endParaRPr lang="zh-CN" altLang="en-US">
              <a:solidFill>
                <a:srgbClr val="4138FA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423019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AA194866-495F-4D3C-B21D-4E5D4312732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资源分配与调度</a:t>
            </a:r>
            <a:r>
              <a:rPr lang="en-US" altLang="zh-CN" dirty="0"/>
              <a:t>——</a:t>
            </a:r>
            <a:r>
              <a:rPr lang="zh-CN" altLang="en-US" dirty="0"/>
              <a:t>主要内容</a:t>
            </a:r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xmlns="" id="{8AB57934-5BCA-AABA-C323-955401AD7D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0738" y="1062038"/>
            <a:ext cx="7129462" cy="21493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533400" indent="-533400" algn="l">
              <a:lnSpc>
                <a:spcPct val="90000"/>
              </a:lnSpc>
              <a:spcBef>
                <a:spcPct val="30000"/>
              </a:spcBef>
              <a:buBlip>
                <a:blip r:embed="rId2"/>
              </a:buBlip>
              <a:defRPr sz="32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1pPr>
            <a:lvl2pPr marL="914400" indent="-341313" algn="l">
              <a:lnSpc>
                <a:spcPct val="90000"/>
              </a:lnSpc>
              <a:spcBef>
                <a:spcPct val="30000"/>
              </a:spcBef>
              <a:buBlip>
                <a:blip r:embed="rId2"/>
              </a:buBlip>
              <a:defRPr sz="28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2pPr>
            <a:lvl3pPr marL="1295400" indent="-265113" algn="l">
              <a:lnSpc>
                <a:spcPct val="90000"/>
              </a:lnSpc>
              <a:spcBef>
                <a:spcPct val="30000"/>
              </a:spcBef>
              <a:buBlip>
                <a:blip r:embed="rId2"/>
              </a:buBlip>
              <a:defRPr sz="24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3pPr>
            <a:lvl4pPr marL="1714500" indent="-284163" algn="l">
              <a:lnSpc>
                <a:spcPct val="90000"/>
              </a:lnSpc>
              <a:spcBef>
                <a:spcPct val="30000"/>
              </a:spcBef>
              <a:buBlip>
                <a:blip r:embed="rId2"/>
              </a:buBlip>
              <a:defRPr sz="20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4pPr>
            <a:lvl5pPr marL="2171700" indent="-417513" algn="l">
              <a:lnSpc>
                <a:spcPct val="90000"/>
              </a:lnSpc>
              <a:spcBef>
                <a:spcPct val="30000"/>
              </a:spcBef>
              <a:buBlip>
                <a:blip r:embed="rId2"/>
              </a:buBlip>
              <a:defRPr sz="20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5pPr>
            <a:lvl6pPr marL="2628900" indent="-417513" fontAlgn="base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6pPr>
            <a:lvl7pPr marL="3086100" indent="-417513" fontAlgn="base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7pPr>
            <a:lvl8pPr marL="3543300" indent="-417513" fontAlgn="base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8pPr>
            <a:lvl9pPr marL="4000500" indent="-417513" fontAlgn="base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9pPr>
          </a:lstStyle>
          <a:p>
            <a:pPr marL="342900" lvl="2" indent="-342900" algn="just">
              <a:lnSpc>
                <a:spcPct val="150000"/>
              </a:lnSpc>
              <a:spcBef>
                <a:spcPts val="1000"/>
              </a:spcBef>
              <a:buClr>
                <a:srgbClr val="FFC000"/>
              </a:buClr>
              <a:buSzPct val="95000"/>
              <a:buFont typeface="Wingdings" panose="05000000000000000000" pitchFamily="2" charset="2"/>
              <a:buChar char="n"/>
              <a:defRPr/>
            </a:pPr>
            <a:r>
              <a:rPr lang="zh-CN" altLang="en-US" sz="26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资源管理概述</a:t>
            </a:r>
          </a:p>
          <a:p>
            <a:pPr marL="342900" lvl="2" indent="-342900" algn="just">
              <a:lnSpc>
                <a:spcPct val="150000"/>
              </a:lnSpc>
              <a:spcBef>
                <a:spcPts val="1000"/>
              </a:spcBef>
              <a:buClr>
                <a:srgbClr val="FFC000"/>
              </a:buClr>
              <a:buSzPct val="95000"/>
              <a:buFont typeface="Wingdings" panose="05000000000000000000" pitchFamily="2" charset="2"/>
              <a:buChar char="n"/>
              <a:defRPr/>
            </a:pPr>
            <a:r>
              <a:rPr lang="zh-CN" altLang="en-US" sz="26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资源分配的机构和策略</a:t>
            </a:r>
          </a:p>
          <a:p>
            <a:pPr marL="342900" lvl="2" indent="-342900" algn="just">
              <a:lnSpc>
                <a:spcPct val="150000"/>
              </a:lnSpc>
              <a:spcBef>
                <a:spcPts val="1000"/>
              </a:spcBef>
              <a:buClr>
                <a:srgbClr val="FFC000"/>
              </a:buClr>
              <a:buSzPct val="95000"/>
              <a:buFont typeface="Wingdings" panose="05000000000000000000" pitchFamily="2" charset="2"/>
              <a:buChar char="n"/>
              <a:defRPr/>
            </a:pPr>
            <a:r>
              <a:rPr lang="zh-CN" altLang="en-US" sz="26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死锁</a:t>
            </a:r>
          </a:p>
        </p:txBody>
      </p:sp>
    </p:spTree>
    <p:extLst>
      <p:ext uri="{BB962C8B-B14F-4D97-AF65-F5344CB8AC3E}">
        <p14:creationId xmlns:p14="http://schemas.microsoft.com/office/powerpoint/2010/main" val="18808408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89E80A3F-6E48-5060-7045-44C3B258C4B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资源分配与调度</a:t>
            </a:r>
            <a:r>
              <a:rPr lang="en-US" altLang="zh-CN" dirty="0"/>
              <a:t>——</a:t>
            </a:r>
            <a:r>
              <a:rPr lang="zh-CN" altLang="en-US" dirty="0"/>
              <a:t>死锁</a:t>
            </a:r>
          </a:p>
        </p:txBody>
      </p:sp>
      <p:sp>
        <p:nvSpPr>
          <p:cNvPr id="3" name="Rectangle 3">
            <a:extLst>
              <a:ext uri="{FF2B5EF4-FFF2-40B4-BE49-F238E27FC236}">
                <a16:creationId xmlns:a16="http://schemas.microsoft.com/office/drawing/2014/main" xmlns="" id="{4A11C941-32AC-F26A-B47A-87DC83A083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7822" y="1458729"/>
            <a:ext cx="8509000" cy="48281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533400" indent="-533400" algn="l">
              <a:lnSpc>
                <a:spcPct val="90000"/>
              </a:lnSpc>
              <a:spcBef>
                <a:spcPct val="30000"/>
              </a:spcBef>
              <a:buBlip>
                <a:blip r:embed="rId2"/>
              </a:buBlip>
              <a:defRPr sz="32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1pPr>
            <a:lvl2pPr marL="914400" indent="-341313" algn="l">
              <a:lnSpc>
                <a:spcPct val="90000"/>
              </a:lnSpc>
              <a:spcBef>
                <a:spcPct val="30000"/>
              </a:spcBef>
              <a:buBlip>
                <a:blip r:embed="rId2"/>
              </a:buBlip>
              <a:defRPr sz="28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2pPr>
            <a:lvl3pPr marL="1295400" indent="-265113" algn="l">
              <a:lnSpc>
                <a:spcPct val="90000"/>
              </a:lnSpc>
              <a:spcBef>
                <a:spcPct val="30000"/>
              </a:spcBef>
              <a:buBlip>
                <a:blip r:embed="rId2"/>
              </a:buBlip>
              <a:defRPr sz="24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3pPr>
            <a:lvl4pPr marL="1714500" indent="-284163" algn="l">
              <a:lnSpc>
                <a:spcPct val="90000"/>
              </a:lnSpc>
              <a:spcBef>
                <a:spcPct val="30000"/>
              </a:spcBef>
              <a:buBlip>
                <a:blip r:embed="rId2"/>
              </a:buBlip>
              <a:defRPr sz="20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4pPr>
            <a:lvl5pPr marL="2171700" indent="-417513" algn="l">
              <a:lnSpc>
                <a:spcPct val="90000"/>
              </a:lnSpc>
              <a:spcBef>
                <a:spcPct val="30000"/>
              </a:spcBef>
              <a:buBlip>
                <a:blip r:embed="rId2"/>
              </a:buBlip>
              <a:defRPr sz="20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5pPr>
            <a:lvl6pPr marL="2628900" indent="-417513" fontAlgn="base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6pPr>
            <a:lvl7pPr marL="3086100" indent="-417513" fontAlgn="base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7pPr>
            <a:lvl8pPr marL="3543300" indent="-417513" fontAlgn="base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8pPr>
            <a:lvl9pPr marL="4000500" indent="-417513" fontAlgn="base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9pPr>
          </a:lstStyle>
          <a:p>
            <a:pPr marL="0" indent="0" algn="just">
              <a:lnSpc>
                <a:spcPct val="150000"/>
              </a:lnSpc>
              <a:spcBef>
                <a:spcPts val="1000"/>
              </a:spcBef>
              <a:buClr>
                <a:srgbClr val="FFC000"/>
              </a:buClr>
              <a:buNone/>
              <a:defRPr/>
            </a:pPr>
            <a:r>
              <a:rPr lang="en-US" altLang="zh-CN" sz="2600" b="1" dirty="0">
                <a:solidFill>
                  <a:prstClr val="black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      (1) </a:t>
            </a:r>
            <a:r>
              <a:rPr lang="zh-CN" altLang="en-US" sz="2600" b="1" dirty="0">
                <a:solidFill>
                  <a:prstClr val="black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死锁的例子</a:t>
            </a:r>
          </a:p>
          <a:p>
            <a:pPr lvl="1" eaLnBrk="1" hangingPunct="1">
              <a:lnSpc>
                <a:spcPct val="130000"/>
              </a:lnSpc>
              <a:buClr>
                <a:schemeClr val="tx2"/>
              </a:buClr>
              <a:buSzPct val="95000"/>
              <a:buFont typeface="Wingdings" panose="05000000000000000000" pitchFamily="2" charset="2"/>
              <a:buNone/>
              <a:defRPr/>
            </a:pPr>
            <a:r>
              <a:rPr lang="zh-CN" altLang="en-US" sz="2400" b="1" dirty="0">
                <a:solidFill>
                  <a:srgbClr val="000099"/>
                </a:solidFill>
                <a:effectLst/>
                <a:latin typeface="Times New Roman" panose="02020603050405020304" pitchFamily="18" charset="0"/>
              </a:rPr>
              <a:t>     </a:t>
            </a:r>
            <a:r>
              <a:rPr lang="zh-CN" altLang="en-US" sz="2400" b="1" dirty="0"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设备共享</a:t>
            </a:r>
          </a:p>
          <a:p>
            <a:pPr eaLnBrk="1" hangingPunct="1">
              <a:lnSpc>
                <a:spcPct val="130000"/>
              </a:lnSpc>
              <a:buClr>
                <a:schemeClr val="tx2"/>
              </a:buClr>
              <a:buSzPct val="95000"/>
              <a:buFont typeface="Wingdings" panose="05000000000000000000" pitchFamily="2" charset="2"/>
              <a:buNone/>
              <a:defRPr/>
            </a:pPr>
            <a:r>
              <a:rPr lang="zh-CN" alt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             </a:t>
            </a:r>
            <a:r>
              <a:rPr lang="zh-CN" altLang="en-US" sz="2400" b="1" dirty="0"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进程 </a:t>
            </a:r>
            <a:r>
              <a:rPr lang="en-US" altLang="zh-CN" sz="2400" b="1" dirty="0"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p</a:t>
            </a:r>
            <a:r>
              <a:rPr lang="en-US" altLang="zh-CN" sz="2400" b="1" baseline="-25000" dirty="0"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1</a:t>
            </a:r>
            <a:r>
              <a:rPr lang="zh-CN" altLang="en-US" sz="2400" b="1" dirty="0"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、</a:t>
            </a:r>
            <a:r>
              <a:rPr lang="en-US" altLang="zh-CN" sz="2400" b="1" dirty="0"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p</a:t>
            </a:r>
            <a:r>
              <a:rPr lang="en-US" altLang="zh-CN" sz="2400" b="1" baseline="-25000" dirty="0"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2</a:t>
            </a:r>
            <a:r>
              <a:rPr lang="zh-CN" altLang="en-US" sz="2400" b="1" dirty="0"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共享一台打印机和一台输入机</a:t>
            </a:r>
          </a:p>
          <a:p>
            <a:pPr eaLnBrk="1" hangingPunct="1">
              <a:lnSpc>
                <a:spcPct val="130000"/>
              </a:lnSpc>
              <a:buClr>
                <a:schemeClr val="tx2"/>
              </a:buClr>
              <a:buSzPct val="95000"/>
              <a:buFont typeface="Wingdings" panose="05000000000000000000" pitchFamily="2" charset="2"/>
              <a:buNone/>
              <a:defRPr/>
            </a:pPr>
            <a:r>
              <a:rPr lang="zh-CN" alt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             时刻 </a:t>
            </a:r>
            <a:r>
              <a:rPr lang="en-US" altLang="zh-CN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t</a:t>
            </a:r>
            <a:r>
              <a:rPr lang="en-US" altLang="zh-CN" sz="2400" baseline="-25000" dirty="0"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1</a:t>
            </a:r>
            <a:r>
              <a:rPr lang="zh-CN" alt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：进程 </a:t>
            </a:r>
            <a:r>
              <a:rPr lang="en-US" altLang="zh-CN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p</a:t>
            </a:r>
            <a:r>
              <a:rPr lang="en-US" altLang="zh-CN" sz="2400" baseline="-25000" dirty="0"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1 </a:t>
            </a:r>
            <a:r>
              <a:rPr lang="en-US" altLang="zh-CN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—— </a:t>
            </a:r>
            <a:r>
              <a:rPr lang="zh-CN" alt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占用打印机，    </a:t>
            </a:r>
          </a:p>
          <a:p>
            <a:pPr eaLnBrk="1" hangingPunct="1">
              <a:lnSpc>
                <a:spcPct val="130000"/>
              </a:lnSpc>
              <a:buClr>
                <a:schemeClr val="tx2"/>
              </a:buClr>
              <a:buSzPct val="95000"/>
              <a:buFont typeface="Wingdings" panose="05000000000000000000" pitchFamily="2" charset="2"/>
              <a:buNone/>
              <a:defRPr/>
            </a:pPr>
            <a:r>
              <a:rPr lang="zh-CN" alt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                            进程 </a:t>
            </a:r>
            <a:r>
              <a:rPr lang="en-US" altLang="zh-CN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p</a:t>
            </a:r>
            <a:r>
              <a:rPr lang="en-US" altLang="zh-CN" sz="2400" baseline="-25000" dirty="0"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2 </a:t>
            </a:r>
            <a:r>
              <a:rPr lang="en-US" altLang="zh-CN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—— </a:t>
            </a:r>
            <a:r>
              <a:rPr lang="zh-CN" alt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占用输入机；</a:t>
            </a:r>
          </a:p>
          <a:p>
            <a:pPr eaLnBrk="1" hangingPunct="1">
              <a:lnSpc>
                <a:spcPct val="130000"/>
              </a:lnSpc>
              <a:buClr>
                <a:schemeClr val="tx2"/>
              </a:buClr>
              <a:buSzPct val="95000"/>
              <a:buFont typeface="Wingdings" panose="05000000000000000000" pitchFamily="2" charset="2"/>
              <a:buNone/>
              <a:defRPr/>
            </a:pPr>
            <a:r>
              <a:rPr lang="zh-CN" alt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             时刻 </a:t>
            </a:r>
            <a:r>
              <a:rPr lang="en-US" altLang="zh-CN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t</a:t>
            </a:r>
            <a:r>
              <a:rPr lang="en-US" altLang="zh-CN" sz="2400" baseline="-25000" dirty="0"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2</a:t>
            </a:r>
            <a:r>
              <a:rPr lang="zh-CN" alt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：进程 </a:t>
            </a:r>
            <a:r>
              <a:rPr lang="en-US" altLang="zh-CN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p</a:t>
            </a:r>
            <a:r>
              <a:rPr lang="en-US" altLang="zh-CN" sz="2400" baseline="-25000" dirty="0"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1 </a:t>
            </a:r>
            <a:r>
              <a:rPr lang="en-US" altLang="zh-CN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—— </a:t>
            </a:r>
            <a:r>
              <a:rPr lang="zh-CN" altLang="zh-CN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又请求</a:t>
            </a:r>
            <a:r>
              <a:rPr lang="zh-CN" alt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输入机，</a:t>
            </a:r>
          </a:p>
          <a:p>
            <a:pPr eaLnBrk="1" hangingPunct="1">
              <a:lnSpc>
                <a:spcPct val="130000"/>
              </a:lnSpc>
              <a:buClr>
                <a:schemeClr val="tx2"/>
              </a:buClr>
              <a:buSzPct val="95000"/>
              <a:buFont typeface="Wingdings" panose="05000000000000000000" pitchFamily="2" charset="2"/>
              <a:buNone/>
              <a:defRPr/>
            </a:pPr>
            <a:r>
              <a:rPr lang="zh-CN" alt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                             进程 </a:t>
            </a:r>
            <a:r>
              <a:rPr lang="en-US" altLang="zh-CN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p</a:t>
            </a:r>
            <a:r>
              <a:rPr lang="en-US" altLang="zh-CN" sz="2400" baseline="-25000" dirty="0"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2 </a:t>
            </a:r>
            <a:r>
              <a:rPr lang="en-US" altLang="zh-CN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—— </a:t>
            </a:r>
            <a:r>
              <a:rPr lang="zh-CN" alt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又请求打印机。  </a:t>
            </a:r>
          </a:p>
          <a:p>
            <a:pPr eaLnBrk="1" hangingPunct="1">
              <a:lnSpc>
                <a:spcPct val="130000"/>
              </a:lnSpc>
              <a:buClr>
                <a:schemeClr val="tx2"/>
              </a:buClr>
              <a:buSzPct val="95000"/>
              <a:buFont typeface="Wingdings" panose="05000000000000000000" pitchFamily="2" charset="2"/>
              <a:buNone/>
              <a:defRPr/>
            </a:pPr>
            <a:r>
              <a:rPr lang="zh-CN" alt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             时刻</a:t>
            </a:r>
            <a:r>
              <a:rPr lang="en-US" altLang="zh-CN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t</a:t>
            </a:r>
            <a:r>
              <a:rPr lang="en-US" altLang="zh-CN" sz="2400" baseline="-25000" dirty="0"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2</a:t>
            </a:r>
            <a:r>
              <a:rPr lang="zh-CN" alt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后，系统出现僵持局面，即出现了死锁现象。         </a:t>
            </a:r>
          </a:p>
        </p:txBody>
      </p:sp>
      <p:sp>
        <p:nvSpPr>
          <p:cNvPr id="4" name="Rectangle 21">
            <a:extLst>
              <a:ext uri="{FF2B5EF4-FFF2-40B4-BE49-F238E27FC236}">
                <a16:creationId xmlns:a16="http://schemas.microsoft.com/office/drawing/2014/main" xmlns="" id="{D229DD42-9238-46B6-D269-F7F50CAE86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6397" y="830079"/>
            <a:ext cx="6475412" cy="5653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533400" indent="-533400" algn="l">
              <a:lnSpc>
                <a:spcPct val="90000"/>
              </a:lnSpc>
              <a:spcBef>
                <a:spcPct val="30000"/>
              </a:spcBef>
              <a:buBlip>
                <a:blip r:embed="rId2"/>
              </a:buBlip>
              <a:defRPr sz="32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1pPr>
            <a:lvl2pPr marL="914400" indent="-341313" algn="l">
              <a:lnSpc>
                <a:spcPct val="90000"/>
              </a:lnSpc>
              <a:spcBef>
                <a:spcPct val="30000"/>
              </a:spcBef>
              <a:buBlip>
                <a:blip r:embed="rId2"/>
              </a:buBlip>
              <a:defRPr sz="28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2pPr>
            <a:lvl3pPr marL="1295400" indent="-265113" algn="l">
              <a:lnSpc>
                <a:spcPct val="90000"/>
              </a:lnSpc>
              <a:spcBef>
                <a:spcPct val="30000"/>
              </a:spcBef>
              <a:buBlip>
                <a:blip r:embed="rId2"/>
              </a:buBlip>
              <a:defRPr sz="24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3pPr>
            <a:lvl4pPr marL="1714500" indent="-284163" algn="l">
              <a:lnSpc>
                <a:spcPct val="90000"/>
              </a:lnSpc>
              <a:spcBef>
                <a:spcPct val="30000"/>
              </a:spcBef>
              <a:buBlip>
                <a:blip r:embed="rId2"/>
              </a:buBlip>
              <a:defRPr sz="20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4pPr>
            <a:lvl5pPr marL="2171700" indent="-417513" algn="l">
              <a:lnSpc>
                <a:spcPct val="90000"/>
              </a:lnSpc>
              <a:spcBef>
                <a:spcPct val="30000"/>
              </a:spcBef>
              <a:buBlip>
                <a:blip r:embed="rId2"/>
              </a:buBlip>
              <a:defRPr sz="20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5pPr>
            <a:lvl6pPr marL="2628900" indent="-417513" fontAlgn="base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6pPr>
            <a:lvl7pPr marL="3086100" indent="-417513" fontAlgn="base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7pPr>
            <a:lvl8pPr marL="3543300" indent="-417513" fontAlgn="base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8pPr>
            <a:lvl9pPr marL="4000500" indent="-417513" fontAlgn="base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9pPr>
          </a:lstStyle>
          <a:p>
            <a:pPr marL="0">
              <a:lnSpc>
                <a:spcPct val="120000"/>
              </a:lnSpc>
              <a:buClr>
                <a:schemeClr val="tx2"/>
              </a:buClr>
              <a:buSzPct val="95000"/>
              <a:buFont typeface="Wingdings" panose="05000000000000000000" pitchFamily="2" charset="2"/>
              <a:buNone/>
              <a:defRPr/>
            </a:pPr>
            <a:r>
              <a:rPr lang="en-US" altLang="zh-CN" sz="2800" b="1" dirty="0">
                <a:solidFill>
                  <a:srgbClr val="335F90"/>
                </a:solidFill>
                <a:latin typeface="Times New Roman" panose="02020603050405020304" pitchFamily="18" charset="0"/>
              </a:rPr>
              <a:t>1.  </a:t>
            </a:r>
            <a:r>
              <a:rPr lang="zh-CN" altLang="en-US" sz="2800" b="1" dirty="0">
                <a:solidFill>
                  <a:srgbClr val="335F90"/>
                </a:solidFill>
                <a:latin typeface="Times New Roman" panose="02020603050405020304" pitchFamily="18" charset="0"/>
              </a:rPr>
              <a:t>什么是死锁</a:t>
            </a:r>
          </a:p>
        </p:txBody>
      </p:sp>
    </p:spTree>
    <p:extLst>
      <p:ext uri="{BB962C8B-B14F-4D97-AF65-F5344CB8AC3E}">
        <p14:creationId xmlns:p14="http://schemas.microsoft.com/office/powerpoint/2010/main" val="24689662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资源分配与调度</a:t>
            </a:r>
            <a:r>
              <a:rPr lang="en-US" altLang="zh-CN" dirty="0"/>
              <a:t>——</a:t>
            </a:r>
            <a:r>
              <a:rPr lang="zh-CN" altLang="en-US" dirty="0"/>
              <a:t>死锁</a:t>
            </a:r>
          </a:p>
        </p:txBody>
      </p:sp>
      <p:sp>
        <p:nvSpPr>
          <p:cNvPr id="4" name="标题 1"/>
          <p:cNvSpPr txBox="1">
            <a:spLocks/>
          </p:cNvSpPr>
          <p:nvPr/>
        </p:nvSpPr>
        <p:spPr>
          <a:xfrm>
            <a:off x="2088983" y="1673810"/>
            <a:ext cx="8229600" cy="509587"/>
          </a:xfrm>
          <a:prstGeom prst="rect">
            <a:avLst/>
          </a:prstGeom>
        </p:spPr>
        <p:txBody>
          <a:bodyPr/>
          <a:lstStyle>
            <a:lvl1pPr>
              <a:defRPr sz="3000" b="1">
                <a:solidFill>
                  <a:srgbClr val="11576A"/>
                </a:solidFill>
                <a:latin typeface="微软雅黑" pitchFamily="34" charset="-122"/>
                <a:ea typeface="微软雅黑" pitchFamily="34" charset="-122"/>
              </a:defRPr>
            </a:lvl1pPr>
          </a:lstStyle>
          <a:p>
            <a:pPr algn="ctr">
              <a:defRPr/>
            </a:pPr>
            <a:r>
              <a:rPr lang="zh-CN" altLang="en-US" dirty="0"/>
              <a:t>死锁示例：单向通行桥梁</a:t>
            </a:r>
            <a:endParaRPr lang="zh-CN" altLang="en-US" dirty="0">
              <a:cs typeface="+mj-cs"/>
            </a:endParaRPr>
          </a:p>
        </p:txBody>
      </p:sp>
      <p:grpSp>
        <p:nvGrpSpPr>
          <p:cNvPr id="5" name="组合 4"/>
          <p:cNvGrpSpPr>
            <a:grpSpLocks/>
          </p:cNvGrpSpPr>
          <p:nvPr/>
        </p:nvGrpSpPr>
        <p:grpSpPr bwMode="auto">
          <a:xfrm>
            <a:off x="2504908" y="3875672"/>
            <a:ext cx="2655888" cy="428625"/>
            <a:chOff x="844893" y="2428874"/>
            <a:chExt cx="2655537" cy="428628"/>
          </a:xfrm>
        </p:grpSpPr>
        <p:sp>
          <p:nvSpPr>
            <p:cNvPr id="6" name="内容占位符 2"/>
            <p:cNvSpPr txBox="1">
              <a:spLocks/>
            </p:cNvSpPr>
            <p:nvPr/>
          </p:nvSpPr>
          <p:spPr bwMode="auto">
            <a:xfrm>
              <a:off x="1142976" y="2428874"/>
              <a:ext cx="2357454" cy="4286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3200">
                  <a:solidFill>
                    <a:srgbClr val="4138FA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69875" indent="-93663">
                <a:defRPr sz="3200">
                  <a:solidFill>
                    <a:srgbClr val="4138FA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3200">
                  <a:solidFill>
                    <a:srgbClr val="4138FA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3200">
                  <a:solidFill>
                    <a:srgbClr val="4138FA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3200">
                  <a:solidFill>
                    <a:srgbClr val="4138FA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4138FA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4138FA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4138FA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4138FA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20000"/>
                </a:spcBef>
              </a:pPr>
              <a:r>
                <a:rPr lang="zh-CN" altLang="en-US" sz="2000" b="1">
                  <a:solidFill>
                    <a:srgbClr val="11576A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桥梁只能单向通行</a:t>
              </a:r>
            </a:p>
          </p:txBody>
        </p:sp>
        <p:sp>
          <p:nvSpPr>
            <p:cNvPr id="7" name="TextBox 11"/>
            <p:cNvSpPr txBox="1">
              <a:spLocks noChangeArrowheads="1"/>
            </p:cNvSpPr>
            <p:nvPr/>
          </p:nvSpPr>
          <p:spPr bwMode="auto">
            <a:xfrm>
              <a:off x="844893" y="2428874"/>
              <a:ext cx="433390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342900" indent="-342900">
                <a:defRPr sz="3200">
                  <a:solidFill>
                    <a:srgbClr val="4138FA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3200">
                  <a:solidFill>
                    <a:srgbClr val="4138FA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3200">
                  <a:solidFill>
                    <a:srgbClr val="4138FA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3200">
                  <a:solidFill>
                    <a:srgbClr val="4138FA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3200">
                  <a:solidFill>
                    <a:srgbClr val="4138FA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4138FA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4138FA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4138FA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4138FA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20000"/>
                </a:spcBef>
              </a:pPr>
              <a:r>
                <a:rPr lang="zh-CN" altLang="en-US" sz="2000" b="1">
                  <a:solidFill>
                    <a:srgbClr val="11576A"/>
                  </a:solidFill>
                  <a:latin typeface="张海山锐谐体2.0-授权联系：Samtype@QQ.com"/>
                  <a:ea typeface="张海山锐谐体2.0-授权联系：Samtype@QQ.com"/>
                  <a:cs typeface="张海山锐谐体2.0-授权联系：Samtype@QQ.com"/>
                </a:rPr>
                <a:t>■</a:t>
              </a:r>
              <a:endParaRPr lang="zh-CN" altLang="en-US" sz="2000" b="1">
                <a:solidFill>
                  <a:srgbClr val="11576A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8" name="组合 7"/>
          <p:cNvGrpSpPr>
            <a:grpSpLocks/>
          </p:cNvGrpSpPr>
          <p:nvPr/>
        </p:nvGrpSpPr>
        <p:grpSpPr bwMode="auto">
          <a:xfrm>
            <a:off x="2504908" y="4590047"/>
            <a:ext cx="6391275" cy="428625"/>
            <a:chOff x="844893" y="3143254"/>
            <a:chExt cx="6391403" cy="428628"/>
          </a:xfrm>
        </p:grpSpPr>
        <p:sp>
          <p:nvSpPr>
            <p:cNvPr id="9" name="内容占位符 2"/>
            <p:cNvSpPr txBox="1">
              <a:spLocks/>
            </p:cNvSpPr>
            <p:nvPr/>
          </p:nvSpPr>
          <p:spPr bwMode="auto">
            <a:xfrm>
              <a:off x="1142976" y="3143254"/>
              <a:ext cx="6093320" cy="4286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269875" indent="-269875">
                <a:defRPr sz="3200">
                  <a:solidFill>
                    <a:srgbClr val="4138FA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69875" indent="-93663">
                <a:defRPr sz="3200">
                  <a:solidFill>
                    <a:srgbClr val="4138FA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3200">
                  <a:solidFill>
                    <a:srgbClr val="4138FA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3200">
                  <a:solidFill>
                    <a:srgbClr val="4138FA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3200">
                  <a:solidFill>
                    <a:srgbClr val="4138FA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4138FA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4138FA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4138FA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4138FA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20000"/>
                </a:spcBef>
              </a:pPr>
              <a:r>
                <a:rPr lang="zh-CN" altLang="en-US" sz="2000" b="1">
                  <a:solidFill>
                    <a:srgbClr val="11576A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可能出现死锁</a:t>
              </a:r>
            </a:p>
          </p:txBody>
        </p:sp>
        <p:sp>
          <p:nvSpPr>
            <p:cNvPr id="10" name="TextBox 15"/>
            <p:cNvSpPr txBox="1">
              <a:spLocks noChangeArrowheads="1"/>
            </p:cNvSpPr>
            <p:nvPr/>
          </p:nvSpPr>
          <p:spPr bwMode="auto">
            <a:xfrm>
              <a:off x="844893" y="3143254"/>
              <a:ext cx="433390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342900" indent="-342900">
                <a:defRPr sz="3200">
                  <a:solidFill>
                    <a:srgbClr val="4138FA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3200">
                  <a:solidFill>
                    <a:srgbClr val="4138FA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3200">
                  <a:solidFill>
                    <a:srgbClr val="4138FA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3200">
                  <a:solidFill>
                    <a:srgbClr val="4138FA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3200">
                  <a:solidFill>
                    <a:srgbClr val="4138FA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4138FA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4138FA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4138FA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4138FA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20000"/>
                </a:spcBef>
              </a:pPr>
              <a:r>
                <a:rPr lang="zh-CN" altLang="en-US" sz="2000" b="1">
                  <a:solidFill>
                    <a:srgbClr val="11576A"/>
                  </a:solidFill>
                  <a:latin typeface="张海山锐谐体2.0-授权联系：Samtype@QQ.com"/>
                  <a:ea typeface="张海山锐谐体2.0-授权联系：Samtype@QQ.com"/>
                  <a:cs typeface="张海山锐谐体2.0-授权联系：Samtype@QQ.com"/>
                </a:rPr>
                <a:t>■</a:t>
              </a:r>
              <a:endParaRPr lang="zh-CN" altLang="en-US" sz="2000" b="1">
                <a:solidFill>
                  <a:srgbClr val="11576A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11" name="组合 10"/>
          <p:cNvGrpSpPr>
            <a:grpSpLocks/>
          </p:cNvGrpSpPr>
          <p:nvPr/>
        </p:nvGrpSpPr>
        <p:grpSpPr bwMode="auto">
          <a:xfrm>
            <a:off x="2504908" y="4232860"/>
            <a:ext cx="3870325" cy="428625"/>
            <a:chOff x="844893" y="2786064"/>
            <a:chExt cx="3869983" cy="428628"/>
          </a:xfrm>
        </p:grpSpPr>
        <p:sp>
          <p:nvSpPr>
            <p:cNvPr id="12" name="内容占位符 2"/>
            <p:cNvSpPr txBox="1">
              <a:spLocks/>
            </p:cNvSpPr>
            <p:nvPr/>
          </p:nvSpPr>
          <p:spPr bwMode="auto">
            <a:xfrm>
              <a:off x="1142976" y="2786064"/>
              <a:ext cx="3571900" cy="4286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3200">
                  <a:solidFill>
                    <a:srgbClr val="4138FA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69875" indent="-93663">
                <a:defRPr sz="3200">
                  <a:solidFill>
                    <a:srgbClr val="4138FA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3200">
                  <a:solidFill>
                    <a:srgbClr val="4138FA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3200">
                  <a:solidFill>
                    <a:srgbClr val="4138FA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3200">
                  <a:solidFill>
                    <a:srgbClr val="4138FA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4138FA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4138FA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4138FA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4138FA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20000"/>
                </a:spcBef>
              </a:pPr>
              <a:r>
                <a:rPr lang="zh-CN" altLang="en-US" sz="2000" b="1">
                  <a:solidFill>
                    <a:srgbClr val="11576A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桥的每个部分可视为一个资源</a:t>
              </a:r>
            </a:p>
          </p:txBody>
        </p:sp>
        <p:sp>
          <p:nvSpPr>
            <p:cNvPr id="13" name="TextBox 13"/>
            <p:cNvSpPr txBox="1">
              <a:spLocks noChangeArrowheads="1"/>
            </p:cNvSpPr>
            <p:nvPr/>
          </p:nvSpPr>
          <p:spPr bwMode="auto">
            <a:xfrm>
              <a:off x="844893" y="2786064"/>
              <a:ext cx="433390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342900" indent="-342900">
                <a:defRPr sz="3200">
                  <a:solidFill>
                    <a:srgbClr val="4138FA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3200">
                  <a:solidFill>
                    <a:srgbClr val="4138FA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3200">
                  <a:solidFill>
                    <a:srgbClr val="4138FA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3200">
                  <a:solidFill>
                    <a:srgbClr val="4138FA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3200">
                  <a:solidFill>
                    <a:srgbClr val="4138FA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4138FA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4138FA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4138FA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4138FA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20000"/>
                </a:spcBef>
              </a:pPr>
              <a:r>
                <a:rPr lang="zh-CN" altLang="en-US" sz="2000" b="1">
                  <a:solidFill>
                    <a:srgbClr val="11576A"/>
                  </a:solidFill>
                  <a:latin typeface="张海山锐谐体2.0-授权联系：Samtype@QQ.com"/>
                  <a:ea typeface="张海山锐谐体2.0-授权联系：Samtype@QQ.com"/>
                  <a:cs typeface="张海山锐谐体2.0-授权联系：Samtype@QQ.com"/>
                </a:rPr>
                <a:t>■</a:t>
              </a:r>
              <a:endParaRPr lang="zh-CN" altLang="en-US" sz="2000" b="1">
                <a:solidFill>
                  <a:srgbClr val="11576A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14" name="Group 17"/>
          <p:cNvGrpSpPr>
            <a:grpSpLocks/>
          </p:cNvGrpSpPr>
          <p:nvPr/>
        </p:nvGrpSpPr>
        <p:grpSpPr bwMode="auto">
          <a:xfrm>
            <a:off x="1119790" y="3551579"/>
            <a:ext cx="457200" cy="257175"/>
            <a:chOff x="0" y="0"/>
            <a:chExt cx="288" cy="162"/>
          </a:xfrm>
          <a:gradFill>
            <a:gsLst>
              <a:gs pos="100000">
                <a:srgbClr val="FDD000"/>
              </a:gs>
              <a:gs pos="0">
                <a:srgbClr val="FFF9B1"/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</p:grpSpPr>
        <p:sp>
          <p:nvSpPr>
            <p:cNvPr id="15" name="Rectangle 18"/>
            <p:cNvSpPr>
              <a:spLocks noChangeArrowheads="1"/>
            </p:cNvSpPr>
            <p:nvPr/>
          </p:nvSpPr>
          <p:spPr bwMode="auto">
            <a:xfrm>
              <a:off x="0" y="0"/>
              <a:ext cx="288" cy="162"/>
            </a:xfrm>
            <a:prstGeom prst="rect">
              <a:avLst/>
            </a:prstGeom>
            <a:grpFill/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1" hangingPunct="1">
                <a:buFont typeface="Monotype Sorts" charset="0"/>
                <a:buNone/>
                <a:defRPr/>
              </a:pPr>
              <a:endParaRPr lang="zh-CN" altLang="en-US"/>
            </a:p>
          </p:txBody>
        </p:sp>
        <p:sp>
          <p:nvSpPr>
            <p:cNvPr id="16" name="Rectangle 19"/>
            <p:cNvSpPr>
              <a:spLocks noChangeArrowheads="1"/>
            </p:cNvSpPr>
            <p:nvPr/>
          </p:nvSpPr>
          <p:spPr bwMode="auto">
            <a:xfrm>
              <a:off x="150" y="24"/>
              <a:ext cx="66" cy="114"/>
            </a:xfrm>
            <a:prstGeom prst="rect">
              <a:avLst/>
            </a:prstGeom>
            <a:grpFill/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1" hangingPunct="1">
                <a:buFont typeface="Monotype Sorts" charset="0"/>
                <a:buNone/>
                <a:defRPr/>
              </a:pPr>
              <a:endParaRPr lang="zh-CN" altLang="en-US"/>
            </a:p>
          </p:txBody>
        </p:sp>
      </p:grpSp>
      <p:grpSp>
        <p:nvGrpSpPr>
          <p:cNvPr id="17" name="组合 16"/>
          <p:cNvGrpSpPr>
            <a:grpSpLocks/>
          </p:cNvGrpSpPr>
          <p:nvPr/>
        </p:nvGrpSpPr>
        <p:grpSpPr bwMode="auto">
          <a:xfrm>
            <a:off x="2609683" y="2446922"/>
            <a:ext cx="6276975" cy="1371600"/>
            <a:chOff x="949300" y="1000114"/>
            <a:chExt cx="6276975" cy="1371600"/>
          </a:xfrm>
        </p:grpSpPr>
        <p:grpSp>
          <p:nvGrpSpPr>
            <p:cNvPr id="18" name="Group 5"/>
            <p:cNvGrpSpPr>
              <a:grpSpLocks/>
            </p:cNvGrpSpPr>
            <p:nvPr/>
          </p:nvGrpSpPr>
          <p:grpSpPr bwMode="auto">
            <a:xfrm>
              <a:off x="977875" y="1000114"/>
              <a:ext cx="6248400" cy="381000"/>
              <a:chOff x="0" y="0"/>
              <a:chExt cx="3936" cy="240"/>
            </a:xfrm>
          </p:grpSpPr>
          <p:sp>
            <p:nvSpPr>
              <p:cNvPr id="27" name="Line 6"/>
              <p:cNvSpPr>
                <a:spLocks noChangeShapeType="1"/>
              </p:cNvSpPr>
              <p:nvPr/>
            </p:nvSpPr>
            <p:spPr bwMode="auto">
              <a:xfrm>
                <a:off x="0" y="0"/>
                <a:ext cx="115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8" name="Line 7"/>
              <p:cNvSpPr>
                <a:spLocks noChangeShapeType="1"/>
              </p:cNvSpPr>
              <p:nvPr/>
            </p:nvSpPr>
            <p:spPr bwMode="auto">
              <a:xfrm>
                <a:off x="1152" y="0"/>
                <a:ext cx="384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9" name="Line 8"/>
              <p:cNvSpPr>
                <a:spLocks noChangeShapeType="1"/>
              </p:cNvSpPr>
              <p:nvPr/>
            </p:nvSpPr>
            <p:spPr bwMode="auto">
              <a:xfrm>
                <a:off x="1536" y="240"/>
                <a:ext cx="86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0" name="Line 9"/>
              <p:cNvSpPr>
                <a:spLocks noChangeShapeType="1"/>
              </p:cNvSpPr>
              <p:nvPr/>
            </p:nvSpPr>
            <p:spPr bwMode="auto">
              <a:xfrm flipV="1">
                <a:off x="2400" y="18"/>
                <a:ext cx="384" cy="22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" name="Line 10"/>
              <p:cNvSpPr>
                <a:spLocks noChangeShapeType="1"/>
              </p:cNvSpPr>
              <p:nvPr/>
            </p:nvSpPr>
            <p:spPr bwMode="auto">
              <a:xfrm>
                <a:off x="2784" y="12"/>
                <a:ext cx="115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9" name="Group 11"/>
            <p:cNvGrpSpPr>
              <a:grpSpLocks/>
            </p:cNvGrpSpPr>
            <p:nvPr/>
          </p:nvGrpSpPr>
          <p:grpSpPr bwMode="auto">
            <a:xfrm flipV="1">
              <a:off x="977875" y="1990714"/>
              <a:ext cx="6248400" cy="381000"/>
              <a:chOff x="0" y="0"/>
              <a:chExt cx="3936" cy="240"/>
            </a:xfrm>
          </p:grpSpPr>
          <p:sp>
            <p:nvSpPr>
              <p:cNvPr id="22" name="Line 12"/>
              <p:cNvSpPr>
                <a:spLocks noChangeShapeType="1"/>
              </p:cNvSpPr>
              <p:nvPr/>
            </p:nvSpPr>
            <p:spPr bwMode="auto">
              <a:xfrm>
                <a:off x="0" y="0"/>
                <a:ext cx="1152" cy="0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3" name="Line 13"/>
              <p:cNvSpPr>
                <a:spLocks noChangeShapeType="1"/>
              </p:cNvSpPr>
              <p:nvPr/>
            </p:nvSpPr>
            <p:spPr bwMode="auto">
              <a:xfrm>
                <a:off x="1152" y="0"/>
                <a:ext cx="384" cy="240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4" name="Line 14"/>
              <p:cNvSpPr>
                <a:spLocks noChangeShapeType="1"/>
              </p:cNvSpPr>
              <p:nvPr/>
            </p:nvSpPr>
            <p:spPr bwMode="auto">
              <a:xfrm>
                <a:off x="1536" y="240"/>
                <a:ext cx="864" cy="0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5" name="Line 15"/>
              <p:cNvSpPr>
                <a:spLocks noChangeShapeType="1"/>
              </p:cNvSpPr>
              <p:nvPr/>
            </p:nvSpPr>
            <p:spPr bwMode="auto">
              <a:xfrm flipV="1">
                <a:off x="2400" y="18"/>
                <a:ext cx="384" cy="222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6" name="Line 16"/>
              <p:cNvSpPr>
                <a:spLocks noChangeShapeType="1"/>
              </p:cNvSpPr>
              <p:nvPr/>
            </p:nvSpPr>
            <p:spPr bwMode="auto">
              <a:xfrm>
                <a:off x="2784" y="12"/>
                <a:ext cx="1152" cy="0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20" name="Line 20"/>
            <p:cNvSpPr>
              <a:spLocks noChangeShapeType="1"/>
            </p:cNvSpPr>
            <p:nvPr/>
          </p:nvSpPr>
          <p:spPr bwMode="auto">
            <a:xfrm>
              <a:off x="949300" y="1666864"/>
              <a:ext cx="20193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" name="Line 21"/>
            <p:cNvSpPr>
              <a:spLocks noChangeShapeType="1"/>
            </p:cNvSpPr>
            <p:nvPr/>
          </p:nvSpPr>
          <p:spPr bwMode="auto">
            <a:xfrm>
              <a:off x="5149825" y="1657339"/>
              <a:ext cx="20193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2" name="Group 22"/>
          <p:cNvGrpSpPr>
            <a:grpSpLocks/>
          </p:cNvGrpSpPr>
          <p:nvPr/>
        </p:nvGrpSpPr>
        <p:grpSpPr bwMode="auto">
          <a:xfrm>
            <a:off x="1119790" y="2508824"/>
            <a:ext cx="457200" cy="257175"/>
            <a:chOff x="0" y="0"/>
            <a:chExt cx="288" cy="162"/>
          </a:xfrm>
          <a:gradFill>
            <a:gsLst>
              <a:gs pos="100000">
                <a:srgbClr val="FDD000"/>
              </a:gs>
              <a:gs pos="0">
                <a:srgbClr val="FFF9B1"/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</p:grpSpPr>
        <p:sp>
          <p:nvSpPr>
            <p:cNvPr id="33" name="Rectangle 23"/>
            <p:cNvSpPr>
              <a:spLocks noChangeArrowheads="1"/>
            </p:cNvSpPr>
            <p:nvPr/>
          </p:nvSpPr>
          <p:spPr bwMode="auto">
            <a:xfrm>
              <a:off x="0" y="0"/>
              <a:ext cx="288" cy="162"/>
            </a:xfrm>
            <a:prstGeom prst="rect">
              <a:avLst/>
            </a:prstGeom>
            <a:grpFill/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1" hangingPunct="1">
                <a:buFont typeface="Monotype Sorts" charset="0"/>
                <a:buNone/>
                <a:defRPr/>
              </a:pPr>
              <a:endParaRPr lang="zh-CN" altLang="en-US"/>
            </a:p>
          </p:txBody>
        </p:sp>
        <p:sp>
          <p:nvSpPr>
            <p:cNvPr id="34" name="Rectangle 24"/>
            <p:cNvSpPr>
              <a:spLocks noChangeArrowheads="1"/>
            </p:cNvSpPr>
            <p:nvPr/>
          </p:nvSpPr>
          <p:spPr bwMode="auto">
            <a:xfrm>
              <a:off x="150" y="24"/>
              <a:ext cx="66" cy="114"/>
            </a:xfrm>
            <a:prstGeom prst="rect">
              <a:avLst/>
            </a:prstGeom>
            <a:grpFill/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1" hangingPunct="1">
                <a:buFont typeface="Monotype Sorts" charset="0"/>
                <a:buNone/>
                <a:defRPr/>
              </a:pPr>
              <a:endParaRPr lang="zh-CN" altLang="en-US"/>
            </a:p>
          </p:txBody>
        </p:sp>
      </p:grpSp>
      <p:grpSp>
        <p:nvGrpSpPr>
          <p:cNvPr id="35" name="Group 25"/>
          <p:cNvGrpSpPr>
            <a:grpSpLocks/>
          </p:cNvGrpSpPr>
          <p:nvPr/>
        </p:nvGrpSpPr>
        <p:grpSpPr bwMode="auto">
          <a:xfrm flipH="1">
            <a:off x="10912878" y="3564903"/>
            <a:ext cx="457200" cy="257175"/>
            <a:chOff x="0" y="0"/>
            <a:chExt cx="288" cy="162"/>
          </a:xfrm>
          <a:gradFill>
            <a:gsLst>
              <a:gs pos="100000">
                <a:srgbClr val="FDD000"/>
              </a:gs>
              <a:gs pos="0">
                <a:srgbClr val="FFF9B1"/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</p:grpSpPr>
        <p:sp>
          <p:nvSpPr>
            <p:cNvPr id="36" name="Rectangle 26"/>
            <p:cNvSpPr>
              <a:spLocks noChangeArrowheads="1"/>
            </p:cNvSpPr>
            <p:nvPr/>
          </p:nvSpPr>
          <p:spPr bwMode="auto">
            <a:xfrm>
              <a:off x="0" y="0"/>
              <a:ext cx="288" cy="162"/>
            </a:xfrm>
            <a:prstGeom prst="rect">
              <a:avLst/>
            </a:prstGeom>
            <a:grpFill/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1" hangingPunct="1">
                <a:buFont typeface="Monotype Sorts" charset="0"/>
                <a:buNone/>
                <a:defRPr/>
              </a:pPr>
              <a:endParaRPr lang="zh-CN" altLang="en-US"/>
            </a:p>
          </p:txBody>
        </p:sp>
        <p:sp>
          <p:nvSpPr>
            <p:cNvPr id="37" name="Rectangle 27"/>
            <p:cNvSpPr>
              <a:spLocks noChangeArrowheads="1"/>
            </p:cNvSpPr>
            <p:nvPr/>
          </p:nvSpPr>
          <p:spPr bwMode="auto">
            <a:xfrm>
              <a:off x="150" y="24"/>
              <a:ext cx="66" cy="114"/>
            </a:xfrm>
            <a:prstGeom prst="rect">
              <a:avLst/>
            </a:prstGeom>
            <a:grpFill/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1" hangingPunct="1">
                <a:buFont typeface="Monotype Sorts" charset="0"/>
                <a:buNone/>
                <a:defRPr/>
              </a:pPr>
              <a:endParaRPr lang="zh-CN" altLang="en-US"/>
            </a:p>
          </p:txBody>
        </p:sp>
      </p:grpSp>
      <p:grpSp>
        <p:nvGrpSpPr>
          <p:cNvPr id="38" name="Group 31"/>
          <p:cNvGrpSpPr>
            <a:grpSpLocks/>
          </p:cNvGrpSpPr>
          <p:nvPr/>
        </p:nvGrpSpPr>
        <p:grpSpPr bwMode="auto">
          <a:xfrm flipH="1">
            <a:off x="10912878" y="2523111"/>
            <a:ext cx="457200" cy="257175"/>
            <a:chOff x="0" y="0"/>
            <a:chExt cx="288" cy="162"/>
          </a:xfrm>
          <a:gradFill>
            <a:gsLst>
              <a:gs pos="100000">
                <a:srgbClr val="FDD000"/>
              </a:gs>
              <a:gs pos="0">
                <a:srgbClr val="FFF9B1"/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</p:grpSpPr>
        <p:sp>
          <p:nvSpPr>
            <p:cNvPr id="39" name="Rectangle 32"/>
            <p:cNvSpPr>
              <a:spLocks noChangeArrowheads="1"/>
            </p:cNvSpPr>
            <p:nvPr/>
          </p:nvSpPr>
          <p:spPr bwMode="auto">
            <a:xfrm>
              <a:off x="0" y="0"/>
              <a:ext cx="288" cy="162"/>
            </a:xfrm>
            <a:prstGeom prst="rect">
              <a:avLst/>
            </a:prstGeom>
            <a:grpFill/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1" hangingPunct="1">
                <a:buFont typeface="Monotype Sorts" charset="0"/>
                <a:buNone/>
                <a:defRPr/>
              </a:pPr>
              <a:endParaRPr lang="zh-CN" altLang="en-US"/>
            </a:p>
          </p:txBody>
        </p:sp>
        <p:sp>
          <p:nvSpPr>
            <p:cNvPr id="40" name="Rectangle 33"/>
            <p:cNvSpPr>
              <a:spLocks noChangeArrowheads="1"/>
            </p:cNvSpPr>
            <p:nvPr/>
          </p:nvSpPr>
          <p:spPr bwMode="auto">
            <a:xfrm>
              <a:off x="150" y="24"/>
              <a:ext cx="66" cy="114"/>
            </a:xfrm>
            <a:prstGeom prst="rect">
              <a:avLst/>
            </a:prstGeom>
            <a:grpFill/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1" hangingPunct="1">
                <a:buFont typeface="Monotype Sorts" charset="0"/>
                <a:buNone/>
                <a:defRPr/>
              </a:pPr>
              <a:endParaRPr lang="zh-CN" altLang="en-US"/>
            </a:p>
          </p:txBody>
        </p:sp>
      </p:grpSp>
      <p:grpSp>
        <p:nvGrpSpPr>
          <p:cNvPr id="41" name="组合 40"/>
          <p:cNvGrpSpPr>
            <a:grpSpLocks/>
          </p:cNvGrpSpPr>
          <p:nvPr/>
        </p:nvGrpSpPr>
        <p:grpSpPr bwMode="auto">
          <a:xfrm>
            <a:off x="2919246" y="4983747"/>
            <a:ext cx="6337300" cy="355600"/>
            <a:chOff x="1259632" y="3537658"/>
            <a:chExt cx="6336704" cy="355598"/>
          </a:xfrm>
        </p:grpSpPr>
        <p:sp>
          <p:nvSpPr>
            <p:cNvPr id="42" name="内容占位符 2"/>
            <p:cNvSpPr txBox="1">
              <a:spLocks/>
            </p:cNvSpPr>
            <p:nvPr/>
          </p:nvSpPr>
          <p:spPr bwMode="auto">
            <a:xfrm>
              <a:off x="1394985" y="3537658"/>
              <a:ext cx="6201351" cy="3555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269875" indent="-269875">
                <a:defRPr sz="3200">
                  <a:solidFill>
                    <a:srgbClr val="4138FA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3200">
                  <a:solidFill>
                    <a:srgbClr val="4138FA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3200">
                  <a:solidFill>
                    <a:srgbClr val="4138FA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3200">
                  <a:solidFill>
                    <a:srgbClr val="4138FA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3200">
                  <a:solidFill>
                    <a:srgbClr val="4138FA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4138FA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4138FA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4138FA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4138FA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lvl="1">
                <a:lnSpc>
                  <a:spcPct val="90000"/>
                </a:lnSpc>
              </a:pPr>
              <a:r>
                <a:rPr lang="zh-CN" altLang="en-US" sz="2000" b="1">
                  <a:solidFill>
                    <a:srgbClr val="11576A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对向行驶车辆在桥上相遇</a:t>
              </a:r>
              <a:endParaRPr lang="en-US" altLang="zh-CN" sz="2000" b="1">
                <a:solidFill>
                  <a:srgbClr val="11576A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pic>
          <p:nvPicPr>
            <p:cNvPr id="43" name="图片 56" descr="小点1.png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59632" y="3634208"/>
              <a:ext cx="151066" cy="1489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44" name="组合 43"/>
          <p:cNvGrpSpPr>
            <a:grpSpLocks/>
          </p:cNvGrpSpPr>
          <p:nvPr/>
        </p:nvGrpSpPr>
        <p:grpSpPr bwMode="auto">
          <a:xfrm>
            <a:off x="2922421" y="5312360"/>
            <a:ext cx="6316662" cy="355600"/>
            <a:chOff x="1262422" y="3865055"/>
            <a:chExt cx="6316467" cy="355598"/>
          </a:xfrm>
        </p:grpSpPr>
        <p:pic>
          <p:nvPicPr>
            <p:cNvPr id="45" name="图片 28" descr="小点1.png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62422" y="3941881"/>
              <a:ext cx="151066" cy="1489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6" name="内容占位符 2"/>
            <p:cNvSpPr txBox="1">
              <a:spLocks/>
            </p:cNvSpPr>
            <p:nvPr/>
          </p:nvSpPr>
          <p:spPr bwMode="auto">
            <a:xfrm>
              <a:off x="1377538" y="3865055"/>
              <a:ext cx="6201351" cy="3555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269875" indent="-269875">
                <a:defRPr sz="3200">
                  <a:solidFill>
                    <a:srgbClr val="4138FA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3200">
                  <a:solidFill>
                    <a:srgbClr val="4138FA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3200">
                  <a:solidFill>
                    <a:srgbClr val="4138FA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3200">
                  <a:solidFill>
                    <a:srgbClr val="4138FA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3200">
                  <a:solidFill>
                    <a:srgbClr val="4138FA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4138FA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4138FA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4138FA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4138FA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lvl="1">
                <a:lnSpc>
                  <a:spcPct val="90000"/>
                </a:lnSpc>
              </a:pPr>
              <a:r>
                <a:rPr lang="zh-CN" altLang="en-US" sz="2000" b="1">
                  <a:solidFill>
                    <a:srgbClr val="11576A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解决方法：一个方向的车辆倒退</a:t>
              </a:r>
              <a:r>
                <a:rPr lang="en-US" altLang="zh-CN" sz="2000" b="1">
                  <a:solidFill>
                    <a:srgbClr val="11576A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(</a:t>
              </a:r>
              <a:r>
                <a:rPr lang="zh-CN" altLang="en-US" sz="2000" b="1">
                  <a:solidFill>
                    <a:srgbClr val="11576A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资源抢占和回退</a:t>
              </a:r>
              <a:r>
                <a:rPr lang="en-US" altLang="zh-CN" sz="2000" b="1">
                  <a:solidFill>
                    <a:srgbClr val="11576A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)</a:t>
              </a:r>
              <a:endParaRPr lang="zh-CN" altLang="en-US" sz="2000" b="1">
                <a:solidFill>
                  <a:srgbClr val="11576A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47" name="Group 17"/>
          <p:cNvGrpSpPr>
            <a:grpSpLocks/>
          </p:cNvGrpSpPr>
          <p:nvPr/>
        </p:nvGrpSpPr>
        <p:grpSpPr bwMode="auto">
          <a:xfrm>
            <a:off x="1122191" y="3552969"/>
            <a:ext cx="457200" cy="257175"/>
            <a:chOff x="0" y="0"/>
            <a:chExt cx="288" cy="162"/>
          </a:xfrm>
          <a:gradFill>
            <a:gsLst>
              <a:gs pos="100000">
                <a:srgbClr val="FDD000"/>
              </a:gs>
              <a:gs pos="0">
                <a:srgbClr val="FFF9B1"/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</p:grpSpPr>
        <p:sp>
          <p:nvSpPr>
            <p:cNvPr id="48" name="Rectangle 18"/>
            <p:cNvSpPr>
              <a:spLocks noChangeArrowheads="1"/>
            </p:cNvSpPr>
            <p:nvPr/>
          </p:nvSpPr>
          <p:spPr bwMode="auto">
            <a:xfrm>
              <a:off x="0" y="0"/>
              <a:ext cx="288" cy="162"/>
            </a:xfrm>
            <a:prstGeom prst="rect">
              <a:avLst/>
            </a:prstGeom>
            <a:grpFill/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1" hangingPunct="1">
                <a:buFont typeface="Monotype Sorts" charset="0"/>
                <a:buNone/>
                <a:defRPr/>
              </a:pPr>
              <a:endParaRPr lang="zh-CN" altLang="en-US"/>
            </a:p>
          </p:txBody>
        </p:sp>
        <p:sp>
          <p:nvSpPr>
            <p:cNvPr id="49" name="Rectangle 19"/>
            <p:cNvSpPr>
              <a:spLocks noChangeArrowheads="1"/>
            </p:cNvSpPr>
            <p:nvPr/>
          </p:nvSpPr>
          <p:spPr bwMode="auto">
            <a:xfrm>
              <a:off x="150" y="24"/>
              <a:ext cx="66" cy="114"/>
            </a:xfrm>
            <a:prstGeom prst="rect">
              <a:avLst/>
            </a:prstGeom>
            <a:grpFill/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1" hangingPunct="1">
                <a:buFont typeface="Monotype Sorts" charset="0"/>
                <a:buNone/>
                <a:defRPr/>
              </a:pPr>
              <a:endParaRPr lang="zh-CN" altLang="en-US"/>
            </a:p>
          </p:txBody>
        </p:sp>
      </p:grpSp>
      <p:grpSp>
        <p:nvGrpSpPr>
          <p:cNvPr id="50" name="Group 17"/>
          <p:cNvGrpSpPr>
            <a:grpSpLocks/>
          </p:cNvGrpSpPr>
          <p:nvPr/>
        </p:nvGrpSpPr>
        <p:grpSpPr bwMode="auto">
          <a:xfrm>
            <a:off x="1119790" y="3551579"/>
            <a:ext cx="457200" cy="257175"/>
            <a:chOff x="0" y="0"/>
            <a:chExt cx="288" cy="162"/>
          </a:xfrm>
          <a:gradFill>
            <a:gsLst>
              <a:gs pos="100000">
                <a:srgbClr val="FDD000"/>
              </a:gs>
              <a:gs pos="0">
                <a:srgbClr val="FFF9B1"/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</p:grpSpPr>
        <p:sp>
          <p:nvSpPr>
            <p:cNvPr id="51" name="Rectangle 18"/>
            <p:cNvSpPr>
              <a:spLocks noChangeArrowheads="1"/>
            </p:cNvSpPr>
            <p:nvPr/>
          </p:nvSpPr>
          <p:spPr bwMode="auto">
            <a:xfrm>
              <a:off x="0" y="0"/>
              <a:ext cx="288" cy="162"/>
            </a:xfrm>
            <a:prstGeom prst="rect">
              <a:avLst/>
            </a:prstGeom>
            <a:grpFill/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1" hangingPunct="1">
                <a:buFont typeface="Monotype Sorts" charset="0"/>
                <a:buNone/>
                <a:defRPr/>
              </a:pPr>
              <a:endParaRPr lang="zh-CN" altLang="en-US"/>
            </a:p>
          </p:txBody>
        </p:sp>
        <p:sp>
          <p:nvSpPr>
            <p:cNvPr id="52" name="Rectangle 19"/>
            <p:cNvSpPr>
              <a:spLocks noChangeArrowheads="1"/>
            </p:cNvSpPr>
            <p:nvPr/>
          </p:nvSpPr>
          <p:spPr bwMode="auto">
            <a:xfrm>
              <a:off x="150" y="24"/>
              <a:ext cx="66" cy="114"/>
            </a:xfrm>
            <a:prstGeom prst="rect">
              <a:avLst/>
            </a:prstGeom>
            <a:grpFill/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1" hangingPunct="1">
                <a:buFont typeface="Monotype Sorts" charset="0"/>
                <a:buNone/>
                <a:defRPr/>
              </a:pPr>
              <a:endParaRPr lang="zh-CN" altLang="en-US"/>
            </a:p>
          </p:txBody>
        </p:sp>
      </p:grpSp>
      <p:grpSp>
        <p:nvGrpSpPr>
          <p:cNvPr id="53" name="Group 31"/>
          <p:cNvGrpSpPr>
            <a:grpSpLocks/>
          </p:cNvGrpSpPr>
          <p:nvPr/>
        </p:nvGrpSpPr>
        <p:grpSpPr bwMode="auto">
          <a:xfrm flipH="1">
            <a:off x="10912878" y="2522595"/>
            <a:ext cx="457200" cy="257175"/>
            <a:chOff x="0" y="0"/>
            <a:chExt cx="288" cy="162"/>
          </a:xfrm>
          <a:gradFill>
            <a:gsLst>
              <a:gs pos="100000">
                <a:srgbClr val="FDD000"/>
              </a:gs>
              <a:gs pos="0">
                <a:srgbClr val="FFF9B1"/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</p:grpSpPr>
        <p:sp>
          <p:nvSpPr>
            <p:cNvPr id="54" name="Rectangle 32"/>
            <p:cNvSpPr>
              <a:spLocks noChangeArrowheads="1"/>
            </p:cNvSpPr>
            <p:nvPr/>
          </p:nvSpPr>
          <p:spPr bwMode="auto">
            <a:xfrm>
              <a:off x="0" y="0"/>
              <a:ext cx="288" cy="162"/>
            </a:xfrm>
            <a:prstGeom prst="rect">
              <a:avLst/>
            </a:prstGeom>
            <a:grpFill/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1" hangingPunct="1">
                <a:buFont typeface="Monotype Sorts" charset="0"/>
                <a:buNone/>
                <a:defRPr/>
              </a:pPr>
              <a:endParaRPr lang="zh-CN" altLang="en-US"/>
            </a:p>
          </p:txBody>
        </p:sp>
        <p:sp>
          <p:nvSpPr>
            <p:cNvPr id="55" name="Rectangle 33"/>
            <p:cNvSpPr>
              <a:spLocks noChangeArrowheads="1"/>
            </p:cNvSpPr>
            <p:nvPr/>
          </p:nvSpPr>
          <p:spPr bwMode="auto">
            <a:xfrm>
              <a:off x="150" y="24"/>
              <a:ext cx="66" cy="114"/>
            </a:xfrm>
            <a:prstGeom prst="rect">
              <a:avLst/>
            </a:prstGeom>
            <a:grpFill/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1" hangingPunct="1">
                <a:buFont typeface="Monotype Sorts" charset="0"/>
                <a:buNone/>
                <a:defRPr/>
              </a:pPr>
              <a:endParaRPr lang="zh-CN" altLang="en-US"/>
            </a:p>
          </p:txBody>
        </p:sp>
      </p:grpSp>
      <p:grpSp>
        <p:nvGrpSpPr>
          <p:cNvPr id="56" name="Group 31"/>
          <p:cNvGrpSpPr>
            <a:grpSpLocks/>
          </p:cNvGrpSpPr>
          <p:nvPr/>
        </p:nvGrpSpPr>
        <p:grpSpPr bwMode="auto">
          <a:xfrm flipH="1">
            <a:off x="10903353" y="2516891"/>
            <a:ext cx="457200" cy="257175"/>
            <a:chOff x="0" y="0"/>
            <a:chExt cx="288" cy="162"/>
          </a:xfrm>
          <a:gradFill>
            <a:gsLst>
              <a:gs pos="100000">
                <a:srgbClr val="FDD000"/>
              </a:gs>
              <a:gs pos="0">
                <a:srgbClr val="FFF9B1"/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</p:grpSpPr>
        <p:sp>
          <p:nvSpPr>
            <p:cNvPr id="57" name="Rectangle 32"/>
            <p:cNvSpPr>
              <a:spLocks noChangeArrowheads="1"/>
            </p:cNvSpPr>
            <p:nvPr/>
          </p:nvSpPr>
          <p:spPr bwMode="auto">
            <a:xfrm>
              <a:off x="0" y="0"/>
              <a:ext cx="288" cy="162"/>
            </a:xfrm>
            <a:prstGeom prst="rect">
              <a:avLst/>
            </a:prstGeom>
            <a:grpFill/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1" hangingPunct="1">
                <a:buFont typeface="Monotype Sorts" charset="0"/>
                <a:buNone/>
                <a:defRPr/>
              </a:pPr>
              <a:endParaRPr lang="zh-CN" altLang="en-US"/>
            </a:p>
          </p:txBody>
        </p:sp>
        <p:sp>
          <p:nvSpPr>
            <p:cNvPr id="58" name="Rectangle 33"/>
            <p:cNvSpPr>
              <a:spLocks noChangeArrowheads="1"/>
            </p:cNvSpPr>
            <p:nvPr/>
          </p:nvSpPr>
          <p:spPr bwMode="auto">
            <a:xfrm>
              <a:off x="150" y="24"/>
              <a:ext cx="66" cy="114"/>
            </a:xfrm>
            <a:prstGeom prst="rect">
              <a:avLst/>
            </a:prstGeom>
            <a:grpFill/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1" hangingPunct="1">
                <a:buFont typeface="Monotype Sorts" charset="0"/>
                <a:buNone/>
                <a:defRPr/>
              </a:pPr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25541399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7917 -0.03272 L 0.3283 -0.03117 L 0.4066 -0.10401 L 0.55903 -0.10525 L 0.63489 -0.03426 L 1.08507 -0.03735 L 1.08073 -0.0358 " pathEditMode="relative" ptsTypes="AAAAAAA">
                                      <p:cBhvr>
                                        <p:cTn id="15" dur="6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6" presetID="0" presetClass="path" presetSubtype="0" accel="50000" decel="5000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animMotion origin="layout" path="M -0.15348 0.02469 L -0.44862 0.02315 L -0.51268 0.09167 L -0.66684 0.09475 L -0.73855 0.01451 L -1.08507 0.01451 L -1.08681 0.01728 " pathEditMode="relative" ptsTypes="AAAAAAA">
                                      <p:cBhvr>
                                        <p:cTn id="17" dur="6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7916 -0.03272 L 0.32829 -0.03117 L 0.40659 -0.10401 L 0.55902 -0.10525 L 0.63489 -0.03426 L 1.08507 -0.03735 L 1.08073 -0.0358 " pathEditMode="relative" rAng="0" ptsTypes="AAAAAAA">
                                      <p:cBhvr>
                                        <p:cTn id="25" dur="6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0295" y="-3549"/>
                                    </p:animMotion>
                                  </p:childTnLst>
                                </p:cTn>
                              </p:par>
                              <p:par>
                                <p:cTn id="26" presetID="0" presetClass="path" presetSubtype="0" accel="50000" decel="50000" fill="hold" nodeType="withEffect">
                                  <p:stCondLst>
                                    <p:cond delay="1500"/>
                                  </p:stCondLst>
                                  <p:childTnLst>
                                    <p:animMotion origin="layout" path="M 0.07917 -0.03272 L 0.3283 -0.03117 L 0.4066 -0.10401 L 0.55903 -0.10525 L 0.63489 -0.03426 L 1.08507 -0.03735 L 1.08073 -0.0358 " pathEditMode="relative" rAng="0" ptsTypes="AAAAAAA">
                                      <p:cBhvr>
                                        <p:cTn id="27" dur="6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0295" y="-3549"/>
                                    </p:animMotion>
                                  </p:childTnLst>
                                </p:cTn>
                              </p:par>
                              <p:par>
                                <p:cTn id="28" presetID="0" presetClass="path" presetSubtype="0" accel="50000" decel="50000" fill="hold" nodeType="withEffect">
                                  <p:stCondLst>
                                    <p:cond delay="2500"/>
                                  </p:stCondLst>
                                  <p:childTnLst>
                                    <p:animMotion origin="layout" path="M -0.15348 0.02469 L -0.44862 0.02315 L -0.51268 0.09167 L -0.66684 0.09475 L -0.73855 0.01451 L -1.08507 0.01451 L -1.08681 0.01728 " pathEditMode="relative" rAng="0" ptsTypes="AAAAAAA">
                                      <p:cBhvr>
                                        <p:cTn id="29" dur="6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6667" y="2994"/>
                                    </p:animMotion>
                                  </p:childTnLst>
                                </p:cTn>
                              </p:par>
                              <p:par>
                                <p:cTn id="30" presetID="0" presetClass="path" presetSubtype="0" accel="50000" decel="5000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animMotion origin="layout" path="M -0.15347 0.0247 L -0.44861 0.02315 L -0.51267 0.09167 L -0.66684 0.09476 L -0.73854 0.01451 L -1.08507 0.01451 L -1.0868 0.01729 " pathEditMode="relative" rAng="0" ptsTypes="AAAAAAA">
                                      <p:cBhvr>
                                        <p:cTn id="31" dur="6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6667" y="299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000"/>
                            </p:stCondLst>
                            <p:childTnLst>
                              <p:par>
                                <p:cTn id="42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8108 0.17006 L 0.33073 0.17006 L 0.4066 0.09877 L 0.4408 0.1 L 0.44167 0.1 " pathEditMode="relative" rAng="0" ptsTypes="AAAAA">
                                      <p:cBhvr>
                                        <p:cTn id="43" dur="2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8021" y="-3580"/>
                                    </p:animMotion>
                                  </p:childTnLst>
                                </p:cTn>
                              </p:par>
                              <p:par>
                                <p:cTn id="44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15591 -0.17901 L -0.44757 -0.17778 L -0.51355 -0.10926 L -0.56007 -0.10926 L -0.55938 -0.10772 " pathEditMode="relative" ptsTypes="AAAAA">
                                      <p:cBhvr>
                                        <p:cTn id="45" dur="2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44166 0.1 L 0.40486 0.09877 L 0.32829 0.17562 L 0.27916 0.17562 L 0.27916 0.17562 " pathEditMode="relative" ptsTypes="AAAAA">
                                      <p:cBhvr>
                                        <p:cTn id="53" dur="2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2500"/>
                            </p:stCondLst>
                            <p:childTnLst>
                              <p:par>
                                <p:cTn id="55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55938 -0.10771 L -0.66441 -0.10771 L -0.73785 -0.18919 L -1.07188 -0.19043 L -1.07188 -0.19043 " pathEditMode="relative" ptsTypes="AAAAA">
                                      <p:cBhvr>
                                        <p:cTn id="56" dur="2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资源分配与调度</a:t>
            </a:r>
            <a:r>
              <a:rPr lang="en-US" altLang="zh-CN" dirty="0"/>
              <a:t>——</a:t>
            </a:r>
            <a:r>
              <a:rPr lang="zh-CN" altLang="en-US" dirty="0"/>
              <a:t>死锁</a:t>
            </a:r>
          </a:p>
        </p:txBody>
      </p:sp>
      <p:sp>
        <p:nvSpPr>
          <p:cNvPr id="4" name="标题 1"/>
          <p:cNvSpPr txBox="1">
            <a:spLocks/>
          </p:cNvSpPr>
          <p:nvPr/>
        </p:nvSpPr>
        <p:spPr>
          <a:xfrm>
            <a:off x="1932572" y="1469274"/>
            <a:ext cx="8229600" cy="509587"/>
          </a:xfrm>
          <a:prstGeom prst="rect">
            <a:avLst/>
          </a:prstGeom>
        </p:spPr>
        <p:txBody>
          <a:bodyPr/>
          <a:lstStyle>
            <a:lvl1pPr>
              <a:defRPr sz="3000" b="1">
                <a:solidFill>
                  <a:srgbClr val="11576A"/>
                </a:solidFill>
                <a:latin typeface="微软雅黑" pitchFamily="34" charset="-122"/>
                <a:ea typeface="微软雅黑" pitchFamily="34" charset="-122"/>
              </a:defRPr>
            </a:lvl1pPr>
          </a:lstStyle>
          <a:p>
            <a:pPr algn="ctr">
              <a:defRPr/>
            </a:pPr>
            <a:r>
              <a:rPr lang="zh-CN" altLang="en-US" dirty="0"/>
              <a:t>死锁示例：单向通行桥梁</a:t>
            </a:r>
            <a:endParaRPr lang="zh-CN" altLang="en-US" dirty="0">
              <a:cs typeface="+mj-cs"/>
            </a:endParaRPr>
          </a:p>
        </p:txBody>
      </p:sp>
      <p:grpSp>
        <p:nvGrpSpPr>
          <p:cNvPr id="5" name="组合 1"/>
          <p:cNvGrpSpPr>
            <a:grpSpLocks/>
          </p:cNvGrpSpPr>
          <p:nvPr/>
        </p:nvGrpSpPr>
        <p:grpSpPr bwMode="auto">
          <a:xfrm>
            <a:off x="2348497" y="3671136"/>
            <a:ext cx="2655888" cy="428625"/>
            <a:chOff x="844893" y="2428874"/>
            <a:chExt cx="2655537" cy="428628"/>
          </a:xfrm>
        </p:grpSpPr>
        <p:sp>
          <p:nvSpPr>
            <p:cNvPr id="6" name="内容占位符 2"/>
            <p:cNvSpPr txBox="1">
              <a:spLocks/>
            </p:cNvSpPr>
            <p:nvPr/>
          </p:nvSpPr>
          <p:spPr bwMode="auto">
            <a:xfrm>
              <a:off x="1142976" y="2428874"/>
              <a:ext cx="2357454" cy="4286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3200">
                  <a:solidFill>
                    <a:srgbClr val="4138FA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69875" indent="-93663">
                <a:defRPr sz="3200">
                  <a:solidFill>
                    <a:srgbClr val="4138FA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3200">
                  <a:solidFill>
                    <a:srgbClr val="4138FA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3200">
                  <a:solidFill>
                    <a:srgbClr val="4138FA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3200">
                  <a:solidFill>
                    <a:srgbClr val="4138FA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4138FA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4138FA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4138FA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4138FA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20000"/>
                </a:spcBef>
              </a:pPr>
              <a:r>
                <a:rPr lang="zh-CN" altLang="en-US" sz="2000" b="1">
                  <a:solidFill>
                    <a:srgbClr val="11576A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桥梁只能单向通行</a:t>
              </a:r>
            </a:p>
          </p:txBody>
        </p:sp>
        <p:sp>
          <p:nvSpPr>
            <p:cNvPr id="7" name="TextBox 11"/>
            <p:cNvSpPr txBox="1">
              <a:spLocks noChangeArrowheads="1"/>
            </p:cNvSpPr>
            <p:nvPr/>
          </p:nvSpPr>
          <p:spPr bwMode="auto">
            <a:xfrm>
              <a:off x="844893" y="2428874"/>
              <a:ext cx="433390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342900" indent="-342900">
                <a:defRPr sz="3200">
                  <a:solidFill>
                    <a:srgbClr val="4138FA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3200">
                  <a:solidFill>
                    <a:srgbClr val="4138FA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3200">
                  <a:solidFill>
                    <a:srgbClr val="4138FA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3200">
                  <a:solidFill>
                    <a:srgbClr val="4138FA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3200">
                  <a:solidFill>
                    <a:srgbClr val="4138FA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4138FA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4138FA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4138FA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4138FA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20000"/>
                </a:spcBef>
              </a:pPr>
              <a:r>
                <a:rPr lang="zh-CN" altLang="en-US" sz="2000" b="1">
                  <a:solidFill>
                    <a:srgbClr val="11576A"/>
                  </a:solidFill>
                  <a:latin typeface="张海山锐谐体2.0-授权联系：Samtype@QQ.com"/>
                  <a:ea typeface="张海山锐谐体2.0-授权联系：Samtype@QQ.com"/>
                  <a:cs typeface="张海山锐谐体2.0-授权联系：Samtype@QQ.com"/>
                </a:rPr>
                <a:t>■</a:t>
              </a:r>
              <a:endParaRPr lang="zh-CN" altLang="en-US" sz="2000" b="1">
                <a:solidFill>
                  <a:srgbClr val="11576A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8" name="组合 3"/>
          <p:cNvGrpSpPr>
            <a:grpSpLocks/>
          </p:cNvGrpSpPr>
          <p:nvPr/>
        </p:nvGrpSpPr>
        <p:grpSpPr bwMode="auto">
          <a:xfrm>
            <a:off x="2348497" y="4385511"/>
            <a:ext cx="6391275" cy="428625"/>
            <a:chOff x="844893" y="3143254"/>
            <a:chExt cx="6391403" cy="428628"/>
          </a:xfrm>
        </p:grpSpPr>
        <p:sp>
          <p:nvSpPr>
            <p:cNvPr id="9" name="内容占位符 2"/>
            <p:cNvSpPr txBox="1">
              <a:spLocks/>
            </p:cNvSpPr>
            <p:nvPr/>
          </p:nvSpPr>
          <p:spPr bwMode="auto">
            <a:xfrm>
              <a:off x="1142976" y="3143254"/>
              <a:ext cx="6093320" cy="4286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269875" indent="-269875">
                <a:defRPr sz="3200">
                  <a:solidFill>
                    <a:srgbClr val="4138FA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69875" indent="-93663">
                <a:defRPr sz="3200">
                  <a:solidFill>
                    <a:srgbClr val="4138FA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3200">
                  <a:solidFill>
                    <a:srgbClr val="4138FA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3200">
                  <a:solidFill>
                    <a:srgbClr val="4138FA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3200">
                  <a:solidFill>
                    <a:srgbClr val="4138FA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4138FA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4138FA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4138FA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4138FA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20000"/>
                </a:spcBef>
              </a:pPr>
              <a:r>
                <a:rPr lang="zh-CN" altLang="en-US" sz="2000" b="1">
                  <a:solidFill>
                    <a:srgbClr val="11576A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可能出现死锁</a:t>
              </a:r>
            </a:p>
          </p:txBody>
        </p:sp>
        <p:sp>
          <p:nvSpPr>
            <p:cNvPr id="10" name="TextBox 15"/>
            <p:cNvSpPr txBox="1">
              <a:spLocks noChangeArrowheads="1"/>
            </p:cNvSpPr>
            <p:nvPr/>
          </p:nvSpPr>
          <p:spPr bwMode="auto">
            <a:xfrm>
              <a:off x="844893" y="3143254"/>
              <a:ext cx="433390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342900" indent="-342900">
                <a:defRPr sz="3200">
                  <a:solidFill>
                    <a:srgbClr val="4138FA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3200">
                  <a:solidFill>
                    <a:srgbClr val="4138FA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3200">
                  <a:solidFill>
                    <a:srgbClr val="4138FA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3200">
                  <a:solidFill>
                    <a:srgbClr val="4138FA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3200">
                  <a:solidFill>
                    <a:srgbClr val="4138FA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4138FA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4138FA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4138FA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4138FA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20000"/>
                </a:spcBef>
              </a:pPr>
              <a:r>
                <a:rPr lang="zh-CN" altLang="en-US" sz="2000" b="1">
                  <a:solidFill>
                    <a:srgbClr val="11576A"/>
                  </a:solidFill>
                  <a:latin typeface="张海山锐谐体2.0-授权联系：Samtype@QQ.com"/>
                  <a:ea typeface="张海山锐谐体2.0-授权联系：Samtype@QQ.com"/>
                  <a:cs typeface="张海山锐谐体2.0-授权联系：Samtype@QQ.com"/>
                </a:rPr>
                <a:t>■</a:t>
              </a:r>
              <a:endParaRPr lang="zh-CN" altLang="en-US" sz="2000" b="1">
                <a:solidFill>
                  <a:srgbClr val="11576A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11" name="组合 2"/>
          <p:cNvGrpSpPr>
            <a:grpSpLocks/>
          </p:cNvGrpSpPr>
          <p:nvPr/>
        </p:nvGrpSpPr>
        <p:grpSpPr bwMode="auto">
          <a:xfrm>
            <a:off x="2348497" y="4028324"/>
            <a:ext cx="3870325" cy="428625"/>
            <a:chOff x="844893" y="2786064"/>
            <a:chExt cx="3869983" cy="428628"/>
          </a:xfrm>
        </p:grpSpPr>
        <p:sp>
          <p:nvSpPr>
            <p:cNvPr id="12" name="内容占位符 2"/>
            <p:cNvSpPr txBox="1">
              <a:spLocks/>
            </p:cNvSpPr>
            <p:nvPr/>
          </p:nvSpPr>
          <p:spPr bwMode="auto">
            <a:xfrm>
              <a:off x="1142976" y="2786064"/>
              <a:ext cx="3571900" cy="4286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3200">
                  <a:solidFill>
                    <a:srgbClr val="4138FA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69875" indent="-93663">
                <a:defRPr sz="3200">
                  <a:solidFill>
                    <a:srgbClr val="4138FA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3200">
                  <a:solidFill>
                    <a:srgbClr val="4138FA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3200">
                  <a:solidFill>
                    <a:srgbClr val="4138FA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3200">
                  <a:solidFill>
                    <a:srgbClr val="4138FA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4138FA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4138FA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4138FA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4138FA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20000"/>
                </a:spcBef>
              </a:pPr>
              <a:r>
                <a:rPr lang="zh-CN" altLang="en-US" sz="2000" b="1">
                  <a:solidFill>
                    <a:srgbClr val="11576A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桥的每个部分可视为一个资源</a:t>
              </a:r>
            </a:p>
          </p:txBody>
        </p:sp>
        <p:sp>
          <p:nvSpPr>
            <p:cNvPr id="13" name="TextBox 13"/>
            <p:cNvSpPr txBox="1">
              <a:spLocks noChangeArrowheads="1"/>
            </p:cNvSpPr>
            <p:nvPr/>
          </p:nvSpPr>
          <p:spPr bwMode="auto">
            <a:xfrm>
              <a:off x="844893" y="2786064"/>
              <a:ext cx="433390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342900" indent="-342900">
                <a:defRPr sz="3200">
                  <a:solidFill>
                    <a:srgbClr val="4138FA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3200">
                  <a:solidFill>
                    <a:srgbClr val="4138FA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3200">
                  <a:solidFill>
                    <a:srgbClr val="4138FA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3200">
                  <a:solidFill>
                    <a:srgbClr val="4138FA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3200">
                  <a:solidFill>
                    <a:srgbClr val="4138FA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4138FA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4138FA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4138FA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4138FA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20000"/>
                </a:spcBef>
              </a:pPr>
              <a:r>
                <a:rPr lang="zh-CN" altLang="en-US" sz="2000" b="1">
                  <a:solidFill>
                    <a:srgbClr val="11576A"/>
                  </a:solidFill>
                  <a:latin typeface="张海山锐谐体2.0-授权联系：Samtype@QQ.com"/>
                  <a:ea typeface="张海山锐谐体2.0-授权联系：Samtype@QQ.com"/>
                  <a:cs typeface="张海山锐谐体2.0-授权联系：Samtype@QQ.com"/>
                </a:rPr>
                <a:t>■</a:t>
              </a:r>
              <a:endParaRPr lang="zh-CN" altLang="en-US" sz="2000" b="1">
                <a:solidFill>
                  <a:srgbClr val="11576A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14" name="组合 13"/>
          <p:cNvGrpSpPr>
            <a:grpSpLocks/>
          </p:cNvGrpSpPr>
          <p:nvPr/>
        </p:nvGrpSpPr>
        <p:grpSpPr bwMode="auto">
          <a:xfrm>
            <a:off x="2348497" y="4763336"/>
            <a:ext cx="5870575" cy="930275"/>
            <a:chOff x="844893" y="4155926"/>
            <a:chExt cx="5870247" cy="929900"/>
          </a:xfrm>
        </p:grpSpPr>
        <p:grpSp>
          <p:nvGrpSpPr>
            <p:cNvPr id="15" name="组合 5"/>
            <p:cNvGrpSpPr>
              <a:grpSpLocks/>
            </p:cNvGrpSpPr>
            <p:nvPr/>
          </p:nvGrpSpPr>
          <p:grpSpPr bwMode="auto">
            <a:xfrm>
              <a:off x="844893" y="4155926"/>
              <a:ext cx="2155471" cy="428628"/>
              <a:chOff x="844893" y="4155926"/>
              <a:chExt cx="2155471" cy="428628"/>
            </a:xfrm>
          </p:grpSpPr>
          <p:sp>
            <p:nvSpPr>
              <p:cNvPr id="19" name="内容占位符 2"/>
              <p:cNvSpPr txBox="1">
                <a:spLocks/>
              </p:cNvSpPr>
              <p:nvPr/>
            </p:nvSpPr>
            <p:spPr bwMode="auto">
              <a:xfrm>
                <a:off x="1142976" y="4155926"/>
                <a:ext cx="1857388" cy="42862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marL="269875" indent="-269875">
                  <a:defRPr sz="3200">
                    <a:solidFill>
                      <a:srgbClr val="4138FA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269875" indent="-93663">
                  <a:defRPr sz="3200">
                    <a:solidFill>
                      <a:srgbClr val="4138FA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3200">
                    <a:solidFill>
                      <a:srgbClr val="4138FA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3200">
                    <a:solidFill>
                      <a:srgbClr val="4138FA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3200">
                    <a:solidFill>
                      <a:srgbClr val="4138FA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rgbClr val="4138FA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rgbClr val="4138FA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rgbClr val="4138FA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rgbClr val="4138FA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20000"/>
                  </a:spcBef>
                </a:pPr>
                <a:r>
                  <a:rPr lang="zh-CN" altLang="en-US" sz="2000" b="1">
                    <a:solidFill>
                      <a:srgbClr val="11576A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可能发生饥饿</a:t>
                </a:r>
              </a:p>
            </p:txBody>
          </p:sp>
          <p:sp>
            <p:nvSpPr>
              <p:cNvPr id="20" name="TextBox 17"/>
              <p:cNvSpPr txBox="1">
                <a:spLocks noChangeArrowheads="1"/>
              </p:cNvSpPr>
              <p:nvPr/>
            </p:nvSpPr>
            <p:spPr bwMode="auto">
              <a:xfrm>
                <a:off x="844893" y="4155926"/>
                <a:ext cx="433390" cy="400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marL="342900" indent="-342900">
                  <a:defRPr sz="3200">
                    <a:solidFill>
                      <a:srgbClr val="4138FA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3200">
                    <a:solidFill>
                      <a:srgbClr val="4138FA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3200">
                    <a:solidFill>
                      <a:srgbClr val="4138FA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3200">
                    <a:solidFill>
                      <a:srgbClr val="4138FA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3200">
                    <a:solidFill>
                      <a:srgbClr val="4138FA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rgbClr val="4138FA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rgbClr val="4138FA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rgbClr val="4138FA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rgbClr val="4138FA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20000"/>
                  </a:spcBef>
                </a:pPr>
                <a:r>
                  <a:rPr lang="zh-CN" altLang="en-US" sz="2000" b="1">
                    <a:solidFill>
                      <a:srgbClr val="11576A"/>
                    </a:solidFill>
                    <a:latin typeface="张海山锐谐体2.0-授权联系：Samtype@QQ.com"/>
                    <a:ea typeface="张海山锐谐体2.0-授权联系：Samtype@QQ.com"/>
                    <a:cs typeface="张海山锐谐体2.0-授权联系：Samtype@QQ.com"/>
                  </a:rPr>
                  <a:t>■</a:t>
                </a:r>
                <a:endParaRPr lang="zh-CN" altLang="en-US" sz="2000" b="1">
                  <a:solidFill>
                    <a:srgbClr val="11576A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grpSp>
          <p:nvGrpSpPr>
            <p:cNvPr id="16" name="组合 4"/>
            <p:cNvGrpSpPr>
              <a:grpSpLocks/>
            </p:cNvGrpSpPr>
            <p:nvPr/>
          </p:nvGrpSpPr>
          <p:grpSpPr bwMode="auto">
            <a:xfrm>
              <a:off x="1262422" y="4514322"/>
              <a:ext cx="5452718" cy="571504"/>
              <a:chOff x="1262422" y="4514322"/>
              <a:chExt cx="5452718" cy="571504"/>
            </a:xfrm>
          </p:grpSpPr>
          <p:pic>
            <p:nvPicPr>
              <p:cNvPr id="17" name="图片 18" descr="小点1.png"/>
              <p:cNvPicPr>
                <a:picLocks noChangeAspect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262422" y="4619098"/>
                <a:ext cx="151066" cy="14899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8" name="内容占位符 2"/>
              <p:cNvSpPr txBox="1">
                <a:spLocks/>
              </p:cNvSpPr>
              <p:nvPr/>
            </p:nvSpPr>
            <p:spPr bwMode="auto">
              <a:xfrm>
                <a:off x="1394985" y="4514322"/>
                <a:ext cx="5320155" cy="5715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marL="269875" indent="-269875">
                  <a:defRPr sz="3200">
                    <a:solidFill>
                      <a:srgbClr val="4138FA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defRPr sz="3200">
                    <a:solidFill>
                      <a:srgbClr val="4138FA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3200">
                    <a:solidFill>
                      <a:srgbClr val="4138FA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3200">
                    <a:solidFill>
                      <a:srgbClr val="4138FA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3200">
                    <a:solidFill>
                      <a:srgbClr val="4138FA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rgbClr val="4138FA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rgbClr val="4138FA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rgbClr val="4138FA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rgbClr val="4138FA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lvl="1">
                  <a:lnSpc>
                    <a:spcPct val="90000"/>
                  </a:lnSpc>
                </a:pPr>
                <a:r>
                  <a:rPr lang="zh-CN" altLang="en-US" sz="2000" b="1">
                    <a:solidFill>
                      <a:srgbClr val="11576A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由于一个方向的持续车流，另一个方向的车辆无法通过桥梁</a:t>
                </a:r>
              </a:p>
            </p:txBody>
          </p:sp>
        </p:grpSp>
      </p:grpSp>
      <p:grpSp>
        <p:nvGrpSpPr>
          <p:cNvPr id="21" name="Group 17"/>
          <p:cNvGrpSpPr>
            <a:grpSpLocks/>
          </p:cNvGrpSpPr>
          <p:nvPr/>
        </p:nvGrpSpPr>
        <p:grpSpPr bwMode="auto">
          <a:xfrm>
            <a:off x="963379" y="3347043"/>
            <a:ext cx="457200" cy="257175"/>
            <a:chOff x="0" y="0"/>
            <a:chExt cx="288" cy="162"/>
          </a:xfrm>
          <a:gradFill>
            <a:gsLst>
              <a:gs pos="100000">
                <a:srgbClr val="FDD000"/>
              </a:gs>
              <a:gs pos="0">
                <a:srgbClr val="FFF9B1"/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</p:grpSpPr>
        <p:sp>
          <p:nvSpPr>
            <p:cNvPr id="22" name="Rectangle 18"/>
            <p:cNvSpPr>
              <a:spLocks noChangeArrowheads="1"/>
            </p:cNvSpPr>
            <p:nvPr/>
          </p:nvSpPr>
          <p:spPr bwMode="auto">
            <a:xfrm>
              <a:off x="0" y="0"/>
              <a:ext cx="288" cy="162"/>
            </a:xfrm>
            <a:prstGeom prst="rect">
              <a:avLst/>
            </a:prstGeom>
            <a:grpFill/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1" hangingPunct="1">
                <a:buFont typeface="Monotype Sorts" charset="0"/>
                <a:buNone/>
                <a:defRPr/>
              </a:pPr>
              <a:endParaRPr lang="zh-CN" altLang="en-US"/>
            </a:p>
          </p:txBody>
        </p:sp>
        <p:sp>
          <p:nvSpPr>
            <p:cNvPr id="23" name="Rectangle 19"/>
            <p:cNvSpPr>
              <a:spLocks noChangeArrowheads="1"/>
            </p:cNvSpPr>
            <p:nvPr/>
          </p:nvSpPr>
          <p:spPr bwMode="auto">
            <a:xfrm>
              <a:off x="150" y="24"/>
              <a:ext cx="66" cy="114"/>
            </a:xfrm>
            <a:prstGeom prst="rect">
              <a:avLst/>
            </a:prstGeom>
            <a:grpFill/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1" hangingPunct="1">
                <a:buFont typeface="Monotype Sorts" charset="0"/>
                <a:buNone/>
                <a:defRPr/>
              </a:pPr>
              <a:endParaRPr lang="zh-CN" altLang="en-US"/>
            </a:p>
          </p:txBody>
        </p:sp>
      </p:grpSp>
      <p:grpSp>
        <p:nvGrpSpPr>
          <p:cNvPr id="24" name="组合 6"/>
          <p:cNvGrpSpPr>
            <a:grpSpLocks/>
          </p:cNvGrpSpPr>
          <p:nvPr/>
        </p:nvGrpSpPr>
        <p:grpSpPr bwMode="auto">
          <a:xfrm>
            <a:off x="2453272" y="2242386"/>
            <a:ext cx="6276975" cy="1371600"/>
            <a:chOff x="949300" y="1000114"/>
            <a:chExt cx="6276975" cy="1371600"/>
          </a:xfrm>
        </p:grpSpPr>
        <p:grpSp>
          <p:nvGrpSpPr>
            <p:cNvPr id="25" name="Group 5"/>
            <p:cNvGrpSpPr>
              <a:grpSpLocks/>
            </p:cNvGrpSpPr>
            <p:nvPr/>
          </p:nvGrpSpPr>
          <p:grpSpPr bwMode="auto">
            <a:xfrm>
              <a:off x="977875" y="1000114"/>
              <a:ext cx="6248400" cy="381000"/>
              <a:chOff x="0" y="0"/>
              <a:chExt cx="3936" cy="240"/>
            </a:xfrm>
          </p:grpSpPr>
          <p:sp>
            <p:nvSpPr>
              <p:cNvPr id="34" name="Line 6"/>
              <p:cNvSpPr>
                <a:spLocks noChangeShapeType="1"/>
              </p:cNvSpPr>
              <p:nvPr/>
            </p:nvSpPr>
            <p:spPr bwMode="auto">
              <a:xfrm>
                <a:off x="0" y="0"/>
                <a:ext cx="115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5" name="Line 7"/>
              <p:cNvSpPr>
                <a:spLocks noChangeShapeType="1"/>
              </p:cNvSpPr>
              <p:nvPr/>
            </p:nvSpPr>
            <p:spPr bwMode="auto">
              <a:xfrm>
                <a:off x="1152" y="0"/>
                <a:ext cx="384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6" name="Line 8"/>
              <p:cNvSpPr>
                <a:spLocks noChangeShapeType="1"/>
              </p:cNvSpPr>
              <p:nvPr/>
            </p:nvSpPr>
            <p:spPr bwMode="auto">
              <a:xfrm>
                <a:off x="1536" y="240"/>
                <a:ext cx="86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7" name="Line 9"/>
              <p:cNvSpPr>
                <a:spLocks noChangeShapeType="1"/>
              </p:cNvSpPr>
              <p:nvPr/>
            </p:nvSpPr>
            <p:spPr bwMode="auto">
              <a:xfrm flipV="1">
                <a:off x="2400" y="18"/>
                <a:ext cx="384" cy="22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8" name="Line 10"/>
              <p:cNvSpPr>
                <a:spLocks noChangeShapeType="1"/>
              </p:cNvSpPr>
              <p:nvPr/>
            </p:nvSpPr>
            <p:spPr bwMode="auto">
              <a:xfrm>
                <a:off x="2784" y="12"/>
                <a:ext cx="115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26" name="Group 11"/>
            <p:cNvGrpSpPr>
              <a:grpSpLocks/>
            </p:cNvGrpSpPr>
            <p:nvPr/>
          </p:nvGrpSpPr>
          <p:grpSpPr bwMode="auto">
            <a:xfrm flipV="1">
              <a:off x="977875" y="1990714"/>
              <a:ext cx="6248400" cy="381000"/>
              <a:chOff x="0" y="0"/>
              <a:chExt cx="3936" cy="240"/>
            </a:xfrm>
          </p:grpSpPr>
          <p:sp>
            <p:nvSpPr>
              <p:cNvPr id="29" name="Line 12"/>
              <p:cNvSpPr>
                <a:spLocks noChangeShapeType="1"/>
              </p:cNvSpPr>
              <p:nvPr/>
            </p:nvSpPr>
            <p:spPr bwMode="auto">
              <a:xfrm>
                <a:off x="0" y="0"/>
                <a:ext cx="1152" cy="0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0" name="Line 13"/>
              <p:cNvSpPr>
                <a:spLocks noChangeShapeType="1"/>
              </p:cNvSpPr>
              <p:nvPr/>
            </p:nvSpPr>
            <p:spPr bwMode="auto">
              <a:xfrm>
                <a:off x="1152" y="0"/>
                <a:ext cx="384" cy="240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" name="Line 14"/>
              <p:cNvSpPr>
                <a:spLocks noChangeShapeType="1"/>
              </p:cNvSpPr>
              <p:nvPr/>
            </p:nvSpPr>
            <p:spPr bwMode="auto">
              <a:xfrm>
                <a:off x="1536" y="240"/>
                <a:ext cx="864" cy="0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2" name="Line 15"/>
              <p:cNvSpPr>
                <a:spLocks noChangeShapeType="1"/>
              </p:cNvSpPr>
              <p:nvPr/>
            </p:nvSpPr>
            <p:spPr bwMode="auto">
              <a:xfrm flipV="1">
                <a:off x="2400" y="18"/>
                <a:ext cx="384" cy="222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3" name="Line 16"/>
              <p:cNvSpPr>
                <a:spLocks noChangeShapeType="1"/>
              </p:cNvSpPr>
              <p:nvPr/>
            </p:nvSpPr>
            <p:spPr bwMode="auto">
              <a:xfrm>
                <a:off x="2784" y="12"/>
                <a:ext cx="1152" cy="0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27" name="Line 20"/>
            <p:cNvSpPr>
              <a:spLocks noChangeShapeType="1"/>
            </p:cNvSpPr>
            <p:nvPr/>
          </p:nvSpPr>
          <p:spPr bwMode="auto">
            <a:xfrm>
              <a:off x="949300" y="1666864"/>
              <a:ext cx="20193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" name="Line 21"/>
            <p:cNvSpPr>
              <a:spLocks noChangeShapeType="1"/>
            </p:cNvSpPr>
            <p:nvPr/>
          </p:nvSpPr>
          <p:spPr bwMode="auto">
            <a:xfrm>
              <a:off x="5149825" y="1657339"/>
              <a:ext cx="20193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9" name="Group 31"/>
          <p:cNvGrpSpPr>
            <a:grpSpLocks/>
          </p:cNvGrpSpPr>
          <p:nvPr/>
        </p:nvGrpSpPr>
        <p:grpSpPr bwMode="auto">
          <a:xfrm flipH="1">
            <a:off x="10756467" y="2318575"/>
            <a:ext cx="457200" cy="257175"/>
            <a:chOff x="0" y="0"/>
            <a:chExt cx="288" cy="162"/>
          </a:xfrm>
          <a:gradFill>
            <a:gsLst>
              <a:gs pos="100000">
                <a:srgbClr val="FDD000"/>
              </a:gs>
              <a:gs pos="0">
                <a:srgbClr val="FFF9B1"/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</p:grpSpPr>
        <p:sp>
          <p:nvSpPr>
            <p:cNvPr id="40" name="Rectangle 32"/>
            <p:cNvSpPr>
              <a:spLocks noChangeArrowheads="1"/>
            </p:cNvSpPr>
            <p:nvPr/>
          </p:nvSpPr>
          <p:spPr bwMode="auto">
            <a:xfrm>
              <a:off x="0" y="0"/>
              <a:ext cx="288" cy="162"/>
            </a:xfrm>
            <a:prstGeom prst="rect">
              <a:avLst/>
            </a:prstGeom>
            <a:grpFill/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1" hangingPunct="1">
                <a:buFont typeface="Monotype Sorts" charset="0"/>
                <a:buNone/>
                <a:defRPr/>
              </a:pPr>
              <a:endParaRPr lang="zh-CN" altLang="en-US"/>
            </a:p>
          </p:txBody>
        </p:sp>
        <p:sp>
          <p:nvSpPr>
            <p:cNvPr id="41" name="Rectangle 33"/>
            <p:cNvSpPr>
              <a:spLocks noChangeArrowheads="1"/>
            </p:cNvSpPr>
            <p:nvPr/>
          </p:nvSpPr>
          <p:spPr bwMode="auto">
            <a:xfrm>
              <a:off x="150" y="24"/>
              <a:ext cx="66" cy="114"/>
            </a:xfrm>
            <a:prstGeom prst="rect">
              <a:avLst/>
            </a:prstGeom>
            <a:grpFill/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1" hangingPunct="1">
                <a:buFont typeface="Monotype Sorts" charset="0"/>
                <a:buNone/>
                <a:defRPr/>
              </a:pPr>
              <a:endParaRPr lang="zh-CN" altLang="en-US"/>
            </a:p>
          </p:txBody>
        </p:sp>
      </p:grpSp>
      <p:grpSp>
        <p:nvGrpSpPr>
          <p:cNvPr id="42" name="Group 17"/>
          <p:cNvGrpSpPr>
            <a:grpSpLocks/>
          </p:cNvGrpSpPr>
          <p:nvPr/>
        </p:nvGrpSpPr>
        <p:grpSpPr bwMode="auto">
          <a:xfrm>
            <a:off x="965780" y="3348433"/>
            <a:ext cx="457200" cy="257175"/>
            <a:chOff x="0" y="0"/>
            <a:chExt cx="288" cy="162"/>
          </a:xfrm>
          <a:gradFill>
            <a:gsLst>
              <a:gs pos="100000">
                <a:srgbClr val="FDD000"/>
              </a:gs>
              <a:gs pos="0">
                <a:srgbClr val="FFF9B1"/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</p:grpSpPr>
        <p:sp>
          <p:nvSpPr>
            <p:cNvPr id="43" name="Rectangle 18"/>
            <p:cNvSpPr>
              <a:spLocks noChangeArrowheads="1"/>
            </p:cNvSpPr>
            <p:nvPr/>
          </p:nvSpPr>
          <p:spPr bwMode="auto">
            <a:xfrm>
              <a:off x="0" y="0"/>
              <a:ext cx="288" cy="162"/>
            </a:xfrm>
            <a:prstGeom prst="rect">
              <a:avLst/>
            </a:prstGeom>
            <a:grpFill/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1" hangingPunct="1">
                <a:buFont typeface="Monotype Sorts" charset="0"/>
                <a:buNone/>
                <a:defRPr/>
              </a:pPr>
              <a:endParaRPr lang="zh-CN" altLang="en-US"/>
            </a:p>
          </p:txBody>
        </p:sp>
        <p:sp>
          <p:nvSpPr>
            <p:cNvPr id="44" name="Rectangle 19"/>
            <p:cNvSpPr>
              <a:spLocks noChangeArrowheads="1"/>
            </p:cNvSpPr>
            <p:nvPr/>
          </p:nvSpPr>
          <p:spPr bwMode="auto">
            <a:xfrm>
              <a:off x="150" y="24"/>
              <a:ext cx="66" cy="114"/>
            </a:xfrm>
            <a:prstGeom prst="rect">
              <a:avLst/>
            </a:prstGeom>
            <a:grpFill/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1" hangingPunct="1">
                <a:buFont typeface="Monotype Sorts" charset="0"/>
                <a:buNone/>
                <a:defRPr/>
              </a:pPr>
              <a:endParaRPr lang="zh-CN" altLang="en-US"/>
            </a:p>
          </p:txBody>
        </p:sp>
      </p:grpSp>
      <p:grpSp>
        <p:nvGrpSpPr>
          <p:cNvPr id="45" name="Group 17"/>
          <p:cNvGrpSpPr>
            <a:grpSpLocks/>
          </p:cNvGrpSpPr>
          <p:nvPr/>
        </p:nvGrpSpPr>
        <p:grpSpPr bwMode="auto">
          <a:xfrm>
            <a:off x="963379" y="3347043"/>
            <a:ext cx="457200" cy="257175"/>
            <a:chOff x="0" y="0"/>
            <a:chExt cx="288" cy="162"/>
          </a:xfrm>
          <a:gradFill>
            <a:gsLst>
              <a:gs pos="100000">
                <a:srgbClr val="FDD000"/>
              </a:gs>
              <a:gs pos="0">
                <a:srgbClr val="FFF9B1"/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</p:grpSpPr>
        <p:sp>
          <p:nvSpPr>
            <p:cNvPr id="46" name="Rectangle 18"/>
            <p:cNvSpPr>
              <a:spLocks noChangeArrowheads="1"/>
            </p:cNvSpPr>
            <p:nvPr/>
          </p:nvSpPr>
          <p:spPr bwMode="auto">
            <a:xfrm>
              <a:off x="0" y="0"/>
              <a:ext cx="288" cy="162"/>
            </a:xfrm>
            <a:prstGeom prst="rect">
              <a:avLst/>
            </a:prstGeom>
            <a:grpFill/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1" hangingPunct="1">
                <a:buFont typeface="Monotype Sorts" charset="0"/>
                <a:buNone/>
                <a:defRPr/>
              </a:pPr>
              <a:endParaRPr lang="zh-CN" altLang="en-US"/>
            </a:p>
          </p:txBody>
        </p:sp>
        <p:sp>
          <p:nvSpPr>
            <p:cNvPr id="47" name="Rectangle 19"/>
            <p:cNvSpPr>
              <a:spLocks noChangeArrowheads="1"/>
            </p:cNvSpPr>
            <p:nvPr/>
          </p:nvSpPr>
          <p:spPr bwMode="auto">
            <a:xfrm>
              <a:off x="150" y="24"/>
              <a:ext cx="66" cy="114"/>
            </a:xfrm>
            <a:prstGeom prst="rect">
              <a:avLst/>
            </a:prstGeom>
            <a:grpFill/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1" hangingPunct="1">
                <a:buFont typeface="Monotype Sorts" charset="0"/>
                <a:buNone/>
                <a:defRPr/>
              </a:pPr>
              <a:endParaRPr lang="zh-CN" altLang="en-US"/>
            </a:p>
          </p:txBody>
        </p:sp>
      </p:grpSp>
      <p:grpSp>
        <p:nvGrpSpPr>
          <p:cNvPr id="48" name="Group 31"/>
          <p:cNvGrpSpPr>
            <a:grpSpLocks/>
          </p:cNvGrpSpPr>
          <p:nvPr/>
        </p:nvGrpSpPr>
        <p:grpSpPr bwMode="auto">
          <a:xfrm flipH="1">
            <a:off x="10756467" y="2318059"/>
            <a:ext cx="457200" cy="257175"/>
            <a:chOff x="0" y="0"/>
            <a:chExt cx="288" cy="162"/>
          </a:xfrm>
          <a:gradFill>
            <a:gsLst>
              <a:gs pos="100000">
                <a:srgbClr val="FDD000"/>
              </a:gs>
              <a:gs pos="0">
                <a:srgbClr val="FFF9B1"/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</p:grpSpPr>
        <p:sp>
          <p:nvSpPr>
            <p:cNvPr id="49" name="Rectangle 32"/>
            <p:cNvSpPr>
              <a:spLocks noChangeArrowheads="1"/>
            </p:cNvSpPr>
            <p:nvPr/>
          </p:nvSpPr>
          <p:spPr bwMode="auto">
            <a:xfrm>
              <a:off x="0" y="0"/>
              <a:ext cx="288" cy="162"/>
            </a:xfrm>
            <a:prstGeom prst="rect">
              <a:avLst/>
            </a:prstGeom>
            <a:grpFill/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1" hangingPunct="1">
                <a:buFont typeface="Monotype Sorts" charset="0"/>
                <a:buNone/>
                <a:defRPr/>
              </a:pPr>
              <a:endParaRPr lang="zh-CN" altLang="en-US"/>
            </a:p>
          </p:txBody>
        </p:sp>
        <p:sp>
          <p:nvSpPr>
            <p:cNvPr id="50" name="Rectangle 33"/>
            <p:cNvSpPr>
              <a:spLocks noChangeArrowheads="1"/>
            </p:cNvSpPr>
            <p:nvPr/>
          </p:nvSpPr>
          <p:spPr bwMode="auto">
            <a:xfrm>
              <a:off x="150" y="24"/>
              <a:ext cx="66" cy="114"/>
            </a:xfrm>
            <a:prstGeom prst="rect">
              <a:avLst/>
            </a:prstGeom>
            <a:grpFill/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1" hangingPunct="1">
                <a:buFont typeface="Monotype Sorts" charset="0"/>
                <a:buNone/>
                <a:defRPr/>
              </a:pPr>
              <a:endParaRPr lang="zh-CN" altLang="en-US"/>
            </a:p>
          </p:txBody>
        </p:sp>
      </p:grpSp>
      <p:grpSp>
        <p:nvGrpSpPr>
          <p:cNvPr id="51" name="Group 31"/>
          <p:cNvGrpSpPr>
            <a:grpSpLocks/>
          </p:cNvGrpSpPr>
          <p:nvPr/>
        </p:nvGrpSpPr>
        <p:grpSpPr bwMode="auto">
          <a:xfrm flipH="1">
            <a:off x="10746942" y="2312355"/>
            <a:ext cx="457200" cy="257175"/>
            <a:chOff x="0" y="0"/>
            <a:chExt cx="288" cy="162"/>
          </a:xfrm>
          <a:gradFill>
            <a:gsLst>
              <a:gs pos="100000">
                <a:srgbClr val="FDD000"/>
              </a:gs>
              <a:gs pos="0">
                <a:srgbClr val="FFF9B1"/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</p:grpSpPr>
        <p:sp>
          <p:nvSpPr>
            <p:cNvPr id="52" name="Rectangle 32"/>
            <p:cNvSpPr>
              <a:spLocks noChangeArrowheads="1"/>
            </p:cNvSpPr>
            <p:nvPr/>
          </p:nvSpPr>
          <p:spPr bwMode="auto">
            <a:xfrm>
              <a:off x="0" y="0"/>
              <a:ext cx="288" cy="162"/>
            </a:xfrm>
            <a:prstGeom prst="rect">
              <a:avLst/>
            </a:prstGeom>
            <a:grpFill/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1" hangingPunct="1">
                <a:buFont typeface="Monotype Sorts" charset="0"/>
                <a:buNone/>
                <a:defRPr/>
              </a:pPr>
              <a:endParaRPr lang="zh-CN" altLang="en-US"/>
            </a:p>
          </p:txBody>
        </p:sp>
        <p:sp>
          <p:nvSpPr>
            <p:cNvPr id="53" name="Rectangle 33"/>
            <p:cNvSpPr>
              <a:spLocks noChangeArrowheads="1"/>
            </p:cNvSpPr>
            <p:nvPr/>
          </p:nvSpPr>
          <p:spPr bwMode="auto">
            <a:xfrm>
              <a:off x="150" y="24"/>
              <a:ext cx="66" cy="114"/>
            </a:xfrm>
            <a:prstGeom prst="rect">
              <a:avLst/>
            </a:prstGeom>
            <a:grpFill/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1" hangingPunct="1">
                <a:buFont typeface="Monotype Sorts" charset="0"/>
                <a:buNone/>
                <a:defRPr/>
              </a:pPr>
              <a:endParaRPr lang="zh-CN" altLang="en-US"/>
            </a:p>
          </p:txBody>
        </p:sp>
      </p:grpSp>
      <p:grpSp>
        <p:nvGrpSpPr>
          <p:cNvPr id="54" name="Group 31"/>
          <p:cNvGrpSpPr>
            <a:grpSpLocks/>
          </p:cNvGrpSpPr>
          <p:nvPr/>
        </p:nvGrpSpPr>
        <p:grpSpPr bwMode="auto">
          <a:xfrm flipH="1">
            <a:off x="10746942" y="2317543"/>
            <a:ext cx="457200" cy="257175"/>
            <a:chOff x="0" y="0"/>
            <a:chExt cx="288" cy="162"/>
          </a:xfrm>
          <a:gradFill>
            <a:gsLst>
              <a:gs pos="100000">
                <a:srgbClr val="FDD000"/>
              </a:gs>
              <a:gs pos="0">
                <a:srgbClr val="FFF9B1"/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</p:grpSpPr>
        <p:sp>
          <p:nvSpPr>
            <p:cNvPr id="55" name="Rectangle 32"/>
            <p:cNvSpPr>
              <a:spLocks noChangeArrowheads="1"/>
            </p:cNvSpPr>
            <p:nvPr/>
          </p:nvSpPr>
          <p:spPr bwMode="auto">
            <a:xfrm>
              <a:off x="0" y="0"/>
              <a:ext cx="288" cy="162"/>
            </a:xfrm>
            <a:prstGeom prst="rect">
              <a:avLst/>
            </a:prstGeom>
            <a:grpFill/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1" hangingPunct="1">
                <a:buFont typeface="Monotype Sorts" charset="0"/>
                <a:buNone/>
                <a:defRPr/>
              </a:pPr>
              <a:endParaRPr lang="zh-CN" altLang="en-US"/>
            </a:p>
          </p:txBody>
        </p:sp>
        <p:sp>
          <p:nvSpPr>
            <p:cNvPr id="56" name="Rectangle 33"/>
            <p:cNvSpPr>
              <a:spLocks noChangeArrowheads="1"/>
            </p:cNvSpPr>
            <p:nvPr/>
          </p:nvSpPr>
          <p:spPr bwMode="auto">
            <a:xfrm>
              <a:off x="150" y="24"/>
              <a:ext cx="66" cy="114"/>
            </a:xfrm>
            <a:prstGeom prst="rect">
              <a:avLst/>
            </a:prstGeom>
            <a:grpFill/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1" hangingPunct="1">
                <a:buFont typeface="Monotype Sorts" charset="0"/>
                <a:buNone/>
                <a:defRPr/>
              </a:pPr>
              <a:endParaRPr lang="zh-CN" altLang="en-US"/>
            </a:p>
          </p:txBody>
        </p:sp>
      </p:grpSp>
      <p:grpSp>
        <p:nvGrpSpPr>
          <p:cNvPr id="57" name="Group 31"/>
          <p:cNvGrpSpPr>
            <a:grpSpLocks/>
          </p:cNvGrpSpPr>
          <p:nvPr/>
        </p:nvGrpSpPr>
        <p:grpSpPr bwMode="auto">
          <a:xfrm flipH="1">
            <a:off x="10746942" y="2316511"/>
            <a:ext cx="457200" cy="257175"/>
            <a:chOff x="0" y="0"/>
            <a:chExt cx="288" cy="162"/>
          </a:xfrm>
          <a:gradFill>
            <a:gsLst>
              <a:gs pos="100000">
                <a:srgbClr val="FDD000"/>
              </a:gs>
              <a:gs pos="0">
                <a:srgbClr val="FFF9B1"/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</p:grpSpPr>
        <p:sp>
          <p:nvSpPr>
            <p:cNvPr id="58" name="Rectangle 32"/>
            <p:cNvSpPr>
              <a:spLocks noChangeArrowheads="1"/>
            </p:cNvSpPr>
            <p:nvPr/>
          </p:nvSpPr>
          <p:spPr bwMode="auto">
            <a:xfrm>
              <a:off x="0" y="0"/>
              <a:ext cx="288" cy="162"/>
            </a:xfrm>
            <a:prstGeom prst="rect">
              <a:avLst/>
            </a:prstGeom>
            <a:grpFill/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1" hangingPunct="1">
                <a:buFont typeface="Monotype Sorts" charset="0"/>
                <a:buNone/>
                <a:defRPr/>
              </a:pPr>
              <a:endParaRPr lang="zh-CN" altLang="en-US"/>
            </a:p>
          </p:txBody>
        </p:sp>
        <p:sp>
          <p:nvSpPr>
            <p:cNvPr id="59" name="Rectangle 33"/>
            <p:cNvSpPr>
              <a:spLocks noChangeArrowheads="1"/>
            </p:cNvSpPr>
            <p:nvPr/>
          </p:nvSpPr>
          <p:spPr bwMode="auto">
            <a:xfrm>
              <a:off x="150" y="24"/>
              <a:ext cx="66" cy="114"/>
            </a:xfrm>
            <a:prstGeom prst="rect">
              <a:avLst/>
            </a:prstGeom>
            <a:grpFill/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1" hangingPunct="1">
                <a:buFont typeface="Monotype Sorts" charset="0"/>
                <a:buNone/>
                <a:defRPr/>
              </a:pPr>
              <a:endParaRPr lang="zh-CN" altLang="en-US"/>
            </a:p>
          </p:txBody>
        </p:sp>
      </p:grpSp>
      <p:grpSp>
        <p:nvGrpSpPr>
          <p:cNvPr id="60" name="Group 31"/>
          <p:cNvGrpSpPr>
            <a:grpSpLocks/>
          </p:cNvGrpSpPr>
          <p:nvPr/>
        </p:nvGrpSpPr>
        <p:grpSpPr bwMode="auto">
          <a:xfrm flipH="1">
            <a:off x="10756467" y="2319091"/>
            <a:ext cx="457200" cy="257175"/>
            <a:chOff x="0" y="0"/>
            <a:chExt cx="288" cy="162"/>
          </a:xfrm>
          <a:gradFill>
            <a:gsLst>
              <a:gs pos="100000">
                <a:srgbClr val="FDD000"/>
              </a:gs>
              <a:gs pos="0">
                <a:srgbClr val="FFF9B1"/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</p:grpSpPr>
        <p:sp>
          <p:nvSpPr>
            <p:cNvPr id="61" name="Rectangle 32"/>
            <p:cNvSpPr>
              <a:spLocks noChangeArrowheads="1"/>
            </p:cNvSpPr>
            <p:nvPr/>
          </p:nvSpPr>
          <p:spPr bwMode="auto">
            <a:xfrm>
              <a:off x="0" y="0"/>
              <a:ext cx="288" cy="162"/>
            </a:xfrm>
            <a:prstGeom prst="rect">
              <a:avLst/>
            </a:prstGeom>
            <a:grpFill/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1" hangingPunct="1">
                <a:buFont typeface="Monotype Sorts" charset="0"/>
                <a:buNone/>
                <a:defRPr/>
              </a:pPr>
              <a:endParaRPr lang="zh-CN" altLang="en-US"/>
            </a:p>
          </p:txBody>
        </p:sp>
        <p:sp>
          <p:nvSpPr>
            <p:cNvPr id="62" name="Rectangle 33"/>
            <p:cNvSpPr>
              <a:spLocks noChangeArrowheads="1"/>
            </p:cNvSpPr>
            <p:nvPr/>
          </p:nvSpPr>
          <p:spPr bwMode="auto">
            <a:xfrm>
              <a:off x="150" y="24"/>
              <a:ext cx="66" cy="114"/>
            </a:xfrm>
            <a:prstGeom prst="rect">
              <a:avLst/>
            </a:prstGeom>
            <a:grpFill/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1" hangingPunct="1">
                <a:buFont typeface="Monotype Sorts" charset="0"/>
                <a:buNone/>
                <a:defRPr/>
              </a:pPr>
              <a:endParaRPr lang="zh-CN" altLang="en-US"/>
            </a:p>
          </p:txBody>
        </p:sp>
      </p:grpSp>
      <p:grpSp>
        <p:nvGrpSpPr>
          <p:cNvPr id="63" name="Group 31"/>
          <p:cNvGrpSpPr>
            <a:grpSpLocks/>
          </p:cNvGrpSpPr>
          <p:nvPr/>
        </p:nvGrpSpPr>
        <p:grpSpPr bwMode="auto">
          <a:xfrm flipH="1">
            <a:off x="10756467" y="2314963"/>
            <a:ext cx="457200" cy="257175"/>
            <a:chOff x="0" y="0"/>
            <a:chExt cx="288" cy="162"/>
          </a:xfrm>
          <a:gradFill>
            <a:gsLst>
              <a:gs pos="100000">
                <a:srgbClr val="FDD000"/>
              </a:gs>
              <a:gs pos="0">
                <a:srgbClr val="FFF9B1"/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</p:grpSpPr>
        <p:sp>
          <p:nvSpPr>
            <p:cNvPr id="64" name="Rectangle 32"/>
            <p:cNvSpPr>
              <a:spLocks noChangeArrowheads="1"/>
            </p:cNvSpPr>
            <p:nvPr/>
          </p:nvSpPr>
          <p:spPr bwMode="auto">
            <a:xfrm>
              <a:off x="0" y="0"/>
              <a:ext cx="288" cy="162"/>
            </a:xfrm>
            <a:prstGeom prst="rect">
              <a:avLst/>
            </a:prstGeom>
            <a:grpFill/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1" hangingPunct="1">
                <a:buFont typeface="Monotype Sorts" charset="0"/>
                <a:buNone/>
                <a:defRPr/>
              </a:pPr>
              <a:endParaRPr lang="zh-CN" altLang="en-US"/>
            </a:p>
          </p:txBody>
        </p:sp>
        <p:sp>
          <p:nvSpPr>
            <p:cNvPr id="65" name="Rectangle 33"/>
            <p:cNvSpPr>
              <a:spLocks noChangeArrowheads="1"/>
            </p:cNvSpPr>
            <p:nvPr/>
          </p:nvSpPr>
          <p:spPr bwMode="auto">
            <a:xfrm>
              <a:off x="150" y="24"/>
              <a:ext cx="66" cy="114"/>
            </a:xfrm>
            <a:prstGeom prst="rect">
              <a:avLst/>
            </a:prstGeom>
            <a:grpFill/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1" hangingPunct="1">
                <a:buFont typeface="Monotype Sorts" charset="0"/>
                <a:buNone/>
                <a:defRPr/>
              </a:pPr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30234748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15347 0.0247 L -0.44861 0.02315 L -0.51267 0.09167 L -0.66684 0.09476 L -0.73854 0.01451 L -1.08507 0.01451 L -1.0868 0.01729 " pathEditMode="relative" rAng="0" ptsTypes="AAAAAAA">
                                      <p:cBhvr>
                                        <p:cTn id="9" dur="5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6667" y="2994"/>
                                    </p:animMotion>
                                  </p:childTnLst>
                                </p:cTn>
                              </p:par>
                              <p:par>
                                <p:cTn id="10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8594 -0.02253 L 0.32413 -0.02253 " pathEditMode="relative" ptsTypes="AA">
                                      <p:cBhvr>
                                        <p:cTn id="11" dur="3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2" presetID="0" presetClass="path" presetSubtype="0" accel="50000" decel="5000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Motion origin="layout" path="M -0.15347 0.02469 L -0.44861 0.02315 L -0.51267 0.09167 L -0.66684 0.09475 L -0.73854 0.01451 L -1.08507 0.01451 L -1.0868 0.01728 " pathEditMode="relative" rAng="0" ptsTypes="AAAAAAA">
                                      <p:cBhvr>
                                        <p:cTn id="13" dur="5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6667" y="2994"/>
                                    </p:animMotion>
                                  </p:childTnLst>
                                </p:cTn>
                              </p:par>
                              <p:par>
                                <p:cTn id="14" presetID="0" presetClass="path" presetSubtype="0" accel="50000" decel="5000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animMotion origin="layout" path="M -0.15347 0.02438 L -0.44895 0.02315 C -0.47031 0.04568 -0.49166 0.06852 -0.51319 0.09136 L -0.66718 0.09475 C -0.69114 0.0679 -0.7151 0.04105 -0.73906 0.01451 L -0.85607 0.01451 " pathEditMode="relative" rAng="0" ptsTypes="AAAAAA">
                                      <p:cBhvr>
                                        <p:cTn id="15" dur="4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5139" y="3025"/>
                                    </p:animMotion>
                                  </p:childTnLst>
                                </p:cTn>
                              </p:par>
                              <p:par>
                                <p:cTn id="16" presetID="0" presetClass="path" presetSubtype="0" accel="50000" decel="5000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animMotion origin="layout" path="M -0.15348 0.02376 L -0.44914 0.02284 C -0.47066 0.04414 -0.49219 0.06728 -0.51355 0.09043 C -0.54375 0.09136 -0.57466 0.09074 -0.60487 0.09167 " pathEditMode="relative" rAng="0" ptsTypes="AAAA">
                                      <p:cBhvr>
                                        <p:cTn id="17" dur="3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2569" y="3333"/>
                                    </p:animMotion>
                                  </p:childTnLst>
                                </p:cTn>
                              </p:par>
                              <p:par>
                                <p:cTn id="18" presetID="0" presetClass="path" presetSubtype="0" accel="50000" decel="5000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animMotion origin="layout" path="M -0.15521 0.02562 L -0.40782 0.02408 L -0.40938 0.02408 " pathEditMode="relative" ptsTypes="AAA">
                                      <p:cBhvr>
                                        <p:cTn id="19" dur="2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AA194866-495F-4D3C-B21D-4E5D4312732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资源分配与调度</a:t>
            </a:r>
            <a:r>
              <a:rPr lang="en-US" altLang="zh-CN" dirty="0"/>
              <a:t>——</a:t>
            </a:r>
            <a:r>
              <a:rPr lang="zh-CN" altLang="en-US" dirty="0"/>
              <a:t>主要内容</a:t>
            </a:r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xmlns="" id="{8AB57934-5BCA-AABA-C323-955401AD7D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0738" y="1062038"/>
            <a:ext cx="7129462" cy="21493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533400" indent="-533400" algn="l">
              <a:lnSpc>
                <a:spcPct val="90000"/>
              </a:lnSpc>
              <a:spcBef>
                <a:spcPct val="30000"/>
              </a:spcBef>
              <a:buBlip>
                <a:blip r:embed="rId2"/>
              </a:buBlip>
              <a:defRPr sz="32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1pPr>
            <a:lvl2pPr marL="914400" indent="-341313" algn="l">
              <a:lnSpc>
                <a:spcPct val="90000"/>
              </a:lnSpc>
              <a:spcBef>
                <a:spcPct val="30000"/>
              </a:spcBef>
              <a:buBlip>
                <a:blip r:embed="rId2"/>
              </a:buBlip>
              <a:defRPr sz="28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2pPr>
            <a:lvl3pPr marL="1295400" indent="-265113" algn="l">
              <a:lnSpc>
                <a:spcPct val="90000"/>
              </a:lnSpc>
              <a:spcBef>
                <a:spcPct val="30000"/>
              </a:spcBef>
              <a:buBlip>
                <a:blip r:embed="rId2"/>
              </a:buBlip>
              <a:defRPr sz="24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3pPr>
            <a:lvl4pPr marL="1714500" indent="-284163" algn="l">
              <a:lnSpc>
                <a:spcPct val="90000"/>
              </a:lnSpc>
              <a:spcBef>
                <a:spcPct val="30000"/>
              </a:spcBef>
              <a:buBlip>
                <a:blip r:embed="rId2"/>
              </a:buBlip>
              <a:defRPr sz="20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4pPr>
            <a:lvl5pPr marL="2171700" indent="-417513" algn="l">
              <a:lnSpc>
                <a:spcPct val="90000"/>
              </a:lnSpc>
              <a:spcBef>
                <a:spcPct val="30000"/>
              </a:spcBef>
              <a:buBlip>
                <a:blip r:embed="rId2"/>
              </a:buBlip>
              <a:defRPr sz="20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5pPr>
            <a:lvl6pPr marL="2628900" indent="-417513" fontAlgn="base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6pPr>
            <a:lvl7pPr marL="3086100" indent="-417513" fontAlgn="base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7pPr>
            <a:lvl8pPr marL="3543300" indent="-417513" fontAlgn="base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8pPr>
            <a:lvl9pPr marL="4000500" indent="-417513" fontAlgn="base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9pPr>
          </a:lstStyle>
          <a:p>
            <a:pPr marL="342900" lvl="2" indent="-342900" algn="just">
              <a:lnSpc>
                <a:spcPct val="150000"/>
              </a:lnSpc>
              <a:spcBef>
                <a:spcPts val="1000"/>
              </a:spcBef>
              <a:buClr>
                <a:srgbClr val="FFC000"/>
              </a:buClr>
              <a:buSzPct val="95000"/>
              <a:buFont typeface="Wingdings" panose="05000000000000000000" pitchFamily="2" charset="2"/>
              <a:buChar char="n"/>
              <a:defRPr/>
            </a:pPr>
            <a:r>
              <a:rPr lang="zh-CN" altLang="en-US" sz="26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资源管理概述</a:t>
            </a:r>
          </a:p>
          <a:p>
            <a:pPr marL="342900" lvl="2" indent="-342900" algn="just">
              <a:lnSpc>
                <a:spcPct val="150000"/>
              </a:lnSpc>
              <a:spcBef>
                <a:spcPts val="1000"/>
              </a:spcBef>
              <a:buClr>
                <a:srgbClr val="FFC000"/>
              </a:buClr>
              <a:buSzPct val="95000"/>
              <a:buFont typeface="Wingdings" panose="05000000000000000000" pitchFamily="2" charset="2"/>
              <a:buChar char="n"/>
              <a:defRPr/>
            </a:pPr>
            <a:r>
              <a:rPr lang="zh-CN" altLang="en-US" sz="26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资源分配的机构和策略</a:t>
            </a:r>
          </a:p>
          <a:p>
            <a:pPr marL="342900" lvl="2" indent="-342900" algn="just">
              <a:lnSpc>
                <a:spcPct val="150000"/>
              </a:lnSpc>
              <a:spcBef>
                <a:spcPts val="1000"/>
              </a:spcBef>
              <a:buClr>
                <a:srgbClr val="FFC000"/>
              </a:buClr>
              <a:buSzPct val="95000"/>
              <a:buFont typeface="Wingdings" panose="05000000000000000000" pitchFamily="2" charset="2"/>
              <a:buChar char="n"/>
              <a:defRPr/>
            </a:pPr>
            <a:r>
              <a:rPr lang="zh-CN" altLang="en-US" sz="26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死锁</a:t>
            </a:r>
          </a:p>
        </p:txBody>
      </p:sp>
    </p:spTree>
    <p:extLst>
      <p:ext uri="{BB962C8B-B14F-4D97-AF65-F5344CB8AC3E}">
        <p14:creationId xmlns:p14="http://schemas.microsoft.com/office/powerpoint/2010/main" val="17889644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89E80A3F-6E48-5060-7045-44C3B258C4B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资源分配与调度</a:t>
            </a:r>
            <a:r>
              <a:rPr lang="en-US" altLang="zh-CN" dirty="0"/>
              <a:t>——</a:t>
            </a:r>
            <a:r>
              <a:rPr lang="zh-CN" altLang="en-US" dirty="0"/>
              <a:t>死锁</a:t>
            </a:r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xmlns="" id="{243FE357-8FA8-BB9A-1CD8-E3947D350F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7822" y="830079"/>
            <a:ext cx="10148428" cy="47820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533400" indent="-533400" algn="l">
              <a:lnSpc>
                <a:spcPct val="90000"/>
              </a:lnSpc>
              <a:spcBef>
                <a:spcPct val="30000"/>
              </a:spcBef>
              <a:buBlip>
                <a:blip r:embed="rId2"/>
              </a:buBlip>
              <a:defRPr sz="32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1pPr>
            <a:lvl2pPr marL="914400" indent="-341313" algn="l">
              <a:lnSpc>
                <a:spcPct val="90000"/>
              </a:lnSpc>
              <a:spcBef>
                <a:spcPct val="30000"/>
              </a:spcBef>
              <a:buBlip>
                <a:blip r:embed="rId2"/>
              </a:buBlip>
              <a:defRPr sz="28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2pPr>
            <a:lvl3pPr marL="1295400" indent="-265113" algn="l">
              <a:lnSpc>
                <a:spcPct val="90000"/>
              </a:lnSpc>
              <a:spcBef>
                <a:spcPct val="30000"/>
              </a:spcBef>
              <a:buBlip>
                <a:blip r:embed="rId2"/>
              </a:buBlip>
              <a:defRPr sz="24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3pPr>
            <a:lvl4pPr marL="1714500" indent="-284163" algn="l">
              <a:lnSpc>
                <a:spcPct val="90000"/>
              </a:lnSpc>
              <a:spcBef>
                <a:spcPct val="30000"/>
              </a:spcBef>
              <a:buBlip>
                <a:blip r:embed="rId2"/>
              </a:buBlip>
              <a:defRPr sz="20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4pPr>
            <a:lvl5pPr marL="2171700" indent="-417513" algn="l">
              <a:lnSpc>
                <a:spcPct val="90000"/>
              </a:lnSpc>
              <a:spcBef>
                <a:spcPct val="30000"/>
              </a:spcBef>
              <a:buBlip>
                <a:blip r:embed="rId2"/>
              </a:buBlip>
              <a:defRPr sz="20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5pPr>
            <a:lvl6pPr marL="2628900" indent="-417513" fontAlgn="base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6pPr>
            <a:lvl7pPr marL="3086100" indent="-417513" fontAlgn="base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7pPr>
            <a:lvl8pPr marL="3543300" indent="-417513" fontAlgn="base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8pPr>
            <a:lvl9pPr marL="4000500" indent="-417513" fontAlgn="base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9pPr>
          </a:lstStyle>
          <a:p>
            <a:pPr marL="0" indent="0" algn="just">
              <a:lnSpc>
                <a:spcPct val="150000"/>
              </a:lnSpc>
              <a:spcBef>
                <a:spcPts val="1000"/>
              </a:spcBef>
              <a:buClr>
                <a:srgbClr val="FFC000"/>
              </a:buClr>
              <a:buNone/>
              <a:defRPr/>
            </a:pPr>
            <a:r>
              <a:rPr lang="en-US" altLang="zh-CN" sz="2600" b="1" dirty="0">
                <a:solidFill>
                  <a:prstClr val="black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(2) </a:t>
            </a:r>
            <a:r>
              <a:rPr lang="zh-CN" altLang="en-US" sz="2600" b="1" dirty="0">
                <a:solidFill>
                  <a:prstClr val="black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用信号灯的</a:t>
            </a:r>
            <a:r>
              <a:rPr lang="en-US" altLang="zh-CN" sz="2600" b="1" dirty="0">
                <a:solidFill>
                  <a:prstClr val="black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P</a:t>
            </a:r>
            <a:r>
              <a:rPr lang="zh-CN" altLang="en-US" sz="2600" b="1" dirty="0">
                <a:solidFill>
                  <a:prstClr val="black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r>
              <a:rPr lang="en-US" altLang="zh-CN" sz="2600" b="1" dirty="0">
                <a:solidFill>
                  <a:prstClr val="black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V</a:t>
            </a:r>
            <a:r>
              <a:rPr lang="zh-CN" altLang="en-US" sz="2600" b="1" dirty="0">
                <a:solidFill>
                  <a:prstClr val="black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操作描述死锁</a:t>
            </a:r>
          </a:p>
          <a:p>
            <a:pPr eaLnBrk="1" hangingPunct="1">
              <a:lnSpc>
                <a:spcPct val="130000"/>
              </a:lnSpc>
              <a:buClr>
                <a:schemeClr val="tx2"/>
              </a:buClr>
              <a:buSzPct val="95000"/>
              <a:buFont typeface="Wingdings" panose="05000000000000000000" pitchFamily="2" charset="2"/>
              <a:buNone/>
              <a:defRPr/>
            </a:pPr>
            <a:r>
              <a:rPr lang="zh-CN" alt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              设进程</a:t>
            </a:r>
            <a:r>
              <a:rPr lang="en-US" altLang="zh-CN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p</a:t>
            </a:r>
            <a:r>
              <a:rPr lang="en-US" altLang="zh-CN" sz="2400" baseline="-25000" dirty="0"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1</a:t>
            </a:r>
            <a:r>
              <a:rPr lang="zh-CN" alt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与进程</a:t>
            </a:r>
            <a:r>
              <a:rPr lang="en-US" altLang="zh-CN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p</a:t>
            </a:r>
            <a:r>
              <a:rPr lang="en-US" altLang="zh-CN" sz="2400" baseline="-25000" dirty="0"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2</a:t>
            </a:r>
            <a:r>
              <a:rPr lang="zh-CN" alt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共享一台打印机</a:t>
            </a:r>
            <a:r>
              <a:rPr lang="en-US" altLang="zh-CN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(r</a:t>
            </a:r>
            <a:r>
              <a:rPr lang="en-US" altLang="zh-CN" sz="2400" baseline="-25000" dirty="0"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1</a:t>
            </a:r>
            <a:r>
              <a:rPr lang="en-US" altLang="zh-CN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) </a:t>
            </a:r>
            <a:r>
              <a:rPr lang="zh-CN" alt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和一台输入机</a:t>
            </a:r>
            <a:r>
              <a:rPr lang="en-US" altLang="zh-CN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(r</a:t>
            </a:r>
            <a:r>
              <a:rPr lang="en-US" altLang="zh-CN" sz="2400" baseline="-25000" dirty="0"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2</a:t>
            </a:r>
            <a:r>
              <a:rPr lang="en-US" altLang="zh-CN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)</a:t>
            </a:r>
            <a:r>
              <a:rPr lang="zh-CN" alt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，</a:t>
            </a:r>
          </a:p>
          <a:p>
            <a:pPr eaLnBrk="1" hangingPunct="1">
              <a:lnSpc>
                <a:spcPct val="130000"/>
              </a:lnSpc>
              <a:buClr>
                <a:schemeClr val="tx2"/>
              </a:buClr>
              <a:buSzPct val="95000"/>
              <a:buFont typeface="Wingdings" panose="05000000000000000000" pitchFamily="2" charset="2"/>
              <a:buNone/>
              <a:defRPr/>
            </a:pPr>
            <a:r>
              <a:rPr lang="zh-CN" alt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           	  用信号灯的</a:t>
            </a:r>
            <a:r>
              <a:rPr lang="en-US" altLang="zh-CN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p</a:t>
            </a:r>
            <a:r>
              <a:rPr lang="zh-CN" alt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、</a:t>
            </a:r>
            <a:r>
              <a:rPr lang="en-US" altLang="zh-CN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v</a:t>
            </a:r>
            <a:r>
              <a:rPr lang="zh-CN" alt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操作表示资源的申请和释放。 </a:t>
            </a:r>
          </a:p>
          <a:p>
            <a:pPr eaLnBrk="1" hangingPunct="1">
              <a:lnSpc>
                <a:spcPct val="130000"/>
              </a:lnSpc>
              <a:buClr>
                <a:schemeClr val="tx2"/>
              </a:buClr>
              <a:buSzPct val="95000"/>
              <a:buFont typeface="Wingdings" panose="05000000000000000000" pitchFamily="2" charset="2"/>
              <a:buNone/>
              <a:defRPr/>
            </a:pPr>
            <a:r>
              <a:rPr lang="zh-CN" alt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          	  信号灯设置</a:t>
            </a:r>
            <a:r>
              <a:rPr lang="en-US" altLang="zh-CN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——  </a:t>
            </a:r>
            <a:r>
              <a:rPr lang="en-US" altLang="zh-CN" sz="2400" b="1" dirty="0"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s</a:t>
            </a:r>
            <a:r>
              <a:rPr lang="en-US" altLang="zh-CN" sz="2400" b="1" baseline="-25000" dirty="0"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1</a:t>
            </a:r>
            <a:r>
              <a:rPr lang="zh-CN" altLang="en-US" sz="2400" b="1" dirty="0"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：表示</a:t>
            </a:r>
            <a:r>
              <a:rPr lang="en-US" altLang="zh-CN" sz="2400" b="1" dirty="0"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r</a:t>
            </a:r>
            <a:r>
              <a:rPr lang="en-US" altLang="zh-CN" sz="2400" b="1" baseline="-25000" dirty="0"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1</a:t>
            </a:r>
            <a:r>
              <a:rPr lang="zh-CN" altLang="en-US" sz="2400" b="1" dirty="0"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可用，初值为</a:t>
            </a:r>
            <a:r>
              <a:rPr lang="en-US" altLang="zh-CN" sz="2400" b="1" dirty="0"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1</a:t>
            </a:r>
          </a:p>
          <a:p>
            <a:pPr eaLnBrk="1" hangingPunct="1">
              <a:lnSpc>
                <a:spcPct val="130000"/>
              </a:lnSpc>
              <a:buClr>
                <a:schemeClr val="tx2"/>
              </a:buClr>
              <a:buSzPct val="95000"/>
              <a:buFont typeface="Wingdings" panose="05000000000000000000" pitchFamily="2" charset="2"/>
              <a:buNone/>
              <a:defRPr/>
            </a:pPr>
            <a:r>
              <a:rPr lang="en-US" altLang="en-US" sz="2400" b="1" dirty="0"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              </a:t>
            </a:r>
            <a:r>
              <a:rPr lang="en-US" altLang="zh-CN" sz="2400" b="1" dirty="0"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		        s</a:t>
            </a:r>
            <a:r>
              <a:rPr lang="en-US" altLang="zh-CN" sz="2400" b="1" baseline="-25000" dirty="0"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2</a:t>
            </a:r>
            <a:r>
              <a:rPr lang="zh-CN" altLang="en-US" sz="2400" b="1" dirty="0"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：表示</a:t>
            </a:r>
            <a:r>
              <a:rPr lang="en-US" altLang="zh-CN" sz="2400" b="1" dirty="0"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r</a:t>
            </a:r>
            <a:r>
              <a:rPr lang="en-US" altLang="zh-CN" sz="2400" b="1" baseline="-25000" dirty="0"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2</a:t>
            </a:r>
            <a:r>
              <a:rPr lang="zh-CN" altLang="en-US" sz="2400" b="1" dirty="0"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可用，初值为</a:t>
            </a:r>
            <a:r>
              <a:rPr lang="en-US" altLang="zh-CN" sz="2400" b="1" dirty="0"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1</a:t>
            </a:r>
          </a:p>
          <a:p>
            <a:pPr eaLnBrk="1" hangingPunct="1">
              <a:lnSpc>
                <a:spcPct val="130000"/>
              </a:lnSpc>
              <a:buClr>
                <a:schemeClr val="tx2"/>
              </a:buClr>
              <a:buSzPct val="95000"/>
              <a:buFont typeface="Wingdings" panose="05000000000000000000" pitchFamily="2" charset="2"/>
              <a:buNone/>
              <a:defRPr/>
            </a:pPr>
            <a:r>
              <a:rPr lang="en-US" altLang="zh-CN" sz="2400" dirty="0">
                <a:latin typeface="Times New Roman" panose="02020603050405020304" pitchFamily="18" charset="0"/>
              </a:rPr>
              <a:t>          	  </a:t>
            </a:r>
            <a:r>
              <a:rPr lang="zh-CN" alt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讨论两种资源请求序列，哪种情况可能产生互相死等的局面。</a:t>
            </a:r>
            <a:endParaRPr lang="en-US" altLang="zh-CN" sz="2400" dirty="0">
              <a:solidFill>
                <a:schemeClr val="tx1"/>
              </a:solidFill>
              <a:effectLst/>
              <a:latin typeface="Times New Roman" panose="02020603050405020304" pitchFamily="18" charset="0"/>
            </a:endParaRPr>
          </a:p>
          <a:p>
            <a:pPr eaLnBrk="1" hangingPunct="1">
              <a:lnSpc>
                <a:spcPct val="130000"/>
              </a:lnSpc>
              <a:buClr>
                <a:schemeClr val="tx2"/>
              </a:buClr>
              <a:buSzPct val="95000"/>
              <a:buFont typeface="Wingdings" panose="05000000000000000000" pitchFamily="2" charset="2"/>
              <a:buNone/>
              <a:defRPr/>
            </a:pPr>
            <a:endParaRPr lang="zh-CN" altLang="en-US" sz="2400" dirty="0">
              <a:solidFill>
                <a:schemeClr val="tx1"/>
              </a:solidFill>
              <a:effectLst/>
              <a:latin typeface="Times New Roman" panose="02020603050405020304" pitchFamily="18" charset="0"/>
            </a:endParaRPr>
          </a:p>
          <a:p>
            <a:pPr eaLnBrk="1" hangingPunct="1">
              <a:lnSpc>
                <a:spcPct val="130000"/>
              </a:lnSpc>
              <a:buClr>
                <a:schemeClr val="tx2"/>
              </a:buClr>
              <a:buSzPct val="95000"/>
              <a:buFont typeface="Wingdings" panose="05000000000000000000" pitchFamily="2" charset="2"/>
              <a:buNone/>
              <a:defRPr/>
            </a:pPr>
            <a:r>
              <a:rPr lang="zh-CN" alt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              程序描述如下：</a:t>
            </a:r>
          </a:p>
        </p:txBody>
      </p:sp>
    </p:spTree>
    <p:extLst>
      <p:ext uri="{BB962C8B-B14F-4D97-AF65-F5344CB8AC3E}">
        <p14:creationId xmlns:p14="http://schemas.microsoft.com/office/powerpoint/2010/main" val="13488866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89E80A3F-6E48-5060-7045-44C3B258C4B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资源分配与调度</a:t>
            </a:r>
            <a:r>
              <a:rPr lang="en-US" altLang="zh-CN" dirty="0"/>
              <a:t>——</a:t>
            </a:r>
            <a:r>
              <a:rPr lang="zh-CN" altLang="en-US" dirty="0"/>
              <a:t>死锁</a:t>
            </a:r>
          </a:p>
        </p:txBody>
      </p:sp>
      <p:sp>
        <p:nvSpPr>
          <p:cNvPr id="3" name="Rectangle 3">
            <a:extLst>
              <a:ext uri="{FF2B5EF4-FFF2-40B4-BE49-F238E27FC236}">
                <a16:creationId xmlns:a16="http://schemas.microsoft.com/office/drawing/2014/main" xmlns="" id="{E2940E2D-8AAD-41AA-5BE3-A7FF1BFE4B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7190" y="830079"/>
            <a:ext cx="8043862" cy="5862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533400" indent="-533400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914400" indent="-341313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8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295400" indent="-265113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714500" indent="-284163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171700" indent="-417513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628900" indent="-417513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3086100" indent="-417513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543300" indent="-417513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4000500" indent="-417513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 lvl="1" eaLnBrk="1" hangingPunct="1"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   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程序描述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1                           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程序描述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2</a:t>
            </a:r>
            <a:endParaRPr lang="en-US" altLang="zh-CN" sz="2400" b="1" dirty="0">
              <a:solidFill>
                <a:srgbClr val="000099"/>
              </a:solidFill>
              <a:latin typeface="Times New Roman" panose="02020603050405020304" pitchFamily="18" charset="0"/>
            </a:endParaRPr>
          </a:p>
          <a:p>
            <a:pPr eaLnBrk="1" hangingPunct="1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en-US" altLang="zh-CN" sz="1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                </a:t>
            </a:r>
            <a:r>
              <a:rPr lang="zh-CN" altLang="en-US" sz="20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进程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</a:rPr>
              <a:t>p</a:t>
            </a:r>
            <a:r>
              <a:rPr lang="en-US" altLang="zh-CN" sz="2000" baseline="-25000" dirty="0">
                <a:solidFill>
                  <a:schemeClr val="tx1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20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        </a:t>
            </a:r>
            <a:r>
              <a:rPr lang="zh-CN" altLang="en-US" sz="20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进程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</a:rPr>
              <a:t>p</a:t>
            </a:r>
            <a:r>
              <a:rPr lang="en-US" altLang="zh-CN" sz="2000" baseline="-25000" dirty="0">
                <a:solidFill>
                  <a:schemeClr val="tx1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0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                      </a:t>
            </a:r>
            <a:r>
              <a:rPr lang="zh-CN" altLang="en-US" sz="20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进程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</a:rPr>
              <a:t>p</a:t>
            </a:r>
            <a:r>
              <a:rPr lang="en-US" altLang="zh-CN" sz="2000" baseline="-25000" dirty="0">
                <a:solidFill>
                  <a:schemeClr val="tx1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20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          </a:t>
            </a:r>
            <a:r>
              <a:rPr lang="zh-CN" altLang="en-US" sz="20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进程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</a:rPr>
              <a:t>p</a:t>
            </a:r>
            <a:r>
              <a:rPr lang="en-US" altLang="zh-CN" sz="2000" baseline="-25000" dirty="0">
                <a:solidFill>
                  <a:schemeClr val="tx1"/>
                </a:solidFill>
                <a:latin typeface="Times New Roman" panose="02020603050405020304" pitchFamily="18" charset="0"/>
              </a:rPr>
              <a:t>2</a:t>
            </a:r>
            <a:endParaRPr lang="en-US" altLang="zh-CN" sz="2000" b="1" dirty="0">
              <a:solidFill>
                <a:schemeClr val="tx1"/>
              </a:solidFill>
              <a:latin typeface="Times New Roman" panose="02020603050405020304" pitchFamily="18" charset="0"/>
            </a:endParaRPr>
          </a:p>
          <a:p>
            <a:pPr eaLnBrk="1" hangingPunct="1">
              <a:lnSpc>
                <a:spcPct val="120000"/>
              </a:lnSpc>
              <a:spcBef>
                <a:spcPct val="20000"/>
              </a:spcBef>
              <a:buFont typeface="Wingdings" panose="05000000000000000000" pitchFamily="2" charset="2"/>
              <a:buNone/>
            </a:pP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</a:rPr>
              <a:t>       		   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sym typeface="MT Extra" panose="05050102010205020202" pitchFamily="18" charset="2"/>
              </a:rPr>
              <a:t>                                                                         </a:t>
            </a:r>
          </a:p>
          <a:p>
            <a:pPr eaLnBrk="1" hangingPunct="1">
              <a:lnSpc>
                <a:spcPct val="120000"/>
              </a:lnSpc>
              <a:spcBef>
                <a:spcPct val="20000"/>
              </a:spcBef>
              <a:buFont typeface="Wingdings" panose="05000000000000000000" pitchFamily="2" charset="2"/>
              <a:buNone/>
            </a:pP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sym typeface="MT Extra" panose="05050102010205020202" pitchFamily="18" charset="2"/>
              </a:rPr>
              <a:t>     		p(s</a:t>
            </a:r>
            <a:r>
              <a:rPr lang="en-US" altLang="zh-CN" sz="2000" baseline="-25000" dirty="0">
                <a:solidFill>
                  <a:schemeClr val="tx1"/>
                </a:solidFill>
                <a:latin typeface="Times New Roman" panose="02020603050405020304" pitchFamily="18" charset="0"/>
                <a:sym typeface="MT Extra" panose="05050102010205020202" pitchFamily="18" charset="2"/>
              </a:rPr>
              <a:t>1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sym typeface="MT Extra" panose="05050102010205020202" pitchFamily="18" charset="2"/>
              </a:rPr>
              <a:t>)</a:t>
            </a: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sym typeface="MT Extra" panose="05050102010205020202" pitchFamily="18" charset="2"/>
              </a:rPr>
              <a:t>；         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sym typeface="MT Extra" panose="05050102010205020202" pitchFamily="18" charset="2"/>
              </a:rPr>
              <a:t>p(s</a:t>
            </a:r>
            <a:r>
              <a:rPr lang="en-US" altLang="zh-CN" sz="2000" baseline="-25000" dirty="0">
                <a:solidFill>
                  <a:schemeClr val="tx1"/>
                </a:solidFill>
                <a:latin typeface="Times New Roman" panose="02020603050405020304" pitchFamily="18" charset="0"/>
                <a:sym typeface="MT Extra" panose="05050102010205020202" pitchFamily="18" charset="2"/>
              </a:rPr>
              <a:t>2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sym typeface="MT Extra" panose="05050102010205020202" pitchFamily="18" charset="2"/>
              </a:rPr>
              <a:t>)</a:t>
            </a: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sym typeface="MT Extra" panose="05050102010205020202" pitchFamily="18" charset="2"/>
              </a:rPr>
              <a:t>；                     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sym typeface="MT Extra" panose="05050102010205020202" pitchFamily="18" charset="2"/>
              </a:rPr>
              <a:t>p(s</a:t>
            </a:r>
            <a:r>
              <a:rPr lang="en-US" altLang="zh-CN" sz="2000" baseline="-25000" dirty="0">
                <a:solidFill>
                  <a:schemeClr val="tx1"/>
                </a:solidFill>
                <a:latin typeface="Times New Roman" panose="02020603050405020304" pitchFamily="18" charset="0"/>
                <a:sym typeface="MT Extra" panose="05050102010205020202" pitchFamily="18" charset="2"/>
              </a:rPr>
              <a:t>1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sym typeface="MT Extra" panose="05050102010205020202" pitchFamily="18" charset="2"/>
              </a:rPr>
              <a:t>)</a:t>
            </a: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sym typeface="MT Extra" panose="05050102010205020202" pitchFamily="18" charset="2"/>
              </a:rPr>
              <a:t>；           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sym typeface="MT Extra" panose="05050102010205020202" pitchFamily="18" charset="2"/>
              </a:rPr>
              <a:t>p(s</a:t>
            </a:r>
            <a:r>
              <a:rPr lang="en-US" altLang="zh-CN" sz="2000" baseline="-25000" dirty="0">
                <a:solidFill>
                  <a:schemeClr val="tx1"/>
                </a:solidFill>
                <a:latin typeface="Times New Roman" panose="02020603050405020304" pitchFamily="18" charset="0"/>
                <a:sym typeface="MT Extra" panose="05050102010205020202" pitchFamily="18" charset="2"/>
              </a:rPr>
              <a:t>2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sym typeface="MT Extra" panose="05050102010205020202" pitchFamily="18" charset="2"/>
              </a:rPr>
              <a:t>)</a:t>
            </a: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sym typeface="MT Extra" panose="05050102010205020202" pitchFamily="18" charset="2"/>
              </a:rPr>
              <a:t>；</a:t>
            </a:r>
          </a:p>
          <a:p>
            <a:pPr eaLnBrk="1" hangingPunct="1">
              <a:lnSpc>
                <a:spcPct val="120000"/>
              </a:lnSpc>
              <a:spcBef>
                <a:spcPct val="20000"/>
              </a:spcBef>
              <a:buFont typeface="Wingdings" panose="05000000000000000000" pitchFamily="2" charset="2"/>
              <a:buNone/>
            </a:pP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sym typeface="MT Extra" panose="05050102010205020202" pitchFamily="18" charset="2"/>
              </a:rPr>
              <a:t>    		占用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2000" baseline="-25000" dirty="0">
                <a:solidFill>
                  <a:schemeClr val="tx1"/>
                </a:solidFill>
                <a:latin typeface="Times New Roman" panose="02020603050405020304" pitchFamily="18" charset="0"/>
              </a:rPr>
              <a:t>1                </a:t>
            </a: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sym typeface="MT Extra" panose="05050102010205020202" pitchFamily="18" charset="2"/>
              </a:rPr>
              <a:t>占用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2000" baseline="-25000" dirty="0">
                <a:solidFill>
                  <a:schemeClr val="tx1"/>
                </a:solidFill>
                <a:latin typeface="Times New Roman" panose="02020603050405020304" pitchFamily="18" charset="0"/>
              </a:rPr>
              <a:t>2                                    </a:t>
            </a: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sym typeface="MT Extra" panose="05050102010205020202" pitchFamily="18" charset="2"/>
              </a:rPr>
              <a:t>占用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2000" baseline="-25000" dirty="0">
                <a:solidFill>
                  <a:schemeClr val="tx1"/>
                </a:solidFill>
                <a:latin typeface="Times New Roman" panose="02020603050405020304" pitchFamily="18" charset="0"/>
              </a:rPr>
              <a:t>1                   </a:t>
            </a: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sym typeface="MT Extra" panose="05050102010205020202" pitchFamily="18" charset="2"/>
              </a:rPr>
              <a:t>占用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2000" baseline="-25000" dirty="0">
                <a:solidFill>
                  <a:schemeClr val="tx1"/>
                </a:solidFill>
                <a:latin typeface="Times New Roman" panose="02020603050405020304" pitchFamily="18" charset="0"/>
              </a:rPr>
              <a:t>2</a:t>
            </a:r>
            <a:endParaRPr lang="en-US" altLang="zh-CN" sz="2000" dirty="0">
              <a:solidFill>
                <a:schemeClr val="tx1"/>
              </a:solidFill>
              <a:latin typeface="Times New Roman" panose="02020603050405020304" pitchFamily="18" charset="0"/>
              <a:sym typeface="MT Extra" panose="05050102010205020202" pitchFamily="18" charset="2"/>
            </a:endParaRPr>
          </a:p>
          <a:p>
            <a:pPr eaLnBrk="1" hangingPunct="1">
              <a:lnSpc>
                <a:spcPct val="120000"/>
              </a:lnSpc>
              <a:spcBef>
                <a:spcPct val="20000"/>
              </a:spcBef>
              <a:buFont typeface="Wingdings" panose="05000000000000000000" pitchFamily="2" charset="2"/>
              <a:buNone/>
            </a:pP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sym typeface="MT Extra" panose="05050102010205020202" pitchFamily="18" charset="2"/>
              </a:rPr>
              <a:t>     		v(s</a:t>
            </a:r>
            <a:r>
              <a:rPr lang="en-US" altLang="zh-CN" sz="2000" baseline="-25000" dirty="0">
                <a:solidFill>
                  <a:schemeClr val="tx1"/>
                </a:solidFill>
                <a:latin typeface="Times New Roman" panose="02020603050405020304" pitchFamily="18" charset="0"/>
                <a:sym typeface="MT Extra" panose="05050102010205020202" pitchFamily="18" charset="2"/>
              </a:rPr>
              <a:t>1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sym typeface="MT Extra" panose="05050102010205020202" pitchFamily="18" charset="2"/>
              </a:rPr>
              <a:t>)</a:t>
            </a: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sym typeface="MT Extra" panose="05050102010205020202" pitchFamily="18" charset="2"/>
              </a:rPr>
              <a:t>；         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sym typeface="MT Extra" panose="05050102010205020202" pitchFamily="18" charset="2"/>
              </a:rPr>
              <a:t>v(s</a:t>
            </a:r>
            <a:r>
              <a:rPr lang="en-US" altLang="zh-CN" sz="2000" baseline="-25000" dirty="0">
                <a:solidFill>
                  <a:schemeClr val="tx1"/>
                </a:solidFill>
                <a:latin typeface="Times New Roman" panose="02020603050405020304" pitchFamily="18" charset="0"/>
                <a:sym typeface="MT Extra" panose="05050102010205020202" pitchFamily="18" charset="2"/>
              </a:rPr>
              <a:t>2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sym typeface="MT Extra" panose="05050102010205020202" pitchFamily="18" charset="2"/>
              </a:rPr>
              <a:t>)</a:t>
            </a: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sym typeface="MT Extra" panose="05050102010205020202" pitchFamily="18" charset="2"/>
              </a:rPr>
              <a:t>；                     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sym typeface="MT Extra" panose="05050102010205020202" pitchFamily="18" charset="2"/>
              </a:rPr>
              <a:t>p(s</a:t>
            </a:r>
            <a:r>
              <a:rPr lang="en-US" altLang="zh-CN" sz="2000" baseline="-25000" dirty="0">
                <a:solidFill>
                  <a:schemeClr val="tx1"/>
                </a:solidFill>
                <a:latin typeface="Times New Roman" panose="02020603050405020304" pitchFamily="18" charset="0"/>
                <a:sym typeface="MT Extra" panose="05050102010205020202" pitchFamily="18" charset="2"/>
              </a:rPr>
              <a:t>2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sym typeface="MT Extra" panose="05050102010205020202" pitchFamily="18" charset="2"/>
              </a:rPr>
              <a:t>)</a:t>
            </a: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sym typeface="MT Extra" panose="05050102010205020202" pitchFamily="18" charset="2"/>
              </a:rPr>
              <a:t>；           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sym typeface="MT Extra" panose="05050102010205020202" pitchFamily="18" charset="2"/>
              </a:rPr>
              <a:t>p(s</a:t>
            </a:r>
            <a:r>
              <a:rPr lang="en-US" altLang="zh-CN" sz="2000" baseline="-25000" dirty="0">
                <a:solidFill>
                  <a:schemeClr val="tx1"/>
                </a:solidFill>
                <a:latin typeface="Times New Roman" panose="02020603050405020304" pitchFamily="18" charset="0"/>
                <a:sym typeface="MT Extra" panose="05050102010205020202" pitchFamily="18" charset="2"/>
              </a:rPr>
              <a:t>1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sym typeface="MT Extra" panose="05050102010205020202" pitchFamily="18" charset="2"/>
              </a:rPr>
              <a:t>)</a:t>
            </a: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sym typeface="MT Extra" panose="05050102010205020202" pitchFamily="18" charset="2"/>
              </a:rPr>
              <a:t>；</a:t>
            </a:r>
          </a:p>
          <a:p>
            <a:pPr eaLnBrk="1" hangingPunct="1">
              <a:lnSpc>
                <a:spcPct val="120000"/>
              </a:lnSpc>
              <a:spcBef>
                <a:spcPct val="20000"/>
              </a:spcBef>
              <a:buFont typeface="Wingdings" panose="05000000000000000000" pitchFamily="2" charset="2"/>
              <a:buNone/>
            </a:pP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sym typeface="MT Extra" panose="05050102010205020202" pitchFamily="18" charset="2"/>
              </a:rPr>
              <a:t>		                                                    又占用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2000" baseline="-25000" dirty="0">
                <a:solidFill>
                  <a:schemeClr val="tx1"/>
                </a:solidFill>
                <a:latin typeface="Times New Roman" panose="02020603050405020304" pitchFamily="18" charset="0"/>
              </a:rPr>
              <a:t>2             </a:t>
            </a: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</a:rPr>
              <a:t>又</a:t>
            </a: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sym typeface="MT Extra" panose="05050102010205020202" pitchFamily="18" charset="2"/>
              </a:rPr>
              <a:t>占用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2000" baseline="-25000" dirty="0">
                <a:solidFill>
                  <a:schemeClr val="tx1"/>
                </a:solidFill>
                <a:latin typeface="Times New Roman" panose="02020603050405020304" pitchFamily="18" charset="0"/>
              </a:rPr>
              <a:t>1	</a:t>
            </a:r>
            <a:endParaRPr lang="en-US" altLang="zh-CN" sz="2000" dirty="0">
              <a:solidFill>
                <a:schemeClr val="tx1"/>
              </a:solidFill>
              <a:latin typeface="Times New Roman" panose="02020603050405020304" pitchFamily="18" charset="0"/>
              <a:sym typeface="MT Extra" panose="05050102010205020202" pitchFamily="18" charset="2"/>
            </a:endParaRPr>
          </a:p>
          <a:p>
            <a:pPr eaLnBrk="1" hangingPunct="1">
              <a:lnSpc>
                <a:spcPct val="120000"/>
              </a:lnSpc>
              <a:spcBef>
                <a:spcPct val="20000"/>
              </a:spcBef>
              <a:buFont typeface="Wingdings" panose="05000000000000000000" pitchFamily="2" charset="2"/>
              <a:buNone/>
            </a:pP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sym typeface="MT Extra" panose="05050102010205020202" pitchFamily="18" charset="2"/>
              </a:rPr>
              <a:t>    		p(s</a:t>
            </a:r>
            <a:r>
              <a:rPr lang="en-US" altLang="zh-CN" sz="2000" baseline="-25000" dirty="0">
                <a:solidFill>
                  <a:schemeClr val="tx1"/>
                </a:solidFill>
                <a:latin typeface="Times New Roman" panose="02020603050405020304" pitchFamily="18" charset="0"/>
                <a:sym typeface="MT Extra" panose="05050102010205020202" pitchFamily="18" charset="2"/>
              </a:rPr>
              <a:t>2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sym typeface="MT Extra" panose="05050102010205020202" pitchFamily="18" charset="2"/>
              </a:rPr>
              <a:t>)</a:t>
            </a: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sym typeface="MT Extra" panose="05050102010205020202" pitchFamily="18" charset="2"/>
              </a:rPr>
              <a:t>；         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sym typeface="MT Extra" panose="05050102010205020202" pitchFamily="18" charset="2"/>
              </a:rPr>
              <a:t>p(s</a:t>
            </a:r>
            <a:r>
              <a:rPr lang="en-US" altLang="zh-CN" sz="2000" baseline="-25000" dirty="0">
                <a:solidFill>
                  <a:schemeClr val="tx1"/>
                </a:solidFill>
                <a:latin typeface="Times New Roman" panose="02020603050405020304" pitchFamily="18" charset="0"/>
                <a:sym typeface="MT Extra" panose="05050102010205020202" pitchFamily="18" charset="2"/>
              </a:rPr>
              <a:t>1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sym typeface="MT Extra" panose="05050102010205020202" pitchFamily="18" charset="2"/>
              </a:rPr>
              <a:t>)</a:t>
            </a: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sym typeface="MT Extra" panose="05050102010205020202" pitchFamily="18" charset="2"/>
              </a:rPr>
              <a:t>；                                                	</a:t>
            </a:r>
          </a:p>
          <a:p>
            <a:pPr eaLnBrk="1" hangingPunct="1">
              <a:lnSpc>
                <a:spcPct val="120000"/>
              </a:lnSpc>
              <a:spcBef>
                <a:spcPct val="20000"/>
              </a:spcBef>
              <a:buFont typeface="Wingdings" panose="05000000000000000000" pitchFamily="2" charset="2"/>
              <a:buNone/>
            </a:pP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sym typeface="MT Extra" panose="05050102010205020202" pitchFamily="18" charset="2"/>
              </a:rPr>
              <a:t>    		占用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2000" baseline="-25000" dirty="0">
                <a:solidFill>
                  <a:schemeClr val="tx1"/>
                </a:solidFill>
                <a:latin typeface="Times New Roman" panose="02020603050405020304" pitchFamily="18" charset="0"/>
              </a:rPr>
              <a:t>2               </a:t>
            </a: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sym typeface="MT Extra" panose="05050102010205020202" pitchFamily="18" charset="2"/>
              </a:rPr>
              <a:t>占用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2000" baseline="-25000" dirty="0">
                <a:solidFill>
                  <a:schemeClr val="tx1"/>
                </a:solidFill>
                <a:latin typeface="Times New Roman" panose="02020603050405020304" pitchFamily="18" charset="0"/>
              </a:rPr>
              <a:t>1                                    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sym typeface="MT Extra" panose="05050102010205020202" pitchFamily="18" charset="2"/>
              </a:rPr>
              <a:t>v(s</a:t>
            </a:r>
            <a:r>
              <a:rPr lang="en-US" altLang="zh-CN" sz="2000" baseline="-25000" dirty="0">
                <a:solidFill>
                  <a:schemeClr val="tx1"/>
                </a:solidFill>
                <a:latin typeface="Times New Roman" panose="02020603050405020304" pitchFamily="18" charset="0"/>
                <a:sym typeface="MT Extra" panose="05050102010205020202" pitchFamily="18" charset="2"/>
              </a:rPr>
              <a:t>1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sym typeface="MT Extra" panose="05050102010205020202" pitchFamily="18" charset="2"/>
              </a:rPr>
              <a:t>)</a:t>
            </a: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sym typeface="MT Extra" panose="05050102010205020202" pitchFamily="18" charset="2"/>
              </a:rPr>
              <a:t>；           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sym typeface="MT Extra" panose="05050102010205020202" pitchFamily="18" charset="2"/>
              </a:rPr>
              <a:t>v(s</a:t>
            </a:r>
            <a:r>
              <a:rPr lang="en-US" altLang="zh-CN" sz="2000" baseline="-25000" dirty="0">
                <a:solidFill>
                  <a:schemeClr val="tx1"/>
                </a:solidFill>
                <a:latin typeface="Times New Roman" panose="02020603050405020304" pitchFamily="18" charset="0"/>
                <a:sym typeface="MT Extra" panose="05050102010205020202" pitchFamily="18" charset="2"/>
              </a:rPr>
              <a:t>2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sym typeface="MT Extra" panose="05050102010205020202" pitchFamily="18" charset="2"/>
              </a:rPr>
              <a:t>)</a:t>
            </a: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sym typeface="MT Extra" panose="05050102010205020202" pitchFamily="18" charset="2"/>
              </a:rPr>
              <a:t>；</a:t>
            </a:r>
          </a:p>
          <a:p>
            <a:pPr eaLnBrk="1" hangingPunct="1">
              <a:lnSpc>
                <a:spcPct val="120000"/>
              </a:lnSpc>
              <a:spcBef>
                <a:spcPct val="20000"/>
              </a:spcBef>
              <a:buFont typeface="Wingdings" panose="05000000000000000000" pitchFamily="2" charset="2"/>
              <a:buNone/>
            </a:pP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sym typeface="MT Extra" panose="05050102010205020202" pitchFamily="18" charset="2"/>
              </a:rPr>
              <a:t>		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sym typeface="MT Extra" panose="05050102010205020202" pitchFamily="18" charset="2"/>
              </a:rPr>
              <a:t>v(s</a:t>
            </a:r>
            <a:r>
              <a:rPr lang="en-US" altLang="zh-CN" sz="2000" baseline="-25000" dirty="0">
                <a:solidFill>
                  <a:schemeClr val="tx1"/>
                </a:solidFill>
                <a:latin typeface="Times New Roman" panose="02020603050405020304" pitchFamily="18" charset="0"/>
                <a:sym typeface="MT Extra" panose="05050102010205020202" pitchFamily="18" charset="2"/>
              </a:rPr>
              <a:t>2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sym typeface="MT Extra" panose="05050102010205020202" pitchFamily="18" charset="2"/>
              </a:rPr>
              <a:t>)</a:t>
            </a: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sym typeface="MT Extra" panose="05050102010205020202" pitchFamily="18" charset="2"/>
              </a:rPr>
              <a:t>；         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sym typeface="MT Extra" panose="05050102010205020202" pitchFamily="18" charset="2"/>
              </a:rPr>
              <a:t>v(s</a:t>
            </a:r>
            <a:r>
              <a:rPr lang="en-US" altLang="zh-CN" sz="2000" baseline="-25000" dirty="0">
                <a:solidFill>
                  <a:schemeClr val="tx1"/>
                </a:solidFill>
                <a:latin typeface="Times New Roman" panose="02020603050405020304" pitchFamily="18" charset="0"/>
                <a:sym typeface="MT Extra" panose="05050102010205020202" pitchFamily="18" charset="2"/>
              </a:rPr>
              <a:t>1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sym typeface="MT Extra" panose="05050102010205020202" pitchFamily="18" charset="2"/>
              </a:rPr>
              <a:t>)</a:t>
            </a: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sym typeface="MT Extra" panose="05050102010205020202" pitchFamily="18" charset="2"/>
              </a:rPr>
              <a:t>；                                               </a:t>
            </a:r>
          </a:p>
          <a:p>
            <a:pPr eaLnBrk="1" hangingPunct="1">
              <a:lnSpc>
                <a:spcPct val="120000"/>
              </a:lnSpc>
              <a:spcBef>
                <a:spcPct val="20000"/>
              </a:spcBef>
              <a:buFont typeface="Wingdings" panose="05000000000000000000" pitchFamily="2" charset="2"/>
              <a:buNone/>
            </a:pP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sym typeface="MT Extra" panose="05050102010205020202" pitchFamily="18" charset="2"/>
              </a:rPr>
              <a:t>	                                                          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sym typeface="MT Extra" panose="05050102010205020202" pitchFamily="18" charset="2"/>
              </a:rPr>
              <a:t>v(s</a:t>
            </a:r>
            <a:r>
              <a:rPr lang="en-US" altLang="zh-CN" sz="2000" baseline="-25000" dirty="0">
                <a:solidFill>
                  <a:schemeClr val="tx1"/>
                </a:solidFill>
                <a:latin typeface="Times New Roman" panose="02020603050405020304" pitchFamily="18" charset="0"/>
                <a:sym typeface="MT Extra" panose="05050102010205020202" pitchFamily="18" charset="2"/>
              </a:rPr>
              <a:t>2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sym typeface="MT Extra" panose="05050102010205020202" pitchFamily="18" charset="2"/>
              </a:rPr>
              <a:t>)</a:t>
            </a: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sym typeface="MT Extra" panose="05050102010205020202" pitchFamily="18" charset="2"/>
              </a:rPr>
              <a:t>；          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sym typeface="MT Extra" panose="05050102010205020202" pitchFamily="18" charset="2"/>
              </a:rPr>
              <a:t>v(s</a:t>
            </a:r>
            <a:r>
              <a:rPr lang="en-US" altLang="zh-CN" sz="2000" baseline="-25000" dirty="0">
                <a:solidFill>
                  <a:schemeClr val="tx1"/>
                </a:solidFill>
                <a:latin typeface="Times New Roman" panose="02020603050405020304" pitchFamily="18" charset="0"/>
                <a:sym typeface="MT Extra" panose="05050102010205020202" pitchFamily="18" charset="2"/>
              </a:rPr>
              <a:t>1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sym typeface="MT Extra" panose="05050102010205020202" pitchFamily="18" charset="2"/>
              </a:rPr>
              <a:t>)</a:t>
            </a: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sym typeface="MT Extra" panose="05050102010205020202" pitchFamily="18" charset="2"/>
              </a:rPr>
              <a:t>；</a:t>
            </a:r>
          </a:p>
          <a:p>
            <a:pPr eaLnBrk="1" hangingPunct="1">
              <a:lnSpc>
                <a:spcPct val="120000"/>
              </a:lnSpc>
              <a:spcBef>
                <a:spcPct val="20000"/>
              </a:spcBef>
              <a:buFont typeface="Wingdings" panose="05000000000000000000" pitchFamily="2" charset="2"/>
              <a:buNone/>
            </a:pP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sym typeface="MT Extra" panose="05050102010205020202" pitchFamily="18" charset="2"/>
              </a:rPr>
              <a:t>      		                                                                             </a:t>
            </a:r>
          </a:p>
          <a:p>
            <a:pPr eaLnBrk="1" hangingPunct="1"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sym typeface="MT Extra" panose="05050102010205020202" pitchFamily="18" charset="2"/>
              </a:rPr>
              <a:t>          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sym typeface="MT Extra" panose="05050102010205020202" pitchFamily="18" charset="2"/>
              </a:rPr>
              <a:t>程序描述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sym typeface="MT Extra" panose="05050102010205020202" pitchFamily="18" charset="2"/>
              </a:rPr>
              <a:t>2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sym typeface="MT Extra" panose="05050102010205020202" pitchFamily="18" charset="2"/>
              </a:rPr>
              <a:t>，有可能出现死锁。</a:t>
            </a: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sym typeface="MT Extra" panose="05050102010205020202" pitchFamily="18" charset="2"/>
              </a:rPr>
              <a:t>           </a:t>
            </a:r>
          </a:p>
        </p:txBody>
      </p:sp>
      <p:sp>
        <p:nvSpPr>
          <p:cNvPr id="4" name="Line 5">
            <a:extLst>
              <a:ext uri="{FF2B5EF4-FFF2-40B4-BE49-F238E27FC236}">
                <a16:creationId xmlns:a16="http://schemas.microsoft.com/office/drawing/2014/main" xmlns="" id="{9C4DB8F6-C2C7-0D87-E45E-9CA5C3B5A95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259263" y="1298575"/>
            <a:ext cx="14287" cy="445452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330028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89E80A3F-6E48-5060-7045-44C3B258C4B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资源分配与调度</a:t>
            </a:r>
            <a:r>
              <a:rPr lang="en-US" altLang="zh-CN" dirty="0"/>
              <a:t>——</a:t>
            </a:r>
            <a:r>
              <a:rPr lang="zh-CN" altLang="en-US" dirty="0"/>
              <a:t>死锁</a:t>
            </a:r>
          </a:p>
        </p:txBody>
      </p:sp>
      <p:sp>
        <p:nvSpPr>
          <p:cNvPr id="3" name="Rectangle 3">
            <a:extLst>
              <a:ext uri="{FF2B5EF4-FFF2-40B4-BE49-F238E27FC236}">
                <a16:creationId xmlns:a16="http://schemas.microsoft.com/office/drawing/2014/main" xmlns="" id="{6259C1CB-38B0-1D70-01AB-7F4ABE26F6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9432" y="830079"/>
            <a:ext cx="10177703" cy="21821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533400" indent="-533400" algn="l">
              <a:lnSpc>
                <a:spcPct val="90000"/>
              </a:lnSpc>
              <a:spcBef>
                <a:spcPct val="30000"/>
              </a:spcBef>
              <a:buBlip>
                <a:blip r:embed="rId2"/>
              </a:buBlip>
              <a:defRPr sz="32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1pPr>
            <a:lvl2pPr marL="914400" indent="-341313" algn="l">
              <a:lnSpc>
                <a:spcPct val="90000"/>
              </a:lnSpc>
              <a:spcBef>
                <a:spcPct val="30000"/>
              </a:spcBef>
              <a:buBlip>
                <a:blip r:embed="rId2"/>
              </a:buBlip>
              <a:defRPr sz="28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2pPr>
            <a:lvl3pPr marL="1295400" indent="-265113" algn="l">
              <a:lnSpc>
                <a:spcPct val="90000"/>
              </a:lnSpc>
              <a:spcBef>
                <a:spcPct val="30000"/>
              </a:spcBef>
              <a:buBlip>
                <a:blip r:embed="rId2"/>
              </a:buBlip>
              <a:defRPr sz="24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3pPr>
            <a:lvl4pPr marL="1714500" indent="-284163" algn="l">
              <a:lnSpc>
                <a:spcPct val="90000"/>
              </a:lnSpc>
              <a:spcBef>
                <a:spcPct val="30000"/>
              </a:spcBef>
              <a:buBlip>
                <a:blip r:embed="rId2"/>
              </a:buBlip>
              <a:defRPr sz="20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4pPr>
            <a:lvl5pPr marL="2171700" indent="-417513" algn="l">
              <a:lnSpc>
                <a:spcPct val="90000"/>
              </a:lnSpc>
              <a:spcBef>
                <a:spcPct val="30000"/>
              </a:spcBef>
              <a:buBlip>
                <a:blip r:embed="rId2"/>
              </a:buBlip>
              <a:defRPr sz="20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5pPr>
            <a:lvl6pPr marL="2628900" indent="-417513" fontAlgn="base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6pPr>
            <a:lvl7pPr marL="3086100" indent="-417513" fontAlgn="base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7pPr>
            <a:lvl8pPr marL="3543300" indent="-417513" fontAlgn="base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8pPr>
            <a:lvl9pPr marL="4000500" indent="-417513" fontAlgn="base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9pPr>
          </a:lstStyle>
          <a:p>
            <a:pPr marL="0" indent="0" algn="just">
              <a:lnSpc>
                <a:spcPct val="150000"/>
              </a:lnSpc>
              <a:spcBef>
                <a:spcPts val="1000"/>
              </a:spcBef>
              <a:buClr>
                <a:srgbClr val="FFC000"/>
              </a:buClr>
              <a:buNone/>
              <a:defRPr/>
            </a:pPr>
            <a:r>
              <a:rPr lang="en-US" altLang="zh-CN" sz="2600" b="1" dirty="0">
                <a:solidFill>
                  <a:prstClr val="black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(3) </a:t>
            </a:r>
            <a:r>
              <a:rPr lang="zh-CN" altLang="en-US" sz="2600" b="1" dirty="0">
                <a:solidFill>
                  <a:prstClr val="black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什么是死锁</a:t>
            </a:r>
          </a:p>
          <a:p>
            <a:pPr eaLnBrk="1" hangingPunct="1">
              <a:lnSpc>
                <a:spcPct val="120000"/>
              </a:lnSpc>
              <a:spcBef>
                <a:spcPct val="2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None/>
              <a:defRPr/>
            </a:pPr>
            <a:r>
              <a:rPr lang="zh-CN" altLang="en-US" sz="2800" b="1" dirty="0">
                <a:solidFill>
                  <a:srgbClr val="A50021"/>
                </a:solidFill>
                <a:latin typeface="Times New Roman" panose="02020603050405020304" pitchFamily="18" charset="0"/>
              </a:rPr>
              <a:t>      </a:t>
            </a:r>
            <a:r>
              <a:rPr lang="zh-CN" alt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在</a:t>
            </a:r>
            <a:r>
              <a:rPr lang="zh-CN" altLang="en-US" sz="2400" b="1" dirty="0"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两个或多个并发进程</a:t>
            </a:r>
            <a:r>
              <a:rPr lang="zh-CN" alt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中，如果每个进程</a:t>
            </a:r>
            <a:r>
              <a:rPr lang="zh-CN" altLang="en-US" sz="2400" b="1" dirty="0"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持有某种资源</a:t>
            </a:r>
            <a:r>
              <a:rPr lang="zh-CN" altLang="en-US" sz="24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而</a:t>
            </a:r>
            <a:r>
              <a:rPr lang="zh-CN" altLang="en-US" sz="2400" b="1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又</a:t>
            </a:r>
            <a:r>
              <a:rPr lang="zh-CN" altLang="en-US" sz="2400" b="1" dirty="0"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都等待着别的进程释放它或它们现在保持着的资源</a:t>
            </a:r>
            <a:r>
              <a:rPr lang="zh-CN" alt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，</a:t>
            </a:r>
            <a:r>
              <a:rPr lang="zh-CN" altLang="en-US" sz="24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否则</a:t>
            </a:r>
            <a:r>
              <a:rPr lang="zh-CN" alt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就不能向前推进。此时，称</a:t>
            </a:r>
            <a:r>
              <a:rPr lang="zh-CN" altLang="en-US" sz="2400" b="1" dirty="0"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这一组进程产生了死锁</a:t>
            </a:r>
            <a:r>
              <a:rPr lang="zh-CN" alt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。</a:t>
            </a:r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xmlns="" id="{B5B68BBF-CADC-64B0-3252-2710BE3B2F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7945" y="3258954"/>
            <a:ext cx="6475413" cy="5653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533400" indent="-533400" algn="l">
              <a:lnSpc>
                <a:spcPct val="90000"/>
              </a:lnSpc>
              <a:spcBef>
                <a:spcPct val="30000"/>
              </a:spcBef>
              <a:buBlip>
                <a:blip r:embed="rId2"/>
              </a:buBlip>
              <a:defRPr sz="32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1pPr>
            <a:lvl2pPr marL="914400" indent="-341313" algn="l">
              <a:lnSpc>
                <a:spcPct val="90000"/>
              </a:lnSpc>
              <a:spcBef>
                <a:spcPct val="30000"/>
              </a:spcBef>
              <a:buBlip>
                <a:blip r:embed="rId2"/>
              </a:buBlip>
              <a:defRPr sz="28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2pPr>
            <a:lvl3pPr marL="1295400" indent="-265113" algn="l">
              <a:lnSpc>
                <a:spcPct val="90000"/>
              </a:lnSpc>
              <a:spcBef>
                <a:spcPct val="30000"/>
              </a:spcBef>
              <a:buBlip>
                <a:blip r:embed="rId2"/>
              </a:buBlip>
              <a:defRPr sz="24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3pPr>
            <a:lvl4pPr marL="1714500" indent="-284163" algn="l">
              <a:lnSpc>
                <a:spcPct val="90000"/>
              </a:lnSpc>
              <a:spcBef>
                <a:spcPct val="30000"/>
              </a:spcBef>
              <a:buBlip>
                <a:blip r:embed="rId2"/>
              </a:buBlip>
              <a:defRPr sz="20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4pPr>
            <a:lvl5pPr marL="2171700" indent="-417513" algn="l">
              <a:lnSpc>
                <a:spcPct val="90000"/>
              </a:lnSpc>
              <a:spcBef>
                <a:spcPct val="30000"/>
              </a:spcBef>
              <a:buBlip>
                <a:blip r:embed="rId2"/>
              </a:buBlip>
              <a:defRPr sz="20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5pPr>
            <a:lvl6pPr marL="2628900" indent="-417513" fontAlgn="base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6pPr>
            <a:lvl7pPr marL="3086100" indent="-417513" fontAlgn="base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7pPr>
            <a:lvl8pPr marL="3543300" indent="-417513" fontAlgn="base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8pPr>
            <a:lvl9pPr marL="4000500" indent="-417513" fontAlgn="base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9pPr>
          </a:lstStyle>
          <a:p>
            <a:pPr marL="0">
              <a:lnSpc>
                <a:spcPct val="120000"/>
              </a:lnSpc>
              <a:buClr>
                <a:schemeClr val="tx2"/>
              </a:buClr>
              <a:buSzPct val="95000"/>
              <a:buFont typeface="Wingdings" panose="05000000000000000000" pitchFamily="2" charset="2"/>
              <a:buNone/>
              <a:defRPr/>
            </a:pPr>
            <a:r>
              <a:rPr lang="en-US" altLang="zh-CN" sz="2800" b="1" dirty="0">
                <a:solidFill>
                  <a:srgbClr val="335F90"/>
                </a:solidFill>
                <a:latin typeface="Times New Roman" panose="02020603050405020304" pitchFamily="18" charset="0"/>
              </a:rPr>
              <a:t>2.  </a:t>
            </a:r>
            <a:r>
              <a:rPr lang="zh-CN" altLang="en-US" sz="2800" b="1" dirty="0">
                <a:solidFill>
                  <a:srgbClr val="335F90"/>
                </a:solidFill>
                <a:latin typeface="Times New Roman" panose="02020603050405020304" pitchFamily="18" charset="0"/>
              </a:rPr>
              <a:t>死锁的起因和条件</a:t>
            </a:r>
          </a:p>
        </p:txBody>
      </p:sp>
      <p:sp>
        <p:nvSpPr>
          <p:cNvPr id="5" name="Rectangle 7">
            <a:extLst>
              <a:ext uri="{FF2B5EF4-FFF2-40B4-BE49-F238E27FC236}">
                <a16:creationId xmlns:a16="http://schemas.microsoft.com/office/drawing/2014/main" xmlns="" id="{2DB74F83-0BF2-A7D5-EAEB-1A6E810072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9595" y="3989204"/>
            <a:ext cx="5997575" cy="18697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533400" indent="-533400" algn="l">
              <a:lnSpc>
                <a:spcPct val="90000"/>
              </a:lnSpc>
              <a:spcBef>
                <a:spcPct val="30000"/>
              </a:spcBef>
              <a:buBlip>
                <a:blip r:embed="rId2"/>
              </a:buBlip>
              <a:defRPr sz="32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1pPr>
            <a:lvl2pPr marL="914400" indent="-341313" algn="l">
              <a:lnSpc>
                <a:spcPct val="90000"/>
              </a:lnSpc>
              <a:spcBef>
                <a:spcPct val="30000"/>
              </a:spcBef>
              <a:buBlip>
                <a:blip r:embed="rId2"/>
              </a:buBlip>
              <a:defRPr sz="28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2pPr>
            <a:lvl3pPr marL="1295400" indent="-265113" algn="l">
              <a:lnSpc>
                <a:spcPct val="90000"/>
              </a:lnSpc>
              <a:spcBef>
                <a:spcPct val="30000"/>
              </a:spcBef>
              <a:buBlip>
                <a:blip r:embed="rId2"/>
              </a:buBlip>
              <a:defRPr sz="24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3pPr>
            <a:lvl4pPr marL="1714500" indent="-284163" algn="l">
              <a:lnSpc>
                <a:spcPct val="90000"/>
              </a:lnSpc>
              <a:spcBef>
                <a:spcPct val="30000"/>
              </a:spcBef>
              <a:buBlip>
                <a:blip r:embed="rId2"/>
              </a:buBlip>
              <a:defRPr sz="20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4pPr>
            <a:lvl5pPr marL="2171700" indent="-417513" algn="l">
              <a:lnSpc>
                <a:spcPct val="90000"/>
              </a:lnSpc>
              <a:spcBef>
                <a:spcPct val="30000"/>
              </a:spcBef>
              <a:buBlip>
                <a:blip r:embed="rId2"/>
              </a:buBlip>
              <a:defRPr sz="20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5pPr>
            <a:lvl6pPr marL="2628900" indent="-417513" fontAlgn="base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6pPr>
            <a:lvl7pPr marL="3086100" indent="-417513" fontAlgn="base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7pPr>
            <a:lvl8pPr marL="3543300" indent="-417513" fontAlgn="base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8pPr>
            <a:lvl9pPr marL="4000500" indent="-417513" fontAlgn="base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9pPr>
          </a:lstStyle>
          <a:p>
            <a:pPr marL="0" indent="0" algn="just">
              <a:lnSpc>
                <a:spcPct val="150000"/>
              </a:lnSpc>
              <a:spcBef>
                <a:spcPts val="1000"/>
              </a:spcBef>
              <a:buClr>
                <a:srgbClr val="FFC000"/>
              </a:buClr>
              <a:buNone/>
              <a:defRPr/>
            </a:pPr>
            <a:r>
              <a:rPr lang="en-US" altLang="zh-CN" sz="2600" b="1" dirty="0">
                <a:solidFill>
                  <a:prstClr val="black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(1) </a:t>
            </a:r>
            <a:r>
              <a:rPr lang="zh-CN" altLang="en-US" sz="2600" b="1" dirty="0">
                <a:solidFill>
                  <a:prstClr val="black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引起死锁的原因</a:t>
            </a:r>
          </a:p>
          <a:p>
            <a:pPr eaLnBrk="1" hangingPunct="1">
              <a:lnSpc>
                <a:spcPct val="130000"/>
              </a:lnSpc>
              <a:buClr>
                <a:schemeClr val="tx2"/>
              </a:buClr>
              <a:buSzPct val="95000"/>
              <a:buFont typeface="Wingdings" panose="05000000000000000000" pitchFamily="2" charset="2"/>
              <a:buNone/>
              <a:defRPr/>
            </a:pPr>
            <a:r>
              <a:rPr lang="zh-CN" altLang="en-US" sz="2400" b="1" dirty="0">
                <a:solidFill>
                  <a:srgbClr val="000099"/>
                </a:solidFill>
                <a:effectLst/>
                <a:latin typeface="Times New Roman" panose="02020603050405020304" pitchFamily="18" charset="0"/>
              </a:rPr>
              <a:t>① 系统资源不足</a:t>
            </a:r>
          </a:p>
          <a:p>
            <a:pPr eaLnBrk="1" hangingPunct="1">
              <a:lnSpc>
                <a:spcPct val="130000"/>
              </a:lnSpc>
              <a:buClr>
                <a:schemeClr val="tx2"/>
              </a:buClr>
              <a:buSzPct val="95000"/>
              <a:buFont typeface="Wingdings" panose="05000000000000000000" pitchFamily="2" charset="2"/>
              <a:buNone/>
              <a:defRPr/>
            </a:pPr>
            <a:r>
              <a:rPr lang="zh-CN" altLang="en-US" sz="2400" b="1" dirty="0">
                <a:solidFill>
                  <a:srgbClr val="000099"/>
                </a:solidFill>
                <a:effectLst/>
                <a:latin typeface="宋体" panose="02010600030101010101" pitchFamily="2" charset="-122"/>
              </a:rPr>
              <a:t>② </a:t>
            </a:r>
            <a:r>
              <a:rPr lang="zh-CN" altLang="en-US" sz="2400" b="1" dirty="0">
                <a:solidFill>
                  <a:srgbClr val="000099"/>
                </a:solidFill>
                <a:effectLst/>
                <a:latin typeface="Times New Roman" panose="02020603050405020304" pitchFamily="18" charset="0"/>
              </a:rPr>
              <a:t>进程推进顺序非法</a:t>
            </a:r>
          </a:p>
        </p:txBody>
      </p:sp>
    </p:spTree>
    <p:extLst>
      <p:ext uri="{BB962C8B-B14F-4D97-AF65-F5344CB8AC3E}">
        <p14:creationId xmlns:p14="http://schemas.microsoft.com/office/powerpoint/2010/main" val="21513523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 uiExpand="1" build="p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89E80A3F-6E48-5060-7045-44C3B258C4B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资源分配与调度</a:t>
            </a:r>
            <a:r>
              <a:rPr lang="en-US" altLang="zh-CN" dirty="0"/>
              <a:t>——</a:t>
            </a:r>
            <a:r>
              <a:rPr lang="zh-CN" altLang="en-US" dirty="0"/>
              <a:t>死锁</a:t>
            </a:r>
          </a:p>
        </p:txBody>
      </p:sp>
      <p:sp>
        <p:nvSpPr>
          <p:cNvPr id="3" name="Rectangle 6">
            <a:extLst>
              <a:ext uri="{FF2B5EF4-FFF2-40B4-BE49-F238E27FC236}">
                <a16:creationId xmlns:a16="http://schemas.microsoft.com/office/drawing/2014/main" xmlns="" id="{11300F1B-22D4-1B97-03F4-06FD13BD5D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7822" y="662781"/>
            <a:ext cx="2455863" cy="6217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533400" indent="-533400" algn="l">
              <a:lnSpc>
                <a:spcPct val="90000"/>
              </a:lnSpc>
              <a:spcBef>
                <a:spcPct val="30000"/>
              </a:spcBef>
              <a:buBlip>
                <a:blip r:embed="rId2"/>
              </a:buBlip>
              <a:defRPr sz="32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1pPr>
            <a:lvl2pPr marL="914400" indent="-341313" algn="l">
              <a:lnSpc>
                <a:spcPct val="90000"/>
              </a:lnSpc>
              <a:spcBef>
                <a:spcPct val="30000"/>
              </a:spcBef>
              <a:buBlip>
                <a:blip r:embed="rId2"/>
              </a:buBlip>
              <a:defRPr sz="28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2pPr>
            <a:lvl3pPr marL="1295400" indent="-265113" algn="l">
              <a:lnSpc>
                <a:spcPct val="90000"/>
              </a:lnSpc>
              <a:spcBef>
                <a:spcPct val="30000"/>
              </a:spcBef>
              <a:buBlip>
                <a:blip r:embed="rId2"/>
              </a:buBlip>
              <a:defRPr sz="24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3pPr>
            <a:lvl4pPr marL="1714500" indent="-284163" algn="l">
              <a:lnSpc>
                <a:spcPct val="90000"/>
              </a:lnSpc>
              <a:spcBef>
                <a:spcPct val="30000"/>
              </a:spcBef>
              <a:buBlip>
                <a:blip r:embed="rId2"/>
              </a:buBlip>
              <a:defRPr sz="20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4pPr>
            <a:lvl5pPr marL="2171700" indent="-417513" algn="l">
              <a:lnSpc>
                <a:spcPct val="90000"/>
              </a:lnSpc>
              <a:spcBef>
                <a:spcPct val="30000"/>
              </a:spcBef>
              <a:buBlip>
                <a:blip r:embed="rId2"/>
              </a:buBlip>
              <a:defRPr sz="20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5pPr>
            <a:lvl6pPr marL="2628900" indent="-417513" fontAlgn="base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6pPr>
            <a:lvl7pPr marL="3086100" indent="-417513" fontAlgn="base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7pPr>
            <a:lvl8pPr marL="3543300" indent="-417513" fontAlgn="base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8pPr>
            <a:lvl9pPr marL="4000500" indent="-417513" fontAlgn="base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9pPr>
          </a:lstStyle>
          <a:p>
            <a:pPr marL="0" indent="0" algn="just">
              <a:lnSpc>
                <a:spcPct val="150000"/>
              </a:lnSpc>
              <a:spcBef>
                <a:spcPts val="1000"/>
              </a:spcBef>
              <a:buClr>
                <a:srgbClr val="FFC000"/>
              </a:buClr>
              <a:buNone/>
              <a:defRPr/>
            </a:pPr>
            <a:r>
              <a:rPr lang="en-US" altLang="zh-CN" sz="2600" b="1" dirty="0">
                <a:solidFill>
                  <a:prstClr val="black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(2) </a:t>
            </a:r>
            <a:r>
              <a:rPr lang="zh-CN" altLang="en-US" sz="2600" b="1" dirty="0">
                <a:solidFill>
                  <a:prstClr val="black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死锁图解</a:t>
            </a:r>
          </a:p>
        </p:txBody>
      </p:sp>
      <p:grpSp>
        <p:nvGrpSpPr>
          <p:cNvPr id="4" name="Group 48">
            <a:extLst>
              <a:ext uri="{FF2B5EF4-FFF2-40B4-BE49-F238E27FC236}">
                <a16:creationId xmlns:a16="http://schemas.microsoft.com/office/drawing/2014/main" xmlns="" id="{73CD56DA-D57B-3905-3585-68AF3DC59E14}"/>
              </a:ext>
            </a:extLst>
          </p:cNvPr>
          <p:cNvGrpSpPr>
            <a:grpSpLocks/>
          </p:cNvGrpSpPr>
          <p:nvPr/>
        </p:nvGrpSpPr>
        <p:grpSpPr bwMode="auto">
          <a:xfrm>
            <a:off x="2244867" y="1273968"/>
            <a:ext cx="7245350" cy="4310063"/>
            <a:chOff x="624" y="783"/>
            <a:chExt cx="4299" cy="2623"/>
          </a:xfrm>
        </p:grpSpPr>
        <p:sp>
          <p:nvSpPr>
            <p:cNvPr id="5" name="Line 8">
              <a:extLst>
                <a:ext uri="{FF2B5EF4-FFF2-40B4-BE49-F238E27FC236}">
                  <a16:creationId xmlns:a16="http://schemas.microsoft.com/office/drawing/2014/main" xmlns="" id="{50782555-A32B-8C49-D1E7-0580E5DE4E2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55" y="3117"/>
              <a:ext cx="3423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" name="Line 9">
              <a:extLst>
                <a:ext uri="{FF2B5EF4-FFF2-40B4-BE49-F238E27FC236}">
                  <a16:creationId xmlns:a16="http://schemas.microsoft.com/office/drawing/2014/main" xmlns="" id="{0E45A75F-2505-0BAF-2592-42A2D11B19A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55" y="852"/>
              <a:ext cx="0" cy="227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" name="Line 10">
              <a:extLst>
                <a:ext uri="{FF2B5EF4-FFF2-40B4-BE49-F238E27FC236}">
                  <a16:creationId xmlns:a16="http://schemas.microsoft.com/office/drawing/2014/main" xmlns="" id="{2E19B34A-9BC0-A236-DF67-765964A2D0D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55" y="1268"/>
              <a:ext cx="2899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" name="Line 11">
              <a:extLst>
                <a:ext uri="{FF2B5EF4-FFF2-40B4-BE49-F238E27FC236}">
                  <a16:creationId xmlns:a16="http://schemas.microsoft.com/office/drawing/2014/main" xmlns="" id="{2EC9FD4E-B0A6-0E4C-B87B-0FCE82FB069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630" y="1083"/>
              <a:ext cx="0" cy="2037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" name="Line 12">
              <a:extLst>
                <a:ext uri="{FF2B5EF4-FFF2-40B4-BE49-F238E27FC236}">
                  <a16:creationId xmlns:a16="http://schemas.microsoft.com/office/drawing/2014/main" xmlns="" id="{A5D7E5B2-82F5-CAF2-676E-710EE149C65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92" y="1037"/>
              <a:ext cx="2781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" name="Line 13">
              <a:extLst>
                <a:ext uri="{FF2B5EF4-FFF2-40B4-BE49-F238E27FC236}">
                  <a16:creationId xmlns:a16="http://schemas.microsoft.com/office/drawing/2014/main" xmlns="" id="{9857084D-DF10-91D1-86E1-43476A4039A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48" y="2701"/>
              <a:ext cx="2783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" name="Line 14">
              <a:extLst>
                <a:ext uri="{FF2B5EF4-FFF2-40B4-BE49-F238E27FC236}">
                  <a16:creationId xmlns:a16="http://schemas.microsoft.com/office/drawing/2014/main" xmlns="" id="{D54A567C-6E0A-6026-7A9C-6D2648FCB95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28" y="1130"/>
              <a:ext cx="0" cy="1587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" name="Text Box 15" descr="浅色上对角线">
              <a:extLst>
                <a:ext uri="{FF2B5EF4-FFF2-40B4-BE49-F238E27FC236}">
                  <a16:creationId xmlns:a16="http://schemas.microsoft.com/office/drawing/2014/main" xmlns="" id="{37EA8069-2555-D4EA-FD64-F534330B525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40" y="1268"/>
              <a:ext cx="1293" cy="925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3200">
                  <a:solidFill>
                    <a:schemeClr val="bg2"/>
                  </a:solidFill>
                  <a:latin typeface="Arial" panose="020B060402020202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800">
                  <a:solidFill>
                    <a:schemeClr val="bg2"/>
                  </a:solidFill>
                  <a:latin typeface="Arial" panose="020B060402020202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400">
                  <a:solidFill>
                    <a:schemeClr val="bg2"/>
                  </a:solidFill>
                  <a:latin typeface="Arial" panose="020B060402020202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9pPr>
            </a:lstStyle>
            <a:p>
              <a:pPr algn="just" eaLnBrk="1" hangingPunct="1"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endParaRPr kumimoji="1" lang="zh-CN" altLang="zh-CN" sz="160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3" name="Text Box 16" descr="浅色下对角线">
              <a:extLst>
                <a:ext uri="{FF2B5EF4-FFF2-40B4-BE49-F238E27FC236}">
                  <a16:creationId xmlns:a16="http://schemas.microsoft.com/office/drawing/2014/main" xmlns="" id="{C27FD085-3E6E-FE15-9081-031A9ED8FA0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86" y="1731"/>
              <a:ext cx="1344" cy="941"/>
            </a:xfrm>
            <a:prstGeom prst="rect">
              <a:avLst/>
            </a:prstGeom>
            <a:blipFill dpi="0" rotWithShape="0">
              <a:blip r:embed="rId4"/>
              <a:srcRect/>
              <a:tile tx="0" ty="0" sx="100000" sy="100000" flip="none" algn="tl"/>
            </a:blip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3200">
                  <a:solidFill>
                    <a:schemeClr val="bg2"/>
                  </a:solidFill>
                  <a:latin typeface="Arial" panose="020B060402020202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800">
                  <a:solidFill>
                    <a:schemeClr val="bg2"/>
                  </a:solidFill>
                  <a:latin typeface="Arial" panose="020B060402020202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400">
                  <a:solidFill>
                    <a:schemeClr val="bg2"/>
                  </a:solidFill>
                  <a:latin typeface="Arial" panose="020B060402020202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9pPr>
            </a:lstStyle>
            <a:p>
              <a:pPr algn="just" eaLnBrk="1" hangingPunct="1"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endParaRPr kumimoji="1" lang="zh-CN" altLang="zh-CN" sz="160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4" name="Text Box 17" descr="大网格">
              <a:extLst>
                <a:ext uri="{FF2B5EF4-FFF2-40B4-BE49-F238E27FC236}">
                  <a16:creationId xmlns:a16="http://schemas.microsoft.com/office/drawing/2014/main" xmlns="" id="{4C1E73FD-EF7B-7846-E8F0-FC9545DBAF4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86" y="1731"/>
              <a:ext cx="647" cy="456"/>
            </a:xfrm>
            <a:prstGeom prst="rect">
              <a:avLst/>
            </a:prstGeom>
            <a:blipFill dpi="0" rotWithShape="0">
              <a:blip r:embed="rId5"/>
              <a:srcRect/>
              <a:tile tx="0" ty="0" sx="100000" sy="100000" flip="none" algn="tl"/>
            </a:blip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3200">
                  <a:solidFill>
                    <a:schemeClr val="bg2"/>
                  </a:solidFill>
                  <a:latin typeface="Arial" panose="020B060402020202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800">
                  <a:solidFill>
                    <a:schemeClr val="bg2"/>
                  </a:solidFill>
                  <a:latin typeface="Arial" panose="020B060402020202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400">
                  <a:solidFill>
                    <a:schemeClr val="bg2"/>
                  </a:solidFill>
                  <a:latin typeface="Arial" panose="020B060402020202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9pPr>
            </a:lstStyle>
            <a:p>
              <a:pPr algn="just" eaLnBrk="1" hangingPunct="1"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endParaRPr kumimoji="1" lang="zh-CN" altLang="zh-CN" sz="160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5" name="Text Box 18">
              <a:extLst>
                <a:ext uri="{FF2B5EF4-FFF2-40B4-BE49-F238E27FC236}">
                  <a16:creationId xmlns:a16="http://schemas.microsoft.com/office/drawing/2014/main" xmlns="" id="{FF8DD601-A117-4381-4137-A9B47805EE3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88" y="2054"/>
              <a:ext cx="286" cy="1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3200">
                  <a:solidFill>
                    <a:schemeClr val="bg2"/>
                  </a:solidFill>
                  <a:latin typeface="Arial" panose="020B060402020202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800">
                  <a:solidFill>
                    <a:schemeClr val="bg2"/>
                  </a:solidFill>
                  <a:latin typeface="Arial" panose="020B060402020202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400">
                  <a:solidFill>
                    <a:schemeClr val="bg2"/>
                  </a:solidFill>
                  <a:latin typeface="Arial" panose="020B060402020202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9pPr>
            </a:lstStyle>
            <a:p>
              <a:pPr algn="just" eaLnBrk="1" hangingPunct="1"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16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N</a:t>
              </a:r>
              <a:endParaRPr kumimoji="1" lang="en-US" altLang="zh-CN" sz="160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6" name="Line 19">
              <a:extLst>
                <a:ext uri="{FF2B5EF4-FFF2-40B4-BE49-F238E27FC236}">
                  <a16:creationId xmlns:a16="http://schemas.microsoft.com/office/drawing/2014/main" xmlns="" id="{D59E8D94-EB83-EED5-B8EE-A26A2D172EE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933" y="1083"/>
              <a:ext cx="0" cy="2037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" name="Line 20">
              <a:extLst>
                <a:ext uri="{FF2B5EF4-FFF2-40B4-BE49-F238E27FC236}">
                  <a16:creationId xmlns:a16="http://schemas.microsoft.com/office/drawing/2014/main" xmlns="" id="{C82914A7-6902-849F-CAEA-9352A57291E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286" y="1083"/>
              <a:ext cx="0" cy="2037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" name="Line 21">
              <a:extLst>
                <a:ext uri="{FF2B5EF4-FFF2-40B4-BE49-F238E27FC236}">
                  <a16:creationId xmlns:a16="http://schemas.microsoft.com/office/drawing/2014/main" xmlns="" id="{4789AB4F-BB9C-04B9-135D-69CDE4612DE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640" y="1081"/>
              <a:ext cx="0" cy="2036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" name="Line 22">
              <a:extLst>
                <a:ext uri="{FF2B5EF4-FFF2-40B4-BE49-F238E27FC236}">
                  <a16:creationId xmlns:a16="http://schemas.microsoft.com/office/drawing/2014/main" xmlns="" id="{C04339CF-C382-F6D1-AF6F-B87038362B6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66" y="1731"/>
              <a:ext cx="2899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" name="Line 23">
              <a:extLst>
                <a:ext uri="{FF2B5EF4-FFF2-40B4-BE49-F238E27FC236}">
                  <a16:creationId xmlns:a16="http://schemas.microsoft.com/office/drawing/2014/main" xmlns="" id="{7B5236BC-524A-D9E3-A836-42C93909C86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66" y="2193"/>
              <a:ext cx="2899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" name="Line 24">
              <a:extLst>
                <a:ext uri="{FF2B5EF4-FFF2-40B4-BE49-F238E27FC236}">
                  <a16:creationId xmlns:a16="http://schemas.microsoft.com/office/drawing/2014/main" xmlns="" id="{0FE1643E-870D-D393-FCDC-55851D38951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66" y="2655"/>
              <a:ext cx="2899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" name="Line 25">
              <a:extLst>
                <a:ext uri="{FF2B5EF4-FFF2-40B4-BE49-F238E27FC236}">
                  <a16:creationId xmlns:a16="http://schemas.microsoft.com/office/drawing/2014/main" xmlns="" id="{7813098F-3355-0754-0769-CD41E8C38DF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441" y="2886"/>
              <a:ext cx="0" cy="231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3" name="Line 26">
              <a:extLst>
                <a:ext uri="{FF2B5EF4-FFF2-40B4-BE49-F238E27FC236}">
                  <a16:creationId xmlns:a16="http://schemas.microsoft.com/office/drawing/2014/main" xmlns="" id="{0875465A-94FF-A8F6-8707-2FF8AC1400E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41" y="2886"/>
              <a:ext cx="447" cy="0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4" name="Line 27">
              <a:extLst>
                <a:ext uri="{FF2B5EF4-FFF2-40B4-BE49-F238E27FC236}">
                  <a16:creationId xmlns:a16="http://schemas.microsoft.com/office/drawing/2014/main" xmlns="" id="{BB79A91D-7E4C-30C8-9316-B90C60380EC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888" y="2424"/>
              <a:ext cx="0" cy="462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5" name="Line 28">
              <a:extLst>
                <a:ext uri="{FF2B5EF4-FFF2-40B4-BE49-F238E27FC236}">
                  <a16:creationId xmlns:a16="http://schemas.microsoft.com/office/drawing/2014/main" xmlns="" id="{820B5BFC-BF01-5DE1-EA21-4B658F71C41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88" y="2424"/>
              <a:ext cx="398" cy="0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6" name="Line 29">
              <a:extLst>
                <a:ext uri="{FF2B5EF4-FFF2-40B4-BE49-F238E27FC236}">
                  <a16:creationId xmlns:a16="http://schemas.microsoft.com/office/drawing/2014/main" xmlns="" id="{93986133-B6B6-AD00-1E51-B0C17DA8865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341" y="2701"/>
              <a:ext cx="0" cy="416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7" name="Line 30">
              <a:extLst>
                <a:ext uri="{FF2B5EF4-FFF2-40B4-BE49-F238E27FC236}">
                  <a16:creationId xmlns:a16="http://schemas.microsoft.com/office/drawing/2014/main" xmlns="" id="{C3824B5A-F51A-6161-8CBB-048E72F631A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79" y="2470"/>
              <a:ext cx="0" cy="64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8" name="Line 31">
              <a:extLst>
                <a:ext uri="{FF2B5EF4-FFF2-40B4-BE49-F238E27FC236}">
                  <a16:creationId xmlns:a16="http://schemas.microsoft.com/office/drawing/2014/main" xmlns="" id="{A10A3611-9128-FB65-E3F0-5E5642E5DB5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92" y="2470"/>
              <a:ext cx="2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9" name="Line 32">
              <a:extLst>
                <a:ext uri="{FF2B5EF4-FFF2-40B4-BE49-F238E27FC236}">
                  <a16:creationId xmlns:a16="http://schemas.microsoft.com/office/drawing/2014/main" xmlns="" id="{2D69933C-0237-4070-9940-C83D9722DF0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392" y="1037"/>
              <a:ext cx="0" cy="143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0" name="Text Box 33">
              <a:extLst>
                <a:ext uri="{FF2B5EF4-FFF2-40B4-BE49-F238E27FC236}">
                  <a16:creationId xmlns:a16="http://schemas.microsoft.com/office/drawing/2014/main" xmlns="" id="{B8C8CE4A-CDA4-69A3-C215-6F4696E6787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56" y="3025"/>
              <a:ext cx="286" cy="1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3200">
                  <a:solidFill>
                    <a:schemeClr val="bg2"/>
                  </a:solidFill>
                  <a:latin typeface="Arial" panose="020B060402020202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800">
                  <a:solidFill>
                    <a:schemeClr val="bg2"/>
                  </a:solidFill>
                  <a:latin typeface="Arial" panose="020B060402020202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400">
                  <a:solidFill>
                    <a:schemeClr val="bg2"/>
                  </a:solidFill>
                  <a:latin typeface="Arial" panose="020B060402020202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9pPr>
            </a:lstStyle>
            <a:p>
              <a:pPr algn="just" eaLnBrk="1" hangingPunct="1"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1600">
                  <a:solidFill>
                    <a:schemeClr val="tx1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31" name="Text Box 34">
              <a:extLst>
                <a:ext uri="{FF2B5EF4-FFF2-40B4-BE49-F238E27FC236}">
                  <a16:creationId xmlns:a16="http://schemas.microsoft.com/office/drawing/2014/main" xmlns="" id="{65230F37-385A-F0C6-61A3-C8A75E305C3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91" y="3117"/>
              <a:ext cx="397" cy="1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3200">
                  <a:solidFill>
                    <a:schemeClr val="bg2"/>
                  </a:solidFill>
                  <a:latin typeface="Arial" panose="020B060402020202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800">
                  <a:solidFill>
                    <a:schemeClr val="bg2"/>
                  </a:solidFill>
                  <a:latin typeface="Arial" panose="020B060402020202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400">
                  <a:solidFill>
                    <a:schemeClr val="bg2"/>
                  </a:solidFill>
                  <a:latin typeface="Arial" panose="020B060402020202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9pPr>
            </a:lstStyle>
            <a:p>
              <a:pPr algn="just" eaLnBrk="1" hangingPunct="1"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1600" b="1">
                  <a:solidFill>
                    <a:schemeClr val="tx1"/>
                  </a:solidFill>
                  <a:latin typeface="Times New Roman" panose="02020603050405020304" pitchFamily="18" charset="0"/>
                </a:rPr>
                <a:t>A</a:t>
              </a:r>
              <a:r>
                <a:rPr kumimoji="1" lang="en-US" altLang="zh-CN" sz="1600" b="1" baseline="-25000">
                  <a:solidFill>
                    <a:schemeClr val="tx1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32" name="Text Box 35">
              <a:extLst>
                <a:ext uri="{FF2B5EF4-FFF2-40B4-BE49-F238E27FC236}">
                  <a16:creationId xmlns:a16="http://schemas.microsoft.com/office/drawing/2014/main" xmlns="" id="{1FB93EC3-22D9-C63F-7610-630D9B6F22F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87" y="3117"/>
              <a:ext cx="398" cy="1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3200">
                  <a:solidFill>
                    <a:schemeClr val="bg2"/>
                  </a:solidFill>
                  <a:latin typeface="Arial" panose="020B060402020202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800">
                  <a:solidFill>
                    <a:schemeClr val="bg2"/>
                  </a:solidFill>
                  <a:latin typeface="Arial" panose="020B060402020202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400">
                  <a:solidFill>
                    <a:schemeClr val="bg2"/>
                  </a:solidFill>
                  <a:latin typeface="Arial" panose="020B060402020202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9pPr>
            </a:lstStyle>
            <a:p>
              <a:pPr algn="just" eaLnBrk="1" hangingPunct="1"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1600" b="1">
                  <a:solidFill>
                    <a:schemeClr val="tx1"/>
                  </a:solidFill>
                  <a:latin typeface="Times New Roman" panose="02020603050405020304" pitchFamily="18" charset="0"/>
                </a:rPr>
                <a:t>B</a:t>
              </a:r>
              <a:r>
                <a:rPr kumimoji="1" lang="en-US" altLang="zh-CN" sz="1600" b="1" baseline="-25000">
                  <a:solidFill>
                    <a:schemeClr val="tx1"/>
                  </a:solidFill>
                  <a:latin typeface="Times New Roman" panose="02020603050405020304" pitchFamily="18" charset="0"/>
                </a:rPr>
                <a:t>1</a:t>
              </a:r>
              <a:endParaRPr kumimoji="1" lang="en-US" altLang="zh-CN" sz="160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3" name="Text Box 36">
              <a:extLst>
                <a:ext uri="{FF2B5EF4-FFF2-40B4-BE49-F238E27FC236}">
                  <a16:creationId xmlns:a16="http://schemas.microsoft.com/office/drawing/2014/main" xmlns="" id="{1CF75D92-CD96-528F-C7E4-85291B8B67D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84" y="3117"/>
              <a:ext cx="398" cy="1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3200">
                  <a:solidFill>
                    <a:schemeClr val="bg2"/>
                  </a:solidFill>
                  <a:latin typeface="Arial" panose="020B060402020202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800">
                  <a:solidFill>
                    <a:schemeClr val="bg2"/>
                  </a:solidFill>
                  <a:latin typeface="Arial" panose="020B060402020202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400">
                  <a:solidFill>
                    <a:schemeClr val="bg2"/>
                  </a:solidFill>
                  <a:latin typeface="Arial" panose="020B060402020202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9pPr>
            </a:lstStyle>
            <a:p>
              <a:pPr algn="just" eaLnBrk="1" hangingPunct="1"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1600" b="1">
                  <a:solidFill>
                    <a:schemeClr val="tx1"/>
                  </a:solidFill>
                  <a:latin typeface="Times New Roman" panose="02020603050405020304" pitchFamily="18" charset="0"/>
                </a:rPr>
                <a:t>C</a:t>
              </a:r>
              <a:r>
                <a:rPr kumimoji="1" lang="en-US" altLang="zh-CN" sz="1600" b="1" baseline="-25000">
                  <a:solidFill>
                    <a:schemeClr val="tx1"/>
                  </a:solidFill>
                  <a:latin typeface="Times New Roman" panose="02020603050405020304" pitchFamily="18" charset="0"/>
                </a:rPr>
                <a:t>1</a:t>
              </a:r>
              <a:endParaRPr kumimoji="1" lang="en-US" altLang="zh-CN" sz="1600" b="1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4" name="Text Box 37">
              <a:extLst>
                <a:ext uri="{FF2B5EF4-FFF2-40B4-BE49-F238E27FC236}">
                  <a16:creationId xmlns:a16="http://schemas.microsoft.com/office/drawing/2014/main" xmlns="" id="{5FABEAA3-59C6-979E-9F7B-E1C94632089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80" y="3117"/>
              <a:ext cx="398" cy="24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3200">
                  <a:solidFill>
                    <a:schemeClr val="bg2"/>
                  </a:solidFill>
                  <a:latin typeface="Arial" panose="020B060402020202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800">
                  <a:solidFill>
                    <a:schemeClr val="bg2"/>
                  </a:solidFill>
                  <a:latin typeface="Arial" panose="020B060402020202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400">
                  <a:solidFill>
                    <a:schemeClr val="bg2"/>
                  </a:solidFill>
                  <a:latin typeface="Arial" panose="020B060402020202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9pPr>
            </a:lstStyle>
            <a:p>
              <a:pPr algn="just" eaLnBrk="1" hangingPunct="1"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1600" b="1">
                  <a:solidFill>
                    <a:schemeClr val="tx1"/>
                  </a:solidFill>
                  <a:latin typeface="Times New Roman" panose="02020603050405020304" pitchFamily="18" charset="0"/>
                </a:rPr>
                <a:t>D</a:t>
              </a:r>
              <a:r>
                <a:rPr kumimoji="1" lang="en-US" altLang="zh-CN" sz="1600" b="1" baseline="-25000">
                  <a:solidFill>
                    <a:schemeClr val="tx1"/>
                  </a:solidFill>
                  <a:latin typeface="Times New Roman" panose="02020603050405020304" pitchFamily="18" charset="0"/>
                </a:rPr>
                <a:t>1</a:t>
              </a:r>
              <a:endParaRPr kumimoji="1" lang="en-US" altLang="zh-CN" sz="1600" b="1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5" name="Text Box 38">
              <a:extLst>
                <a:ext uri="{FF2B5EF4-FFF2-40B4-BE49-F238E27FC236}">
                  <a16:creationId xmlns:a16="http://schemas.microsoft.com/office/drawing/2014/main" xmlns="" id="{148D0D3E-E52E-4348-9EDF-8360A0749ED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91" y="2551"/>
              <a:ext cx="291" cy="1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3200">
                  <a:solidFill>
                    <a:schemeClr val="bg2"/>
                  </a:solidFill>
                  <a:latin typeface="Arial" panose="020B060402020202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800">
                  <a:solidFill>
                    <a:schemeClr val="bg2"/>
                  </a:solidFill>
                  <a:latin typeface="Arial" panose="020B060402020202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400">
                  <a:solidFill>
                    <a:schemeClr val="bg2"/>
                  </a:solidFill>
                  <a:latin typeface="Arial" panose="020B060402020202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9pPr>
            </a:lstStyle>
            <a:p>
              <a:pPr algn="just" eaLnBrk="1" hangingPunct="1"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1600" b="1">
                  <a:solidFill>
                    <a:schemeClr val="tx1"/>
                  </a:solidFill>
                  <a:latin typeface="Times New Roman" panose="02020603050405020304" pitchFamily="18" charset="0"/>
                </a:rPr>
                <a:t>A2</a:t>
              </a:r>
              <a:endParaRPr kumimoji="1" lang="en-US" altLang="zh-CN" sz="160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6" name="Text Box 39">
              <a:extLst>
                <a:ext uri="{FF2B5EF4-FFF2-40B4-BE49-F238E27FC236}">
                  <a16:creationId xmlns:a16="http://schemas.microsoft.com/office/drawing/2014/main" xmlns="" id="{C98618BB-E943-EA0E-8D3C-686CA98E795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05" y="2097"/>
              <a:ext cx="292" cy="1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3200">
                  <a:solidFill>
                    <a:schemeClr val="bg2"/>
                  </a:solidFill>
                  <a:latin typeface="Arial" panose="020B060402020202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800">
                  <a:solidFill>
                    <a:schemeClr val="bg2"/>
                  </a:solidFill>
                  <a:latin typeface="Arial" panose="020B060402020202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400">
                  <a:solidFill>
                    <a:schemeClr val="bg2"/>
                  </a:solidFill>
                  <a:latin typeface="Arial" panose="020B060402020202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9pPr>
            </a:lstStyle>
            <a:p>
              <a:pPr algn="just" eaLnBrk="1" hangingPunct="1"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1600" b="1">
                  <a:solidFill>
                    <a:schemeClr val="tx1"/>
                  </a:solidFill>
                  <a:latin typeface="Times New Roman" panose="02020603050405020304" pitchFamily="18" charset="0"/>
                </a:rPr>
                <a:t>B2</a:t>
              </a:r>
              <a:endParaRPr kumimoji="1" lang="en-US" altLang="zh-CN" sz="160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7" name="Text Box 40">
              <a:extLst>
                <a:ext uri="{FF2B5EF4-FFF2-40B4-BE49-F238E27FC236}">
                  <a16:creationId xmlns:a16="http://schemas.microsoft.com/office/drawing/2014/main" xmlns="" id="{5A9EDC3E-2467-457E-0D01-DAD1722A0E2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05" y="1618"/>
              <a:ext cx="309" cy="1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3200">
                  <a:solidFill>
                    <a:schemeClr val="bg2"/>
                  </a:solidFill>
                  <a:latin typeface="Arial" panose="020B060402020202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800">
                  <a:solidFill>
                    <a:schemeClr val="bg2"/>
                  </a:solidFill>
                  <a:latin typeface="Arial" panose="020B060402020202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400">
                  <a:solidFill>
                    <a:schemeClr val="bg2"/>
                  </a:solidFill>
                  <a:latin typeface="Arial" panose="020B060402020202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9pPr>
            </a:lstStyle>
            <a:p>
              <a:pPr algn="just" eaLnBrk="1" hangingPunct="1"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1600" b="1">
                  <a:solidFill>
                    <a:schemeClr val="tx1"/>
                  </a:solidFill>
                  <a:latin typeface="Times New Roman" panose="02020603050405020304" pitchFamily="18" charset="0"/>
                </a:rPr>
                <a:t>C</a:t>
              </a:r>
              <a:r>
                <a:rPr kumimoji="1" lang="en-US" altLang="zh-CN" sz="1600" b="1" baseline="-25000">
                  <a:solidFill>
                    <a:schemeClr val="tx1"/>
                  </a:solidFill>
                  <a:latin typeface="Times New Roman" panose="02020603050405020304" pitchFamily="18" charset="0"/>
                </a:rPr>
                <a:t>2</a:t>
              </a:r>
              <a:endParaRPr kumimoji="1" lang="en-US" altLang="zh-CN" sz="1600" b="1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8" name="Text Box 41">
              <a:extLst>
                <a:ext uri="{FF2B5EF4-FFF2-40B4-BE49-F238E27FC236}">
                  <a16:creationId xmlns:a16="http://schemas.microsoft.com/office/drawing/2014/main" xmlns="" id="{A79639A4-655F-CA95-4A13-9FB685CFA86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14" y="1173"/>
              <a:ext cx="266" cy="24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3200">
                  <a:solidFill>
                    <a:schemeClr val="bg2"/>
                  </a:solidFill>
                  <a:latin typeface="Arial" panose="020B060402020202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800">
                  <a:solidFill>
                    <a:schemeClr val="bg2"/>
                  </a:solidFill>
                  <a:latin typeface="Arial" panose="020B060402020202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400">
                  <a:solidFill>
                    <a:schemeClr val="bg2"/>
                  </a:solidFill>
                  <a:latin typeface="Arial" panose="020B060402020202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9pPr>
            </a:lstStyle>
            <a:p>
              <a:pPr algn="just" eaLnBrk="1" hangingPunct="1"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1600" b="1">
                  <a:solidFill>
                    <a:schemeClr val="tx1"/>
                  </a:solidFill>
                  <a:latin typeface="Times New Roman" panose="02020603050405020304" pitchFamily="18" charset="0"/>
                </a:rPr>
                <a:t>D</a:t>
              </a:r>
              <a:r>
                <a:rPr kumimoji="1" lang="en-US" altLang="zh-CN" sz="1600" b="1" baseline="-25000">
                  <a:solidFill>
                    <a:schemeClr val="tx1"/>
                  </a:solidFill>
                  <a:latin typeface="Times New Roman" panose="02020603050405020304" pitchFamily="18" charset="0"/>
                </a:rPr>
                <a:t>2</a:t>
              </a:r>
              <a:endParaRPr kumimoji="1" lang="en-US" altLang="zh-CN" sz="160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9" name="Text Box 42">
              <a:extLst>
                <a:ext uri="{FF2B5EF4-FFF2-40B4-BE49-F238E27FC236}">
                  <a16:creationId xmlns:a16="http://schemas.microsoft.com/office/drawing/2014/main" xmlns="" id="{AB332E7E-DBA0-2C19-09AC-910F9113114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27" y="3117"/>
              <a:ext cx="696" cy="28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3200">
                  <a:solidFill>
                    <a:schemeClr val="bg2"/>
                  </a:solidFill>
                  <a:latin typeface="Arial" panose="020B060402020202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800">
                  <a:solidFill>
                    <a:schemeClr val="bg2"/>
                  </a:solidFill>
                  <a:latin typeface="Arial" panose="020B060402020202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400">
                  <a:solidFill>
                    <a:schemeClr val="bg2"/>
                  </a:solidFill>
                  <a:latin typeface="Arial" panose="020B060402020202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9pPr>
            </a:lstStyle>
            <a:p>
              <a:pPr algn="just" eaLnBrk="1" hangingPunct="1"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1600" b="1">
                  <a:solidFill>
                    <a:schemeClr val="tx1"/>
                  </a:solidFill>
                  <a:latin typeface="Times New Roman" panose="02020603050405020304" pitchFamily="18" charset="0"/>
                </a:rPr>
                <a:t>P</a:t>
              </a:r>
              <a:r>
                <a:rPr kumimoji="1" lang="en-US" altLang="zh-CN" sz="1600" b="1" baseline="-25000">
                  <a:solidFill>
                    <a:schemeClr val="tx1"/>
                  </a:solidFill>
                  <a:latin typeface="Times New Roman" panose="02020603050405020304" pitchFamily="18" charset="0"/>
                </a:rPr>
                <a:t>1</a:t>
              </a:r>
              <a:r>
                <a:rPr kumimoji="1" lang="zh-CN" altLang="zh-CN" sz="1600" b="1">
                  <a:solidFill>
                    <a:schemeClr val="tx1"/>
                  </a:solidFill>
                  <a:latin typeface="Times New Roman" panose="02020603050405020304" pitchFamily="18" charset="0"/>
                </a:rPr>
                <a:t>进程</a:t>
              </a:r>
              <a:endParaRPr kumimoji="1" lang="zh-CN" altLang="en-US" sz="1600" b="1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0" name="Text Box 43">
              <a:extLst>
                <a:ext uri="{FF2B5EF4-FFF2-40B4-BE49-F238E27FC236}">
                  <a16:creationId xmlns:a16="http://schemas.microsoft.com/office/drawing/2014/main" xmlns="" id="{E3A602F6-5127-D5F7-00DE-D919369640F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24" y="783"/>
              <a:ext cx="503" cy="25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3200">
                  <a:solidFill>
                    <a:schemeClr val="bg2"/>
                  </a:solidFill>
                  <a:latin typeface="Arial" panose="020B060402020202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800">
                  <a:solidFill>
                    <a:schemeClr val="bg2"/>
                  </a:solidFill>
                  <a:latin typeface="Arial" panose="020B060402020202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400">
                  <a:solidFill>
                    <a:schemeClr val="bg2"/>
                  </a:solidFill>
                  <a:latin typeface="Arial" panose="020B060402020202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9pPr>
            </a:lstStyle>
            <a:p>
              <a:pPr algn="just" eaLnBrk="1" hangingPunct="1"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1600" b="1">
                  <a:solidFill>
                    <a:schemeClr val="tx1"/>
                  </a:solidFill>
                  <a:latin typeface="Times New Roman" panose="02020603050405020304" pitchFamily="18" charset="0"/>
                </a:rPr>
                <a:t>P</a:t>
              </a:r>
              <a:r>
                <a:rPr kumimoji="1" lang="en-US" altLang="zh-CN" sz="1600" b="1" baseline="-25000">
                  <a:solidFill>
                    <a:schemeClr val="tx1"/>
                  </a:solidFill>
                  <a:latin typeface="Times New Roman" panose="02020603050405020304" pitchFamily="18" charset="0"/>
                </a:rPr>
                <a:t>2</a:t>
              </a:r>
              <a:r>
                <a:rPr kumimoji="1" lang="zh-CN" altLang="zh-CN" sz="1600" b="1">
                  <a:solidFill>
                    <a:schemeClr val="tx1"/>
                  </a:solidFill>
                  <a:latin typeface="Times New Roman" panose="02020603050405020304" pitchFamily="18" charset="0"/>
                </a:rPr>
                <a:t>进程</a:t>
              </a:r>
              <a:endParaRPr kumimoji="1" lang="zh-CN" altLang="en-US" sz="1600" b="1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1" name="Line 44">
              <a:extLst>
                <a:ext uri="{FF2B5EF4-FFF2-40B4-BE49-F238E27FC236}">
                  <a16:creationId xmlns:a16="http://schemas.microsoft.com/office/drawing/2014/main" xmlns="" id="{1D226E61-CC1D-825D-86A5-ABE44432D8A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88" y="2193"/>
              <a:ext cx="0" cy="231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2" name="Text Box 45">
              <a:extLst>
                <a:ext uri="{FF2B5EF4-FFF2-40B4-BE49-F238E27FC236}">
                  <a16:creationId xmlns:a16="http://schemas.microsoft.com/office/drawing/2014/main" xmlns="" id="{293D388F-7D1B-300C-E12E-83E3BF0264E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03" y="1605"/>
              <a:ext cx="324" cy="20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CC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3200">
                  <a:solidFill>
                    <a:schemeClr val="bg2"/>
                  </a:solidFill>
                  <a:latin typeface="Arial" panose="020B060402020202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800">
                  <a:solidFill>
                    <a:schemeClr val="bg2"/>
                  </a:solidFill>
                  <a:latin typeface="Arial" panose="020B060402020202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400">
                  <a:solidFill>
                    <a:schemeClr val="bg2"/>
                  </a:solidFill>
                  <a:latin typeface="Arial" panose="020B060402020202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1600" b="1">
                  <a:solidFill>
                    <a:srgbClr val="FF9900"/>
                  </a:solidFill>
                  <a:latin typeface="Times New Roman" panose="02020603050405020304" pitchFamily="18" charset="0"/>
                </a:rPr>
                <a:t>•</a:t>
              </a:r>
            </a:p>
          </p:txBody>
        </p:sp>
      </p:grpSp>
      <p:sp>
        <p:nvSpPr>
          <p:cNvPr id="43" name="Rectangle 47">
            <a:extLst>
              <a:ext uri="{FF2B5EF4-FFF2-40B4-BE49-F238E27FC236}">
                <a16:creationId xmlns:a16="http://schemas.microsoft.com/office/drawing/2014/main" xmlns="" id="{5159EE37-7E0B-05CA-7FFF-03BC049FAD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3589" y="5667832"/>
            <a:ext cx="11024821" cy="9385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533400" indent="-533400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914400" indent="-341313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8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295400" indent="-265113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714500" indent="-284163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171700" indent="-417513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628900" indent="-417513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3086100" indent="-417513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543300" indent="-417513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4000500" indent="-417513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 marL="381000" lvl="2" indent="-228600">
              <a:lnSpc>
                <a:spcPct val="150000"/>
              </a:lnSpc>
              <a:spcBef>
                <a:spcPts val="500"/>
              </a:spcBef>
              <a:buClr>
                <a:srgbClr val="FFC000"/>
              </a:buClr>
              <a:buFont typeface="Wingdings" panose="05000000000000000000" pitchFamily="2" charset="2"/>
              <a:buChar char="u"/>
              <a:defRPr/>
            </a:pPr>
            <a:r>
              <a:rPr lang="en-US" altLang="zh-CN" sz="18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1</a:t>
            </a:r>
            <a:r>
              <a:rPr lang="zh-CN" altLang="en-US" sz="18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 </a:t>
            </a:r>
            <a:r>
              <a:rPr lang="en-US" altLang="zh-CN" sz="18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1 request (r1)      B1</a:t>
            </a:r>
            <a:r>
              <a:rPr lang="zh-CN" altLang="en-US" sz="18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 </a:t>
            </a:r>
            <a:r>
              <a:rPr lang="en-US" altLang="zh-CN" sz="18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1 request (r2)      C1</a:t>
            </a:r>
            <a:r>
              <a:rPr lang="zh-CN" altLang="en-US" sz="18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 </a:t>
            </a:r>
            <a:r>
              <a:rPr lang="en-US" altLang="zh-CN" sz="18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1 release (r1)      D1</a:t>
            </a:r>
            <a:r>
              <a:rPr lang="zh-CN" altLang="en-US" sz="18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 </a:t>
            </a:r>
            <a:r>
              <a:rPr lang="en-US" altLang="zh-CN" sz="18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1 release (r2) </a:t>
            </a:r>
          </a:p>
          <a:p>
            <a:pPr marL="381000" lvl="2" indent="-228600">
              <a:lnSpc>
                <a:spcPct val="150000"/>
              </a:lnSpc>
              <a:spcBef>
                <a:spcPts val="500"/>
              </a:spcBef>
              <a:buClr>
                <a:srgbClr val="FFC000"/>
              </a:buClr>
              <a:buFont typeface="Wingdings" panose="05000000000000000000" pitchFamily="2" charset="2"/>
              <a:buChar char="u"/>
              <a:defRPr/>
            </a:pPr>
            <a:r>
              <a:rPr lang="en-US" altLang="zh-CN" sz="18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2</a:t>
            </a:r>
            <a:r>
              <a:rPr lang="zh-CN" altLang="en-US" sz="18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 </a:t>
            </a:r>
            <a:r>
              <a:rPr lang="en-US" altLang="zh-CN" sz="18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2 request (r2)      B2</a:t>
            </a:r>
            <a:r>
              <a:rPr lang="zh-CN" altLang="en-US" sz="18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 </a:t>
            </a:r>
            <a:r>
              <a:rPr lang="en-US" altLang="zh-CN" sz="18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2 request (r1)      C2</a:t>
            </a:r>
            <a:r>
              <a:rPr lang="zh-CN" altLang="en-US" sz="18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 </a:t>
            </a:r>
            <a:r>
              <a:rPr lang="en-US" altLang="zh-CN" sz="18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2 release (r2)      D2</a:t>
            </a:r>
            <a:r>
              <a:rPr lang="zh-CN" altLang="en-US" sz="18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 </a:t>
            </a:r>
            <a:r>
              <a:rPr lang="en-US" altLang="zh-CN" sz="18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2 release (r1)</a:t>
            </a:r>
          </a:p>
        </p:txBody>
      </p:sp>
    </p:spTree>
    <p:extLst>
      <p:ext uri="{BB962C8B-B14F-4D97-AF65-F5344CB8AC3E}">
        <p14:creationId xmlns:p14="http://schemas.microsoft.com/office/powerpoint/2010/main" val="33302100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资源分配与调度</a:t>
            </a:r>
            <a:r>
              <a:rPr lang="en-US" altLang="zh-CN" dirty="0"/>
              <a:t>——</a:t>
            </a:r>
            <a:r>
              <a:rPr lang="zh-CN" altLang="en-US" dirty="0"/>
              <a:t>死锁</a:t>
            </a:r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xmlns="" id="{11300F1B-22D4-1B97-03F4-06FD13BD5D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7822" y="662781"/>
            <a:ext cx="2455863" cy="6924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533400" indent="-533400" algn="l">
              <a:lnSpc>
                <a:spcPct val="90000"/>
              </a:lnSpc>
              <a:spcBef>
                <a:spcPct val="30000"/>
              </a:spcBef>
              <a:buBlip>
                <a:blip r:embed="rId2"/>
              </a:buBlip>
              <a:defRPr sz="32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1pPr>
            <a:lvl2pPr marL="914400" indent="-341313" algn="l">
              <a:lnSpc>
                <a:spcPct val="90000"/>
              </a:lnSpc>
              <a:spcBef>
                <a:spcPct val="30000"/>
              </a:spcBef>
              <a:buBlip>
                <a:blip r:embed="rId2"/>
              </a:buBlip>
              <a:defRPr sz="28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2pPr>
            <a:lvl3pPr marL="1295400" indent="-265113" algn="l">
              <a:lnSpc>
                <a:spcPct val="90000"/>
              </a:lnSpc>
              <a:spcBef>
                <a:spcPct val="30000"/>
              </a:spcBef>
              <a:buBlip>
                <a:blip r:embed="rId2"/>
              </a:buBlip>
              <a:defRPr sz="24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3pPr>
            <a:lvl4pPr marL="1714500" indent="-284163" algn="l">
              <a:lnSpc>
                <a:spcPct val="90000"/>
              </a:lnSpc>
              <a:spcBef>
                <a:spcPct val="30000"/>
              </a:spcBef>
              <a:buBlip>
                <a:blip r:embed="rId2"/>
              </a:buBlip>
              <a:defRPr sz="20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4pPr>
            <a:lvl5pPr marL="2171700" indent="-417513" algn="l">
              <a:lnSpc>
                <a:spcPct val="90000"/>
              </a:lnSpc>
              <a:spcBef>
                <a:spcPct val="30000"/>
              </a:spcBef>
              <a:buBlip>
                <a:blip r:embed="rId2"/>
              </a:buBlip>
              <a:defRPr sz="20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5pPr>
            <a:lvl6pPr marL="2628900" indent="-417513" fontAlgn="base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6pPr>
            <a:lvl7pPr marL="3086100" indent="-417513" fontAlgn="base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7pPr>
            <a:lvl8pPr marL="3543300" indent="-417513" fontAlgn="base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8pPr>
            <a:lvl9pPr marL="4000500" indent="-417513" fontAlgn="base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9pPr>
          </a:lstStyle>
          <a:p>
            <a:pPr marL="0" indent="0" algn="just">
              <a:lnSpc>
                <a:spcPct val="150000"/>
              </a:lnSpc>
              <a:spcBef>
                <a:spcPts val="1000"/>
              </a:spcBef>
              <a:buClr>
                <a:srgbClr val="FFC000"/>
              </a:buClr>
              <a:buNone/>
              <a:defRPr/>
            </a:pPr>
            <a:r>
              <a:rPr lang="en-US" altLang="zh-CN" sz="2600" b="1" dirty="0" smtClean="0">
                <a:solidFill>
                  <a:prstClr val="black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(3) </a:t>
            </a:r>
            <a:r>
              <a:rPr lang="zh-CN" altLang="en-US" sz="2600" b="1" dirty="0" smtClean="0">
                <a:solidFill>
                  <a:prstClr val="black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资源分配图</a:t>
            </a:r>
            <a:endParaRPr lang="zh-CN" altLang="en-US" sz="2600" b="1" dirty="0">
              <a:solidFill>
                <a:prstClr val="black"/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内容占位符 2"/>
          <p:cNvSpPr txBox="1">
            <a:spLocks/>
          </p:cNvSpPr>
          <p:nvPr/>
        </p:nvSpPr>
        <p:spPr bwMode="auto">
          <a:xfrm>
            <a:off x="938089" y="1390166"/>
            <a:ext cx="7324725" cy="322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269875" indent="-269875">
              <a:defRPr sz="3200">
                <a:solidFill>
                  <a:srgbClr val="4138FA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269875" indent="-93663">
              <a:defRPr sz="3200">
                <a:solidFill>
                  <a:srgbClr val="4138FA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>
                <a:solidFill>
                  <a:srgbClr val="4138FA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>
                <a:solidFill>
                  <a:srgbClr val="4138FA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>
                <a:solidFill>
                  <a:srgbClr val="4138FA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4138FA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4138FA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4138FA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4138FA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zh-CN" altLang="en-US" sz="2400" b="1" dirty="0">
                <a:solidFill>
                  <a:srgbClr val="C00000"/>
                </a:solidFill>
                <a:latin typeface="+mn-ea"/>
                <a:ea typeface="+mn-ea"/>
              </a:rPr>
              <a:t>描述资源和进程间的分配和占用关系的有向图</a:t>
            </a:r>
            <a:endParaRPr lang="en-US" altLang="zh-CN" sz="2400" b="1" dirty="0">
              <a:solidFill>
                <a:srgbClr val="C00000"/>
              </a:solidFill>
              <a:latin typeface="+mn-ea"/>
              <a:ea typeface="+mn-ea"/>
            </a:endParaRPr>
          </a:p>
        </p:txBody>
      </p:sp>
      <p:grpSp>
        <p:nvGrpSpPr>
          <p:cNvPr id="6" name="组合 5"/>
          <p:cNvGrpSpPr>
            <a:grpSpLocks/>
          </p:cNvGrpSpPr>
          <p:nvPr/>
        </p:nvGrpSpPr>
        <p:grpSpPr bwMode="auto">
          <a:xfrm>
            <a:off x="1080965" y="1919988"/>
            <a:ext cx="3584575" cy="998537"/>
            <a:chOff x="260983" y="1122352"/>
            <a:chExt cx="3584231" cy="998545"/>
          </a:xfrm>
        </p:grpSpPr>
        <p:sp>
          <p:nvSpPr>
            <p:cNvPr id="7" name="内容占位符 2"/>
            <p:cNvSpPr txBox="1">
              <a:spLocks/>
            </p:cNvSpPr>
            <p:nvPr/>
          </p:nvSpPr>
          <p:spPr bwMode="auto">
            <a:xfrm>
              <a:off x="559066" y="1122352"/>
              <a:ext cx="1285884" cy="3571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3200">
                  <a:solidFill>
                    <a:srgbClr val="4138FA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69875" indent="-93663">
                <a:defRPr sz="3200">
                  <a:solidFill>
                    <a:srgbClr val="4138FA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3200">
                  <a:solidFill>
                    <a:srgbClr val="4138FA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3200">
                  <a:solidFill>
                    <a:srgbClr val="4138FA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3200">
                  <a:solidFill>
                    <a:srgbClr val="4138FA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4138FA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4138FA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4138FA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4138FA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20000"/>
                </a:spcBef>
              </a:pPr>
              <a:r>
                <a:rPr lang="zh-CN" altLang="en-US" sz="2000" b="1">
                  <a:solidFill>
                    <a:schemeClr val="tx1"/>
                  </a:solidFill>
                  <a:latin typeface="+mn-ea"/>
                  <a:ea typeface="+mn-ea"/>
                </a:rPr>
                <a:t>两类顶点</a:t>
              </a:r>
            </a:p>
          </p:txBody>
        </p:sp>
        <p:sp>
          <p:nvSpPr>
            <p:cNvPr id="8" name="TextBox 11"/>
            <p:cNvSpPr txBox="1">
              <a:spLocks noChangeArrowheads="1"/>
            </p:cNvSpPr>
            <p:nvPr/>
          </p:nvSpPr>
          <p:spPr bwMode="auto">
            <a:xfrm>
              <a:off x="260983" y="1122352"/>
              <a:ext cx="433390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342900" indent="-342900">
                <a:defRPr sz="3200">
                  <a:solidFill>
                    <a:srgbClr val="4138FA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3200">
                  <a:solidFill>
                    <a:srgbClr val="4138FA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3200">
                  <a:solidFill>
                    <a:srgbClr val="4138FA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3200">
                  <a:solidFill>
                    <a:srgbClr val="4138FA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3200">
                  <a:solidFill>
                    <a:srgbClr val="4138FA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4138FA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4138FA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4138FA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4138FA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20000"/>
                </a:spcBef>
              </a:pPr>
              <a:r>
                <a:rPr lang="zh-CN" altLang="en-US" sz="2000" b="1">
                  <a:solidFill>
                    <a:schemeClr val="tx1"/>
                  </a:solidFill>
                  <a:latin typeface="+mn-ea"/>
                  <a:ea typeface="+mn-ea"/>
                </a:rPr>
                <a:t>■</a:t>
              </a:r>
            </a:p>
          </p:txBody>
        </p:sp>
        <p:pic>
          <p:nvPicPr>
            <p:cNvPr id="9" name="图片 13" descr="小点1.png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78512" y="1558918"/>
              <a:ext cx="151066" cy="1489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0" name="内容占位符 2"/>
            <p:cNvSpPr txBox="1">
              <a:spLocks/>
            </p:cNvSpPr>
            <p:nvPr/>
          </p:nvSpPr>
          <p:spPr bwMode="auto">
            <a:xfrm>
              <a:off x="811075" y="1454142"/>
              <a:ext cx="2319759" cy="3555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269875" indent="-269875">
                <a:defRPr sz="3200">
                  <a:solidFill>
                    <a:srgbClr val="4138FA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3200">
                  <a:solidFill>
                    <a:srgbClr val="4138FA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3200">
                  <a:solidFill>
                    <a:srgbClr val="4138FA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3200">
                  <a:solidFill>
                    <a:srgbClr val="4138FA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3200">
                  <a:solidFill>
                    <a:srgbClr val="4138FA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4138FA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4138FA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4138FA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4138FA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lvl="1">
                <a:lnSpc>
                  <a:spcPct val="90000"/>
                </a:lnSpc>
              </a:pPr>
              <a:r>
                <a:rPr lang="zh-CN" altLang="en-US" sz="2000" b="1" dirty="0">
                  <a:solidFill>
                    <a:schemeClr val="tx1"/>
                  </a:solidFill>
                  <a:latin typeface="+mn-ea"/>
                  <a:ea typeface="+mn-ea"/>
                </a:rPr>
                <a:t>系统中的所有进程</a:t>
              </a:r>
            </a:p>
          </p:txBody>
        </p:sp>
        <p:sp>
          <p:nvSpPr>
            <p:cNvPr id="11" name="内容占位符 2"/>
            <p:cNvSpPr txBox="1">
              <a:spLocks/>
            </p:cNvSpPr>
            <p:nvPr/>
          </p:nvSpPr>
          <p:spPr bwMode="auto">
            <a:xfrm>
              <a:off x="1046027" y="1765299"/>
              <a:ext cx="2799187" cy="3555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269875" indent="-269875">
                <a:defRPr sz="3200">
                  <a:solidFill>
                    <a:srgbClr val="4138FA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3200">
                  <a:solidFill>
                    <a:srgbClr val="4138FA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3200">
                  <a:solidFill>
                    <a:srgbClr val="4138FA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3200">
                  <a:solidFill>
                    <a:srgbClr val="4138FA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3200">
                  <a:solidFill>
                    <a:srgbClr val="4138FA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4138FA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4138FA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4138FA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4138FA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lvl="1">
                <a:lnSpc>
                  <a:spcPct val="90000"/>
                </a:lnSpc>
              </a:pPr>
              <a:r>
                <a:rPr lang="en-US" altLang="zh-CN" sz="2000" b="1" dirty="0">
                  <a:solidFill>
                    <a:schemeClr val="tx1"/>
                  </a:solidFill>
                  <a:latin typeface="+mn-ea"/>
                  <a:ea typeface="+mn-ea"/>
                </a:rPr>
                <a:t>P = {P</a:t>
              </a:r>
              <a:r>
                <a:rPr lang="en-US" altLang="zh-CN" sz="2000" b="1" baseline="-25000" dirty="0">
                  <a:solidFill>
                    <a:schemeClr val="tx1"/>
                  </a:solidFill>
                  <a:latin typeface="+mn-ea"/>
                  <a:ea typeface="+mn-ea"/>
                </a:rPr>
                <a:t>1</a:t>
              </a:r>
              <a:r>
                <a:rPr lang="en-US" altLang="zh-CN" sz="2000" b="1" dirty="0">
                  <a:solidFill>
                    <a:schemeClr val="tx1"/>
                  </a:solidFill>
                  <a:latin typeface="+mn-ea"/>
                  <a:ea typeface="+mn-ea"/>
                </a:rPr>
                <a:t>, P</a:t>
              </a:r>
              <a:r>
                <a:rPr lang="en-US" altLang="zh-CN" sz="2000" b="1" baseline="-25000" dirty="0">
                  <a:solidFill>
                    <a:schemeClr val="tx1"/>
                  </a:solidFill>
                  <a:latin typeface="+mn-ea"/>
                  <a:ea typeface="+mn-ea"/>
                </a:rPr>
                <a:t>2</a:t>
              </a:r>
              <a:r>
                <a:rPr lang="en-US" altLang="zh-CN" sz="2000" b="1" dirty="0">
                  <a:solidFill>
                    <a:schemeClr val="tx1"/>
                  </a:solidFill>
                  <a:latin typeface="+mn-ea"/>
                  <a:ea typeface="+mn-ea"/>
                </a:rPr>
                <a:t>, …, </a:t>
              </a:r>
              <a:r>
                <a:rPr lang="en-US" altLang="zh-CN" sz="2000" b="1" dirty="0" err="1">
                  <a:solidFill>
                    <a:schemeClr val="tx1"/>
                  </a:solidFill>
                  <a:latin typeface="+mn-ea"/>
                  <a:ea typeface="+mn-ea"/>
                </a:rPr>
                <a:t>P</a:t>
              </a:r>
              <a:r>
                <a:rPr lang="en-US" altLang="zh-CN" sz="2000" b="1" baseline="-25000" dirty="0" err="1">
                  <a:solidFill>
                    <a:schemeClr val="tx1"/>
                  </a:solidFill>
                  <a:latin typeface="+mn-ea"/>
                  <a:ea typeface="+mn-ea"/>
                </a:rPr>
                <a:t>n</a:t>
              </a:r>
              <a:r>
                <a:rPr lang="en-US" altLang="zh-CN" sz="2000" b="1" dirty="0">
                  <a:solidFill>
                    <a:schemeClr val="tx1"/>
                  </a:solidFill>
                  <a:latin typeface="+mn-ea"/>
                  <a:ea typeface="+mn-ea"/>
                </a:rPr>
                <a:t>}</a:t>
              </a:r>
              <a:endParaRPr lang="zh-CN" altLang="en-US" sz="2000" b="1" dirty="0">
                <a:solidFill>
                  <a:schemeClr val="tx1"/>
                </a:solidFill>
                <a:latin typeface="+mn-ea"/>
                <a:ea typeface="+mn-ea"/>
              </a:endParaRPr>
            </a:p>
          </p:txBody>
        </p:sp>
      </p:grpSp>
      <p:grpSp>
        <p:nvGrpSpPr>
          <p:cNvPr id="12" name="组合 11"/>
          <p:cNvGrpSpPr>
            <a:grpSpLocks/>
          </p:cNvGrpSpPr>
          <p:nvPr/>
        </p:nvGrpSpPr>
        <p:grpSpPr bwMode="auto">
          <a:xfrm>
            <a:off x="1498478" y="3053423"/>
            <a:ext cx="3167062" cy="666750"/>
            <a:chOff x="678512" y="2082798"/>
            <a:chExt cx="3166702" cy="666755"/>
          </a:xfrm>
        </p:grpSpPr>
        <p:pic>
          <p:nvPicPr>
            <p:cNvPr id="13" name="图片 34" descr="小点1.png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78512" y="2187574"/>
              <a:ext cx="151066" cy="1489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4" name="内容占位符 2"/>
            <p:cNvSpPr txBox="1">
              <a:spLocks/>
            </p:cNvSpPr>
            <p:nvPr/>
          </p:nvSpPr>
          <p:spPr bwMode="auto">
            <a:xfrm>
              <a:off x="811075" y="2082798"/>
              <a:ext cx="2319759" cy="3555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269875" indent="-269875">
                <a:defRPr sz="3200">
                  <a:solidFill>
                    <a:srgbClr val="4138FA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3200">
                  <a:solidFill>
                    <a:srgbClr val="4138FA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3200">
                  <a:solidFill>
                    <a:srgbClr val="4138FA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3200">
                  <a:solidFill>
                    <a:srgbClr val="4138FA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3200">
                  <a:solidFill>
                    <a:srgbClr val="4138FA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4138FA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4138FA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4138FA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4138FA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lvl="1">
                <a:lnSpc>
                  <a:spcPct val="90000"/>
                </a:lnSpc>
              </a:pPr>
              <a:r>
                <a:rPr lang="zh-CN" altLang="en-US" sz="2000" b="1" dirty="0">
                  <a:solidFill>
                    <a:schemeClr val="tx1"/>
                  </a:solidFill>
                  <a:latin typeface="+mn-ea"/>
                  <a:ea typeface="+mn-ea"/>
                </a:rPr>
                <a:t>系统中的所有资源</a:t>
              </a:r>
            </a:p>
          </p:txBody>
        </p:sp>
        <p:sp>
          <p:nvSpPr>
            <p:cNvPr id="15" name="内容占位符 2"/>
            <p:cNvSpPr txBox="1">
              <a:spLocks/>
            </p:cNvSpPr>
            <p:nvPr/>
          </p:nvSpPr>
          <p:spPr bwMode="auto">
            <a:xfrm>
              <a:off x="1046027" y="2393955"/>
              <a:ext cx="2799187" cy="3555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269875" indent="-269875">
                <a:defRPr sz="3200">
                  <a:solidFill>
                    <a:srgbClr val="4138FA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3200">
                  <a:solidFill>
                    <a:srgbClr val="4138FA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3200">
                  <a:solidFill>
                    <a:srgbClr val="4138FA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3200">
                  <a:solidFill>
                    <a:srgbClr val="4138FA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3200">
                  <a:solidFill>
                    <a:srgbClr val="4138FA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4138FA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4138FA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4138FA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4138FA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lvl="1">
                <a:lnSpc>
                  <a:spcPct val="90000"/>
                </a:lnSpc>
              </a:pPr>
              <a:r>
                <a:rPr lang="en-US" altLang="zh-CN" sz="2000" b="1" dirty="0">
                  <a:solidFill>
                    <a:schemeClr val="tx1"/>
                  </a:solidFill>
                  <a:latin typeface="+mn-ea"/>
                  <a:ea typeface="+mn-ea"/>
                </a:rPr>
                <a:t>R = {R</a:t>
              </a:r>
              <a:r>
                <a:rPr lang="en-US" altLang="zh-CN" sz="2000" b="1" baseline="-25000" dirty="0">
                  <a:solidFill>
                    <a:schemeClr val="tx1"/>
                  </a:solidFill>
                  <a:latin typeface="+mn-ea"/>
                  <a:ea typeface="+mn-ea"/>
                </a:rPr>
                <a:t>1</a:t>
              </a:r>
              <a:r>
                <a:rPr lang="en-US" altLang="zh-CN" sz="2000" b="1" dirty="0">
                  <a:solidFill>
                    <a:schemeClr val="tx1"/>
                  </a:solidFill>
                  <a:latin typeface="+mn-ea"/>
                  <a:ea typeface="+mn-ea"/>
                </a:rPr>
                <a:t>, R</a:t>
              </a:r>
              <a:r>
                <a:rPr lang="en-US" altLang="zh-CN" sz="2000" b="1" baseline="-25000" dirty="0">
                  <a:solidFill>
                    <a:schemeClr val="tx1"/>
                  </a:solidFill>
                  <a:latin typeface="+mn-ea"/>
                  <a:ea typeface="+mn-ea"/>
                </a:rPr>
                <a:t>2</a:t>
              </a:r>
              <a:r>
                <a:rPr lang="en-US" altLang="zh-CN" sz="2000" b="1" dirty="0">
                  <a:solidFill>
                    <a:schemeClr val="tx1"/>
                  </a:solidFill>
                  <a:latin typeface="+mn-ea"/>
                  <a:ea typeface="+mn-ea"/>
                </a:rPr>
                <a:t>, …, </a:t>
              </a:r>
              <a:r>
                <a:rPr lang="en-US" altLang="zh-CN" sz="2000" b="1" dirty="0" smtClean="0">
                  <a:solidFill>
                    <a:schemeClr val="tx1"/>
                  </a:solidFill>
                  <a:latin typeface="+mn-ea"/>
                  <a:ea typeface="+mn-ea"/>
                </a:rPr>
                <a:t>R</a:t>
              </a:r>
              <a:r>
                <a:rPr lang="en-US" altLang="zh-CN" sz="2000" b="1" baseline="-25000" dirty="0" smtClean="0">
                  <a:solidFill>
                    <a:schemeClr val="tx1"/>
                  </a:solidFill>
                  <a:latin typeface="+mn-ea"/>
                  <a:ea typeface="+mn-ea"/>
                </a:rPr>
                <a:t>m</a:t>
              </a:r>
              <a:r>
                <a:rPr lang="en-US" altLang="zh-CN" sz="2000" b="1" dirty="0">
                  <a:solidFill>
                    <a:schemeClr val="tx1"/>
                  </a:solidFill>
                  <a:latin typeface="+mn-ea"/>
                  <a:ea typeface="+mn-ea"/>
                </a:rPr>
                <a:t>}</a:t>
              </a:r>
              <a:endParaRPr lang="zh-CN" altLang="en-US" sz="2000" b="1" dirty="0">
                <a:solidFill>
                  <a:schemeClr val="tx1"/>
                </a:solidFill>
                <a:latin typeface="+mn-ea"/>
                <a:ea typeface="+mn-ea"/>
              </a:endParaRPr>
            </a:p>
          </p:txBody>
        </p:sp>
      </p:grpSp>
      <p:grpSp>
        <p:nvGrpSpPr>
          <p:cNvPr id="16" name="组合 15"/>
          <p:cNvGrpSpPr>
            <a:grpSpLocks/>
          </p:cNvGrpSpPr>
          <p:nvPr/>
        </p:nvGrpSpPr>
        <p:grpSpPr bwMode="auto">
          <a:xfrm>
            <a:off x="6765803" y="2504834"/>
            <a:ext cx="1409700" cy="519113"/>
            <a:chOff x="5945417" y="1558918"/>
            <a:chExt cx="1409185" cy="519131"/>
          </a:xfrm>
        </p:grpSpPr>
        <p:sp>
          <p:nvSpPr>
            <p:cNvPr id="17" name="内容占位符 2"/>
            <p:cNvSpPr txBox="1">
              <a:spLocks/>
            </p:cNvSpPr>
            <p:nvPr/>
          </p:nvSpPr>
          <p:spPr bwMode="auto">
            <a:xfrm>
              <a:off x="6497346" y="1649421"/>
              <a:ext cx="857256" cy="4286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269875" indent="-269875">
                <a:defRPr sz="3200">
                  <a:solidFill>
                    <a:srgbClr val="4138FA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69875" indent="-93663">
                <a:defRPr sz="3200">
                  <a:solidFill>
                    <a:srgbClr val="4138FA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3200">
                  <a:solidFill>
                    <a:srgbClr val="4138FA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3200">
                  <a:solidFill>
                    <a:srgbClr val="4138FA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3200">
                  <a:solidFill>
                    <a:srgbClr val="4138FA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4138FA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4138FA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4138FA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4138FA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zh-CN" altLang="en-US" sz="1400" b="1" dirty="0">
                  <a:solidFill>
                    <a:schemeClr val="tx1"/>
                  </a:solidFill>
                  <a:latin typeface="+mn-ea"/>
                  <a:ea typeface="+mn-ea"/>
                </a:rPr>
                <a:t>进程</a:t>
              </a:r>
            </a:p>
          </p:txBody>
        </p:sp>
        <p:sp>
          <p:nvSpPr>
            <p:cNvPr id="18" name="Oval 4"/>
            <p:cNvSpPr>
              <a:spLocks noChangeArrowheads="1"/>
            </p:cNvSpPr>
            <p:nvPr/>
          </p:nvSpPr>
          <p:spPr bwMode="auto">
            <a:xfrm>
              <a:off x="5945417" y="1558918"/>
              <a:ext cx="495119" cy="495317"/>
            </a:xfrm>
            <a:prstGeom prst="ellipse">
              <a:avLst/>
            </a:prstGeom>
            <a:gradFill>
              <a:gsLst>
                <a:gs pos="100000">
                  <a:srgbClr val="FDD000"/>
                </a:gs>
                <a:gs pos="0">
                  <a:srgbClr val="FFF9B1"/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5400000" scaled="0"/>
            </a:gradFill>
            <a:ln w="28575">
              <a:solidFill>
                <a:srgbClr val="11576A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>
                <a:buFont typeface="Monotype Sorts" charset="0"/>
                <a:buNone/>
                <a:defRPr/>
              </a:pPr>
              <a:endParaRPr lang="zh-CN" altLang="en-US">
                <a:solidFill>
                  <a:schemeClr val="tx1"/>
                </a:solidFill>
                <a:latin typeface="+mn-ea"/>
              </a:endParaRPr>
            </a:p>
          </p:txBody>
        </p:sp>
      </p:grpSp>
      <p:grpSp>
        <p:nvGrpSpPr>
          <p:cNvPr id="19" name="组合 18"/>
          <p:cNvGrpSpPr>
            <a:grpSpLocks/>
          </p:cNvGrpSpPr>
          <p:nvPr/>
        </p:nvGrpSpPr>
        <p:grpSpPr bwMode="auto">
          <a:xfrm>
            <a:off x="5981578" y="5200242"/>
            <a:ext cx="3265487" cy="822326"/>
            <a:chOff x="5161192" y="3867646"/>
            <a:chExt cx="3265918" cy="821771"/>
          </a:xfrm>
        </p:grpSpPr>
        <p:grpSp>
          <p:nvGrpSpPr>
            <p:cNvPr id="20" name="组 62"/>
            <p:cNvGrpSpPr>
              <a:grpSpLocks/>
            </p:cNvGrpSpPr>
            <p:nvPr/>
          </p:nvGrpSpPr>
          <p:grpSpPr bwMode="auto">
            <a:xfrm>
              <a:off x="5987188" y="3939654"/>
              <a:ext cx="438150" cy="419100"/>
              <a:chOff x="1808218" y="1873238"/>
              <a:chExt cx="438150" cy="419100"/>
            </a:xfrm>
          </p:grpSpPr>
          <p:sp>
            <p:nvSpPr>
              <p:cNvPr id="26" name="Rectangle 6"/>
              <p:cNvSpPr>
                <a:spLocks noChangeArrowheads="1"/>
              </p:cNvSpPr>
              <p:nvPr/>
            </p:nvSpPr>
            <p:spPr bwMode="auto">
              <a:xfrm>
                <a:off x="1807831" y="1872619"/>
                <a:ext cx="438208" cy="420403"/>
              </a:xfrm>
              <a:prstGeom prst="rect">
                <a:avLst/>
              </a:prstGeom>
              <a:gradFill>
                <a:gsLst>
                  <a:gs pos="100000">
                    <a:srgbClr val="FDD000"/>
                  </a:gs>
                  <a:gs pos="0">
                    <a:srgbClr val="FFF9B1"/>
                  </a:gs>
                  <a:gs pos="100000">
                    <a:schemeClr val="accent1">
                      <a:tint val="23500"/>
                      <a:satMod val="160000"/>
                    </a:schemeClr>
                  </a:gs>
                </a:gsLst>
                <a:lin ang="5400000" scaled="0"/>
              </a:gradFill>
              <a:ln w="28575">
                <a:solidFill>
                  <a:srgbClr val="11576A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eaLnBrk="1" hangingPunct="1">
                  <a:buFont typeface="Monotype Sorts" charset="0"/>
                  <a:buNone/>
                  <a:defRPr/>
                </a:pPr>
                <a:endParaRPr lang="zh-CN" altLang="en-US">
                  <a:solidFill>
                    <a:schemeClr val="tx1"/>
                  </a:solidFill>
                  <a:latin typeface="+mn-ea"/>
                </a:endParaRPr>
              </a:p>
            </p:txBody>
          </p:sp>
          <p:grpSp>
            <p:nvGrpSpPr>
              <p:cNvPr id="27" name="组 64"/>
              <p:cNvGrpSpPr>
                <a:grpSpLocks/>
              </p:cNvGrpSpPr>
              <p:nvPr/>
            </p:nvGrpSpPr>
            <p:grpSpPr bwMode="auto">
              <a:xfrm>
                <a:off x="1907704" y="1959694"/>
                <a:ext cx="252016" cy="252016"/>
                <a:chOff x="683568" y="1707654"/>
                <a:chExt cx="252016" cy="252016"/>
              </a:xfrm>
            </p:grpSpPr>
            <p:sp>
              <p:nvSpPr>
                <p:cNvPr id="28" name="椭圆 27"/>
                <p:cNvSpPr>
                  <a:spLocks noChangeAspect="1"/>
                </p:cNvSpPr>
                <p:nvPr/>
              </p:nvSpPr>
              <p:spPr>
                <a:xfrm>
                  <a:off x="683720" y="1707833"/>
                  <a:ext cx="107964" cy="107877"/>
                </a:xfrm>
                <a:prstGeom prst="ellipse">
                  <a:avLst/>
                </a:prstGeom>
                <a:solidFill>
                  <a:srgbClr val="11576A"/>
                </a:solidFill>
                <a:ln>
                  <a:noFill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zh-CN" altLang="en-US">
                    <a:latin typeface="+mn-ea"/>
                  </a:endParaRPr>
                </a:p>
              </p:txBody>
            </p:sp>
            <p:sp>
              <p:nvSpPr>
                <p:cNvPr id="29" name="椭圆 28"/>
                <p:cNvSpPr>
                  <a:spLocks noChangeAspect="1"/>
                </p:cNvSpPr>
                <p:nvPr/>
              </p:nvSpPr>
              <p:spPr>
                <a:xfrm>
                  <a:off x="826614" y="1852198"/>
                  <a:ext cx="104789" cy="107877"/>
                </a:xfrm>
                <a:prstGeom prst="ellipse">
                  <a:avLst/>
                </a:prstGeom>
                <a:solidFill>
                  <a:srgbClr val="11576A"/>
                </a:solidFill>
                <a:ln>
                  <a:noFill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zh-CN" altLang="en-US">
                    <a:latin typeface="+mn-ea"/>
                  </a:endParaRPr>
                </a:p>
              </p:txBody>
            </p:sp>
            <p:sp>
              <p:nvSpPr>
                <p:cNvPr id="30" name="椭圆 29"/>
                <p:cNvSpPr>
                  <a:spLocks noChangeAspect="1"/>
                </p:cNvSpPr>
                <p:nvPr/>
              </p:nvSpPr>
              <p:spPr>
                <a:xfrm>
                  <a:off x="826614" y="1707833"/>
                  <a:ext cx="104789" cy="107877"/>
                </a:xfrm>
                <a:prstGeom prst="ellipse">
                  <a:avLst/>
                </a:prstGeom>
                <a:solidFill>
                  <a:srgbClr val="11576A"/>
                </a:solidFill>
                <a:ln>
                  <a:noFill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zh-CN" altLang="en-US">
                    <a:latin typeface="+mn-ea"/>
                  </a:endParaRPr>
                </a:p>
              </p:txBody>
            </p:sp>
            <p:sp>
              <p:nvSpPr>
                <p:cNvPr id="31" name="椭圆 30"/>
                <p:cNvSpPr>
                  <a:spLocks noChangeAspect="1"/>
                </p:cNvSpPr>
                <p:nvPr/>
              </p:nvSpPr>
              <p:spPr>
                <a:xfrm>
                  <a:off x="683720" y="1852198"/>
                  <a:ext cx="107964" cy="107877"/>
                </a:xfrm>
                <a:prstGeom prst="ellipse">
                  <a:avLst/>
                </a:prstGeom>
                <a:solidFill>
                  <a:srgbClr val="11576A"/>
                </a:solidFill>
                <a:ln>
                  <a:noFill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zh-CN" altLang="en-US">
                    <a:latin typeface="+mn-ea"/>
                  </a:endParaRPr>
                </a:p>
              </p:txBody>
            </p:sp>
          </p:grpSp>
        </p:grpSp>
        <p:sp>
          <p:nvSpPr>
            <p:cNvPr id="21" name="内容占位符 2"/>
            <p:cNvSpPr txBox="1">
              <a:spLocks/>
            </p:cNvSpPr>
            <p:nvPr/>
          </p:nvSpPr>
          <p:spPr bwMode="auto">
            <a:xfrm>
              <a:off x="6498284" y="4018102"/>
              <a:ext cx="1928826" cy="4286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269875" indent="-269875">
                <a:defRPr sz="3200">
                  <a:solidFill>
                    <a:srgbClr val="4138FA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69875" indent="-93663">
                <a:defRPr sz="3200">
                  <a:solidFill>
                    <a:srgbClr val="4138FA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3200">
                  <a:solidFill>
                    <a:srgbClr val="4138FA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3200">
                  <a:solidFill>
                    <a:srgbClr val="4138FA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3200">
                  <a:solidFill>
                    <a:srgbClr val="4138FA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4138FA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4138FA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4138FA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4138FA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20000"/>
                </a:spcBef>
              </a:pPr>
              <a:r>
                <a:rPr lang="en-US" altLang="zh-CN" sz="1400" b="1" dirty="0">
                  <a:solidFill>
                    <a:schemeClr val="tx1"/>
                  </a:solidFill>
                  <a:latin typeface="+mn-ea"/>
                  <a:ea typeface="+mn-ea"/>
                </a:rPr>
                <a:t>P</a:t>
              </a:r>
              <a:r>
                <a:rPr lang="en-US" altLang="zh-CN" sz="1400" b="1" baseline="-25000" dirty="0">
                  <a:solidFill>
                    <a:schemeClr val="tx1"/>
                  </a:solidFill>
                  <a:latin typeface="+mn-ea"/>
                  <a:ea typeface="+mn-ea"/>
                </a:rPr>
                <a:t>i</a:t>
              </a:r>
              <a:r>
                <a:rPr lang="zh-CN" altLang="en-US" sz="1400" b="1" dirty="0">
                  <a:solidFill>
                    <a:schemeClr val="tx1"/>
                  </a:solidFill>
                  <a:latin typeface="+mn-ea"/>
                  <a:ea typeface="+mn-ea"/>
                </a:rPr>
                <a:t>已占用</a:t>
              </a:r>
              <a:r>
                <a:rPr lang="en-US" altLang="zh-CN" sz="1400" b="1" dirty="0" err="1">
                  <a:solidFill>
                    <a:schemeClr val="tx1"/>
                  </a:solidFill>
                  <a:latin typeface="+mn-ea"/>
                  <a:ea typeface="+mn-ea"/>
                </a:rPr>
                <a:t>R</a:t>
              </a:r>
              <a:r>
                <a:rPr lang="en-US" altLang="zh-CN" sz="1400" b="1" baseline="-25000" dirty="0" err="1">
                  <a:solidFill>
                    <a:schemeClr val="tx1"/>
                  </a:solidFill>
                  <a:latin typeface="+mn-ea"/>
                  <a:ea typeface="+mn-ea"/>
                </a:rPr>
                <a:t>j</a:t>
              </a:r>
              <a:r>
                <a:rPr lang="zh-CN" altLang="en-US" sz="1400" b="1" dirty="0">
                  <a:solidFill>
                    <a:schemeClr val="tx1"/>
                  </a:solidFill>
                  <a:latin typeface="+mn-ea"/>
                  <a:ea typeface="+mn-ea"/>
                </a:rPr>
                <a:t>的一个实例</a:t>
              </a:r>
            </a:p>
          </p:txBody>
        </p:sp>
        <p:grpSp>
          <p:nvGrpSpPr>
            <p:cNvPr id="22" name="组合 53"/>
            <p:cNvGrpSpPr>
              <a:grpSpLocks/>
            </p:cNvGrpSpPr>
            <p:nvPr/>
          </p:nvGrpSpPr>
          <p:grpSpPr bwMode="auto">
            <a:xfrm>
              <a:off x="5161192" y="3867646"/>
              <a:ext cx="1243176" cy="821771"/>
              <a:chOff x="4610100" y="3495682"/>
              <a:chExt cx="1243176" cy="821771"/>
            </a:xfrm>
          </p:grpSpPr>
          <p:sp>
            <p:nvSpPr>
              <p:cNvPr id="23" name="Oval 22"/>
              <p:cNvSpPr>
                <a:spLocks noChangeArrowheads="1"/>
              </p:cNvSpPr>
              <p:nvPr/>
            </p:nvSpPr>
            <p:spPr bwMode="auto">
              <a:xfrm>
                <a:off x="4610100" y="3495682"/>
                <a:ext cx="495365" cy="494966"/>
              </a:xfrm>
              <a:prstGeom prst="ellipse">
                <a:avLst/>
              </a:prstGeom>
              <a:gradFill>
                <a:gsLst>
                  <a:gs pos="100000">
                    <a:srgbClr val="FDD000"/>
                  </a:gs>
                  <a:gs pos="0">
                    <a:srgbClr val="FFF9B1"/>
                  </a:gs>
                  <a:gs pos="100000">
                    <a:schemeClr val="accent1">
                      <a:tint val="23500"/>
                      <a:satMod val="160000"/>
                    </a:schemeClr>
                  </a:gs>
                </a:gsLst>
                <a:lin ang="5400000" scaled="0"/>
              </a:gradFill>
              <a:ln w="28575">
                <a:solidFill>
                  <a:srgbClr val="11576A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altLang="zh-CN" b="1" dirty="0">
                    <a:solidFill>
                      <a:schemeClr val="tx1"/>
                    </a:solidFill>
                    <a:latin typeface="+mn-ea"/>
                  </a:rPr>
                  <a:t>P</a:t>
                </a:r>
                <a:r>
                  <a:rPr lang="en-US" altLang="zh-CN" b="1" baseline="-25000" dirty="0">
                    <a:solidFill>
                      <a:schemeClr val="tx1"/>
                    </a:solidFill>
                    <a:latin typeface="+mn-ea"/>
                  </a:rPr>
                  <a:t>i</a:t>
                </a:r>
              </a:p>
            </p:txBody>
          </p:sp>
          <p:sp>
            <p:nvSpPr>
              <p:cNvPr id="24" name="Text Box 30"/>
              <p:cNvSpPr txBox="1">
                <a:spLocks noChangeArrowheads="1"/>
              </p:cNvSpPr>
              <p:nvPr/>
            </p:nvSpPr>
            <p:spPr bwMode="auto">
              <a:xfrm>
                <a:off x="5449998" y="3947816"/>
                <a:ext cx="403278" cy="369637"/>
              </a:xfrm>
              <a:prstGeom prst="rect">
                <a:avLst/>
              </a:prstGeom>
              <a:noFill/>
              <a:ln w="28575">
                <a:noFill/>
              </a:ln>
              <a:extLst>
                <a:ext uri="{909E8E84-426E-40dd-AFC4-6F175D3DCCD1}"/>
                <a:ext uri="{91240B29-F687-4f45-9708-019B960494DF}"/>
              </a:extLst>
            </p:spPr>
            <p:txBody>
              <a:bodyPr wrap="none" anchor="ctr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charset="0"/>
                    <a:ea typeface="MS PGothic" charset="0"/>
                    <a:cs typeface="MS PGothic" charset="0"/>
                  </a:defRPr>
                </a:lvl1pPr>
                <a:lvl2pPr>
                  <a:defRPr sz="2000">
                    <a:solidFill>
                      <a:schemeClr val="folHlink"/>
                    </a:solidFill>
                    <a:latin typeface="Times New Roman" charset="0"/>
                    <a:ea typeface="MS PGothic" charset="0"/>
                    <a:cs typeface="MS PGothic" charset="0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Times New Roman" charset="0"/>
                    <a:ea typeface="MS PGothic" charset="0"/>
                    <a:cs typeface="MS PGothic" charset="0"/>
                  </a:defRPr>
                </a:lvl3pPr>
                <a:lvl4pPr>
                  <a:defRPr sz="1600">
                    <a:solidFill>
                      <a:schemeClr val="tx1"/>
                    </a:solidFill>
                    <a:latin typeface="Times New Roman" charset="0"/>
                    <a:ea typeface="MS PGothic" charset="0"/>
                    <a:cs typeface="MS PGothic" charset="0"/>
                  </a:defRPr>
                </a:lvl4pPr>
                <a:lvl5pPr>
                  <a:defRPr sz="1400">
                    <a:solidFill>
                      <a:schemeClr val="tx1"/>
                    </a:solidFill>
                    <a:latin typeface="Times New Roman" charset="0"/>
                    <a:ea typeface="MS PGothic" charset="0"/>
                    <a:cs typeface="MS PGothic" charset="0"/>
                  </a:defRPr>
                </a:lvl5pPr>
                <a:lvl6pPr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75000"/>
                  <a:buFont typeface="Monotype Sorts" charset="0"/>
                  <a:buChar char="–"/>
                  <a:defRPr sz="1400">
                    <a:solidFill>
                      <a:schemeClr val="tx1"/>
                    </a:solidFill>
                    <a:latin typeface="Times New Roman" charset="0"/>
                    <a:ea typeface="MS PGothic" charset="0"/>
                    <a:cs typeface="MS PGothic" charset="0"/>
                  </a:defRPr>
                </a:lvl6pPr>
                <a:lvl7pPr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75000"/>
                  <a:buFont typeface="Monotype Sorts" charset="0"/>
                  <a:buChar char="–"/>
                  <a:defRPr sz="1400">
                    <a:solidFill>
                      <a:schemeClr val="tx1"/>
                    </a:solidFill>
                    <a:latin typeface="Times New Roman" charset="0"/>
                    <a:ea typeface="MS PGothic" charset="0"/>
                    <a:cs typeface="MS PGothic" charset="0"/>
                  </a:defRPr>
                </a:lvl7pPr>
                <a:lvl8pPr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75000"/>
                  <a:buFont typeface="Monotype Sorts" charset="0"/>
                  <a:buChar char="–"/>
                  <a:defRPr sz="1400">
                    <a:solidFill>
                      <a:schemeClr val="tx1"/>
                    </a:solidFill>
                    <a:latin typeface="Times New Roman" charset="0"/>
                    <a:ea typeface="MS PGothic" charset="0"/>
                    <a:cs typeface="MS PGothic" charset="0"/>
                  </a:defRPr>
                </a:lvl8pPr>
                <a:lvl9pPr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75000"/>
                  <a:buFont typeface="Monotype Sorts" charset="0"/>
                  <a:buChar char="–"/>
                  <a:defRPr sz="1400">
                    <a:solidFill>
                      <a:schemeClr val="tx1"/>
                    </a:solidFill>
                    <a:latin typeface="Times New Roman" charset="0"/>
                    <a:ea typeface="MS PGothic" charset="0"/>
                    <a:cs typeface="MS PGothic" charset="0"/>
                  </a:defRPr>
                </a:lvl9pPr>
              </a:lstStyle>
              <a:p>
                <a:pPr algn="ctr">
                  <a:spcBef>
                    <a:spcPct val="50000"/>
                  </a:spcBef>
                  <a:defRPr/>
                </a:pPr>
                <a:r>
                  <a:rPr lang="en-US" altLang="zh-CN" sz="1800" b="1" dirty="0" err="1">
                    <a:latin typeface="+mn-ea"/>
                    <a:ea typeface="+mn-ea"/>
                    <a:cs typeface="+mn-cs"/>
                  </a:rPr>
                  <a:t>R</a:t>
                </a:r>
                <a:r>
                  <a:rPr lang="en-US" altLang="zh-CN" sz="1800" b="1" baseline="-25000" dirty="0" err="1">
                    <a:latin typeface="+mn-ea"/>
                    <a:ea typeface="+mn-ea"/>
                    <a:cs typeface="+mn-cs"/>
                  </a:rPr>
                  <a:t>j</a:t>
                </a:r>
                <a:endParaRPr lang="en-US" altLang="zh-CN" sz="1800" b="1" baseline="-25000" dirty="0">
                  <a:latin typeface="+mn-ea"/>
                  <a:ea typeface="+mn-ea"/>
                  <a:cs typeface="+mn-cs"/>
                </a:endParaRPr>
              </a:p>
            </p:txBody>
          </p:sp>
          <p:sp>
            <p:nvSpPr>
              <p:cNvPr id="25" name="Line 29"/>
              <p:cNvSpPr>
                <a:spLocks noChangeShapeType="1"/>
              </p:cNvSpPr>
              <p:nvPr/>
            </p:nvSpPr>
            <p:spPr bwMode="auto">
              <a:xfrm flipH="1">
                <a:off x="5076887" y="3705091"/>
                <a:ext cx="476313" cy="104704"/>
              </a:xfrm>
              <a:prstGeom prst="line">
                <a:avLst/>
              </a:prstGeom>
              <a:gradFill>
                <a:gsLst>
                  <a:gs pos="100000">
                    <a:srgbClr val="FDD000"/>
                  </a:gs>
                  <a:gs pos="0">
                    <a:srgbClr val="FFF9B1"/>
                  </a:gs>
                  <a:gs pos="100000">
                    <a:schemeClr val="accent1">
                      <a:tint val="23500"/>
                      <a:satMod val="160000"/>
                    </a:schemeClr>
                  </a:gs>
                </a:gsLst>
                <a:lin ang="5400000" scaled="0"/>
              </a:gradFill>
              <a:ln w="38100">
                <a:solidFill>
                  <a:srgbClr val="11576A"/>
                </a:solidFill>
                <a:round/>
                <a:headEnd/>
                <a:tailEnd type="triangle" w="med" len="med"/>
              </a:ln>
              <a:ex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solidFill>
                    <a:schemeClr val="tx1"/>
                  </a:solidFill>
                  <a:latin typeface="+mn-ea"/>
                </a:endParaRPr>
              </a:p>
            </p:txBody>
          </p:sp>
        </p:grpSp>
      </p:grpSp>
      <p:grpSp>
        <p:nvGrpSpPr>
          <p:cNvPr id="32" name="组合 31"/>
          <p:cNvGrpSpPr>
            <a:grpSpLocks/>
          </p:cNvGrpSpPr>
          <p:nvPr/>
        </p:nvGrpSpPr>
        <p:grpSpPr bwMode="auto">
          <a:xfrm>
            <a:off x="6780090" y="3275673"/>
            <a:ext cx="2681288" cy="474663"/>
            <a:chOff x="5959710" y="2305038"/>
            <a:chExt cx="2680776" cy="474631"/>
          </a:xfrm>
        </p:grpSpPr>
        <p:sp>
          <p:nvSpPr>
            <p:cNvPr id="33" name="内容占位符 2"/>
            <p:cNvSpPr txBox="1">
              <a:spLocks/>
            </p:cNvSpPr>
            <p:nvPr/>
          </p:nvSpPr>
          <p:spPr bwMode="auto">
            <a:xfrm>
              <a:off x="6497346" y="2351041"/>
              <a:ext cx="2143140" cy="4286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269875" indent="-269875">
                <a:defRPr sz="3200">
                  <a:solidFill>
                    <a:srgbClr val="4138FA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69875" indent="-93663">
                <a:defRPr sz="3200">
                  <a:solidFill>
                    <a:srgbClr val="4138FA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3200">
                  <a:solidFill>
                    <a:srgbClr val="4138FA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3200">
                  <a:solidFill>
                    <a:srgbClr val="4138FA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3200">
                  <a:solidFill>
                    <a:srgbClr val="4138FA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4138FA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4138FA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4138FA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4138FA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20000"/>
                </a:spcBef>
              </a:pPr>
              <a:r>
                <a:rPr lang="zh-CN" altLang="en-US" sz="1400" b="1" dirty="0">
                  <a:solidFill>
                    <a:schemeClr val="tx1"/>
                  </a:solidFill>
                  <a:latin typeface="+mn-ea"/>
                  <a:ea typeface="+mn-ea"/>
                </a:rPr>
                <a:t>有</a:t>
              </a:r>
              <a:r>
                <a:rPr lang="en-US" altLang="zh-CN" sz="1400" b="1" dirty="0">
                  <a:solidFill>
                    <a:schemeClr val="tx1"/>
                  </a:solidFill>
                  <a:latin typeface="+mn-ea"/>
                  <a:ea typeface="+mn-ea"/>
                </a:rPr>
                <a:t>4</a:t>
              </a:r>
              <a:r>
                <a:rPr lang="zh-CN" altLang="en-US" sz="1400" b="1" dirty="0">
                  <a:solidFill>
                    <a:schemeClr val="tx1"/>
                  </a:solidFill>
                  <a:latin typeface="+mn-ea"/>
                  <a:ea typeface="+mn-ea"/>
                </a:rPr>
                <a:t>个实例的资源</a:t>
              </a:r>
            </a:p>
          </p:txBody>
        </p:sp>
        <p:grpSp>
          <p:nvGrpSpPr>
            <p:cNvPr id="34" name="组 9"/>
            <p:cNvGrpSpPr>
              <a:grpSpLocks/>
            </p:cNvGrpSpPr>
            <p:nvPr/>
          </p:nvGrpSpPr>
          <p:grpSpPr bwMode="auto">
            <a:xfrm>
              <a:off x="5959710" y="2305038"/>
              <a:ext cx="438150" cy="419100"/>
              <a:chOff x="1808218" y="1873238"/>
              <a:chExt cx="438150" cy="419100"/>
            </a:xfrm>
          </p:grpSpPr>
          <p:sp>
            <p:nvSpPr>
              <p:cNvPr id="35" name="Rectangle 6"/>
              <p:cNvSpPr>
                <a:spLocks noChangeArrowheads="1"/>
              </p:cNvSpPr>
              <p:nvPr/>
            </p:nvSpPr>
            <p:spPr bwMode="auto">
              <a:xfrm>
                <a:off x="1808218" y="1873238"/>
                <a:ext cx="438066" cy="419072"/>
              </a:xfrm>
              <a:prstGeom prst="rect">
                <a:avLst/>
              </a:prstGeom>
              <a:gradFill>
                <a:gsLst>
                  <a:gs pos="100000">
                    <a:srgbClr val="FDD000"/>
                  </a:gs>
                  <a:gs pos="0">
                    <a:srgbClr val="FFF9B1"/>
                  </a:gs>
                  <a:gs pos="100000">
                    <a:schemeClr val="accent1">
                      <a:tint val="23500"/>
                      <a:satMod val="160000"/>
                    </a:schemeClr>
                  </a:gs>
                </a:gsLst>
                <a:lin ang="5400000" scaled="0"/>
              </a:gradFill>
              <a:ln w="28575">
                <a:solidFill>
                  <a:srgbClr val="11576A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eaLnBrk="1" hangingPunct="1">
                  <a:buFont typeface="Monotype Sorts" charset="0"/>
                  <a:buNone/>
                  <a:defRPr/>
                </a:pPr>
                <a:endParaRPr lang="zh-CN" altLang="en-US">
                  <a:solidFill>
                    <a:schemeClr val="tx1"/>
                  </a:solidFill>
                  <a:latin typeface="+mn-ea"/>
                </a:endParaRPr>
              </a:p>
            </p:txBody>
          </p:sp>
          <p:grpSp>
            <p:nvGrpSpPr>
              <p:cNvPr id="36" name="组 6"/>
              <p:cNvGrpSpPr>
                <a:grpSpLocks/>
              </p:cNvGrpSpPr>
              <p:nvPr/>
            </p:nvGrpSpPr>
            <p:grpSpPr bwMode="auto">
              <a:xfrm>
                <a:off x="1907704" y="1959694"/>
                <a:ext cx="252016" cy="252016"/>
                <a:chOff x="683568" y="1707654"/>
                <a:chExt cx="252016" cy="252016"/>
              </a:xfrm>
            </p:grpSpPr>
            <p:sp>
              <p:nvSpPr>
                <p:cNvPr id="37" name="椭圆 36"/>
                <p:cNvSpPr>
                  <a:spLocks noChangeAspect="1"/>
                </p:cNvSpPr>
                <p:nvPr/>
              </p:nvSpPr>
              <p:spPr>
                <a:xfrm>
                  <a:off x="684076" y="1706917"/>
                  <a:ext cx="107929" cy="107943"/>
                </a:xfrm>
                <a:prstGeom prst="ellipse">
                  <a:avLst/>
                </a:prstGeom>
                <a:solidFill>
                  <a:srgbClr val="11576A"/>
                </a:solidFill>
                <a:ln>
                  <a:noFill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zh-CN" altLang="en-US">
                    <a:latin typeface="+mn-ea"/>
                  </a:endParaRPr>
                </a:p>
              </p:txBody>
            </p:sp>
            <p:sp>
              <p:nvSpPr>
                <p:cNvPr id="38" name="椭圆 37"/>
                <p:cNvSpPr>
                  <a:spLocks noChangeAspect="1"/>
                </p:cNvSpPr>
                <p:nvPr/>
              </p:nvSpPr>
              <p:spPr>
                <a:xfrm>
                  <a:off x="826924" y="1851370"/>
                  <a:ext cx="107929" cy="107943"/>
                </a:xfrm>
                <a:prstGeom prst="ellipse">
                  <a:avLst/>
                </a:prstGeom>
                <a:solidFill>
                  <a:srgbClr val="11576A"/>
                </a:solidFill>
                <a:ln>
                  <a:noFill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zh-CN" altLang="en-US">
                    <a:latin typeface="+mn-ea"/>
                  </a:endParaRPr>
                </a:p>
              </p:txBody>
            </p:sp>
            <p:sp>
              <p:nvSpPr>
                <p:cNvPr id="39" name="椭圆 38"/>
                <p:cNvSpPr>
                  <a:spLocks noChangeAspect="1"/>
                </p:cNvSpPr>
                <p:nvPr/>
              </p:nvSpPr>
              <p:spPr>
                <a:xfrm>
                  <a:off x="826924" y="1706917"/>
                  <a:ext cx="107929" cy="107943"/>
                </a:xfrm>
                <a:prstGeom prst="ellipse">
                  <a:avLst/>
                </a:prstGeom>
                <a:solidFill>
                  <a:srgbClr val="11576A"/>
                </a:solidFill>
                <a:ln>
                  <a:noFill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zh-CN" altLang="en-US">
                    <a:latin typeface="+mn-ea"/>
                  </a:endParaRPr>
                </a:p>
              </p:txBody>
            </p:sp>
            <p:sp>
              <p:nvSpPr>
                <p:cNvPr id="40" name="椭圆 39"/>
                <p:cNvSpPr>
                  <a:spLocks noChangeAspect="1"/>
                </p:cNvSpPr>
                <p:nvPr/>
              </p:nvSpPr>
              <p:spPr>
                <a:xfrm>
                  <a:off x="684076" y="1851370"/>
                  <a:ext cx="107929" cy="107943"/>
                </a:xfrm>
                <a:prstGeom prst="ellipse">
                  <a:avLst/>
                </a:prstGeom>
                <a:solidFill>
                  <a:srgbClr val="11576A"/>
                </a:solidFill>
                <a:ln>
                  <a:noFill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zh-CN" altLang="en-US">
                    <a:latin typeface="+mn-ea"/>
                  </a:endParaRPr>
                </a:p>
              </p:txBody>
            </p:sp>
          </p:grpSp>
        </p:grpSp>
      </p:grpSp>
      <p:grpSp>
        <p:nvGrpSpPr>
          <p:cNvPr id="41" name="组合 40"/>
          <p:cNvGrpSpPr>
            <a:grpSpLocks/>
          </p:cNvGrpSpPr>
          <p:nvPr/>
        </p:nvGrpSpPr>
        <p:grpSpPr bwMode="auto">
          <a:xfrm>
            <a:off x="5943478" y="4199000"/>
            <a:ext cx="3303587" cy="850900"/>
            <a:chOff x="5123092" y="2940050"/>
            <a:chExt cx="3304018" cy="850344"/>
          </a:xfrm>
        </p:grpSpPr>
        <p:sp>
          <p:nvSpPr>
            <p:cNvPr id="42" name="内容占位符 2"/>
            <p:cNvSpPr txBox="1">
              <a:spLocks/>
            </p:cNvSpPr>
            <p:nvPr/>
          </p:nvSpPr>
          <p:spPr bwMode="auto">
            <a:xfrm>
              <a:off x="6498284" y="3087652"/>
              <a:ext cx="1928826" cy="4286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269875" indent="-269875">
                <a:defRPr sz="3200">
                  <a:solidFill>
                    <a:srgbClr val="4138FA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69875" indent="-93663">
                <a:defRPr sz="3200">
                  <a:solidFill>
                    <a:srgbClr val="4138FA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3200">
                  <a:solidFill>
                    <a:srgbClr val="4138FA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3200">
                  <a:solidFill>
                    <a:srgbClr val="4138FA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3200">
                  <a:solidFill>
                    <a:srgbClr val="4138FA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4138FA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4138FA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4138FA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4138FA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20000"/>
                </a:spcBef>
              </a:pPr>
              <a:r>
                <a:rPr lang="en-US" altLang="zh-CN" sz="1400" b="1">
                  <a:solidFill>
                    <a:schemeClr val="tx1"/>
                  </a:solidFill>
                  <a:latin typeface="+mn-ea"/>
                  <a:ea typeface="+mn-ea"/>
                </a:rPr>
                <a:t>P</a:t>
              </a:r>
              <a:r>
                <a:rPr lang="en-US" altLang="zh-CN" sz="1400" b="1" baseline="-25000">
                  <a:solidFill>
                    <a:schemeClr val="tx1"/>
                  </a:solidFill>
                  <a:latin typeface="+mn-ea"/>
                  <a:ea typeface="+mn-ea"/>
                </a:rPr>
                <a:t>i</a:t>
              </a:r>
              <a:r>
                <a:rPr lang="zh-CN" altLang="en-US" sz="1400" b="1">
                  <a:solidFill>
                    <a:schemeClr val="tx1"/>
                  </a:solidFill>
                  <a:latin typeface="+mn-ea"/>
                  <a:ea typeface="+mn-ea"/>
                </a:rPr>
                <a:t>请求</a:t>
              </a:r>
              <a:r>
                <a:rPr lang="en-US" altLang="zh-CN" sz="1400" b="1">
                  <a:solidFill>
                    <a:schemeClr val="tx1"/>
                  </a:solidFill>
                  <a:latin typeface="+mn-ea"/>
                  <a:ea typeface="+mn-ea"/>
                </a:rPr>
                <a:t>R</a:t>
              </a:r>
              <a:r>
                <a:rPr lang="en-US" altLang="zh-CN" sz="1400" b="1" baseline="-25000">
                  <a:solidFill>
                    <a:schemeClr val="tx1"/>
                  </a:solidFill>
                  <a:latin typeface="+mn-ea"/>
                  <a:ea typeface="+mn-ea"/>
                </a:rPr>
                <a:t>j</a:t>
              </a:r>
              <a:r>
                <a:rPr lang="zh-CN" altLang="en-US" sz="1400" b="1">
                  <a:solidFill>
                    <a:schemeClr val="tx1"/>
                  </a:solidFill>
                  <a:latin typeface="+mn-ea"/>
                  <a:ea typeface="+mn-ea"/>
                </a:rPr>
                <a:t>实例</a:t>
              </a:r>
            </a:p>
          </p:txBody>
        </p:sp>
        <p:grpSp>
          <p:nvGrpSpPr>
            <p:cNvPr id="43" name="组合 54"/>
            <p:cNvGrpSpPr>
              <a:grpSpLocks/>
            </p:cNvGrpSpPr>
            <p:nvPr/>
          </p:nvGrpSpPr>
          <p:grpSpPr bwMode="auto">
            <a:xfrm>
              <a:off x="5123092" y="2940050"/>
              <a:ext cx="1290806" cy="850344"/>
              <a:chOff x="4572000" y="2508250"/>
              <a:chExt cx="1290806" cy="850344"/>
            </a:xfrm>
          </p:grpSpPr>
          <p:sp>
            <p:nvSpPr>
              <p:cNvPr id="51" name="Oval 12"/>
              <p:cNvSpPr>
                <a:spLocks noChangeArrowheads="1"/>
              </p:cNvSpPr>
              <p:nvPr/>
            </p:nvSpPr>
            <p:spPr bwMode="auto">
              <a:xfrm>
                <a:off x="4572000" y="2508250"/>
                <a:ext cx="495365" cy="494976"/>
              </a:xfrm>
              <a:prstGeom prst="ellipse">
                <a:avLst/>
              </a:prstGeom>
              <a:gradFill>
                <a:gsLst>
                  <a:gs pos="100000">
                    <a:srgbClr val="FDD000"/>
                  </a:gs>
                  <a:gs pos="0">
                    <a:srgbClr val="FFF9B1"/>
                  </a:gs>
                  <a:gs pos="100000">
                    <a:schemeClr val="accent1">
                      <a:tint val="23500"/>
                      <a:satMod val="160000"/>
                    </a:schemeClr>
                  </a:gs>
                </a:gsLst>
                <a:lin ang="5400000" scaled="0"/>
              </a:gradFill>
              <a:ln w="28575">
                <a:solidFill>
                  <a:srgbClr val="11576A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>
                  <a:buFont typeface="Monotype Sorts" charset="0"/>
                  <a:buNone/>
                  <a:defRPr/>
                </a:pPr>
                <a:r>
                  <a:rPr lang="en-US" altLang="zh-CN" b="1" dirty="0">
                    <a:solidFill>
                      <a:schemeClr val="tx1"/>
                    </a:solidFill>
                    <a:latin typeface="+mn-ea"/>
                  </a:rPr>
                  <a:t>P</a:t>
                </a:r>
                <a:r>
                  <a:rPr lang="en-US" altLang="zh-CN" b="1" baseline="-25000" dirty="0">
                    <a:solidFill>
                      <a:schemeClr val="tx1"/>
                    </a:solidFill>
                    <a:latin typeface="+mn-ea"/>
                  </a:rPr>
                  <a:t>i</a:t>
                </a:r>
                <a:endParaRPr lang="en-US" altLang="zh-CN" b="1" dirty="0">
                  <a:solidFill>
                    <a:schemeClr val="tx1"/>
                  </a:solidFill>
                  <a:latin typeface="+mn-ea"/>
                </a:endParaRPr>
              </a:p>
            </p:txBody>
          </p:sp>
          <p:sp>
            <p:nvSpPr>
              <p:cNvPr id="52" name="Line 19"/>
              <p:cNvSpPr>
                <a:spLocks noChangeShapeType="1"/>
              </p:cNvSpPr>
              <p:nvPr/>
            </p:nvSpPr>
            <p:spPr bwMode="auto">
              <a:xfrm>
                <a:off x="5076891" y="2774776"/>
                <a:ext cx="304840" cy="0"/>
              </a:xfrm>
              <a:prstGeom prst="line">
                <a:avLst/>
              </a:prstGeom>
              <a:gradFill>
                <a:gsLst>
                  <a:gs pos="100000">
                    <a:srgbClr val="FDD000"/>
                  </a:gs>
                  <a:gs pos="0">
                    <a:srgbClr val="FFF9B1"/>
                  </a:gs>
                  <a:gs pos="100000">
                    <a:schemeClr val="accent1">
                      <a:tint val="23500"/>
                      <a:satMod val="160000"/>
                    </a:schemeClr>
                  </a:gs>
                </a:gsLst>
                <a:lin ang="5400000" scaled="0"/>
              </a:gradFill>
              <a:ln w="38100">
                <a:solidFill>
                  <a:srgbClr val="11576A"/>
                </a:solidFill>
                <a:round/>
                <a:headEnd/>
                <a:tailEnd type="triangle" w="med" len="med"/>
              </a:ln>
              <a:ex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solidFill>
                    <a:schemeClr val="tx1"/>
                  </a:solidFill>
                  <a:latin typeface="+mn-ea"/>
                </a:endParaRPr>
              </a:p>
            </p:txBody>
          </p:sp>
          <p:sp>
            <p:nvSpPr>
              <p:cNvPr id="53" name="Text Box 20"/>
              <p:cNvSpPr txBox="1">
                <a:spLocks noChangeArrowheads="1"/>
              </p:cNvSpPr>
              <p:nvPr/>
            </p:nvSpPr>
            <p:spPr bwMode="auto">
              <a:xfrm>
                <a:off x="5459528" y="2988949"/>
                <a:ext cx="403278" cy="369645"/>
              </a:xfrm>
              <a:prstGeom prst="rect">
                <a:avLst/>
              </a:prstGeom>
              <a:noFill/>
              <a:ln w="28575">
                <a:noFill/>
              </a:ln>
              <a:extLst>
                <a:ext uri="{909E8E84-426E-40dd-AFC4-6F175D3DCCD1}"/>
                <a:ext uri="{91240B29-F687-4f45-9708-019B960494DF}"/>
              </a:extLst>
            </p:spPr>
            <p:txBody>
              <a:bodyPr wrap="none" anchor="ctr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charset="0"/>
                    <a:ea typeface="MS PGothic" charset="0"/>
                    <a:cs typeface="MS PGothic" charset="0"/>
                  </a:defRPr>
                </a:lvl1pPr>
                <a:lvl2pPr>
                  <a:defRPr sz="2000">
                    <a:solidFill>
                      <a:schemeClr val="folHlink"/>
                    </a:solidFill>
                    <a:latin typeface="Times New Roman" charset="0"/>
                    <a:ea typeface="MS PGothic" charset="0"/>
                    <a:cs typeface="MS PGothic" charset="0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Times New Roman" charset="0"/>
                    <a:ea typeface="MS PGothic" charset="0"/>
                    <a:cs typeface="MS PGothic" charset="0"/>
                  </a:defRPr>
                </a:lvl3pPr>
                <a:lvl4pPr>
                  <a:defRPr sz="1600">
                    <a:solidFill>
                      <a:schemeClr val="tx1"/>
                    </a:solidFill>
                    <a:latin typeface="Times New Roman" charset="0"/>
                    <a:ea typeface="MS PGothic" charset="0"/>
                    <a:cs typeface="MS PGothic" charset="0"/>
                  </a:defRPr>
                </a:lvl4pPr>
                <a:lvl5pPr>
                  <a:defRPr sz="1400">
                    <a:solidFill>
                      <a:schemeClr val="tx1"/>
                    </a:solidFill>
                    <a:latin typeface="Times New Roman" charset="0"/>
                    <a:ea typeface="MS PGothic" charset="0"/>
                    <a:cs typeface="MS PGothic" charset="0"/>
                  </a:defRPr>
                </a:lvl5pPr>
                <a:lvl6pPr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75000"/>
                  <a:buFont typeface="Monotype Sorts" charset="0"/>
                  <a:buChar char="–"/>
                  <a:defRPr sz="1400">
                    <a:solidFill>
                      <a:schemeClr val="tx1"/>
                    </a:solidFill>
                    <a:latin typeface="Times New Roman" charset="0"/>
                    <a:ea typeface="MS PGothic" charset="0"/>
                    <a:cs typeface="MS PGothic" charset="0"/>
                  </a:defRPr>
                </a:lvl6pPr>
                <a:lvl7pPr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75000"/>
                  <a:buFont typeface="Monotype Sorts" charset="0"/>
                  <a:buChar char="–"/>
                  <a:defRPr sz="1400">
                    <a:solidFill>
                      <a:schemeClr val="tx1"/>
                    </a:solidFill>
                    <a:latin typeface="Times New Roman" charset="0"/>
                    <a:ea typeface="MS PGothic" charset="0"/>
                    <a:cs typeface="MS PGothic" charset="0"/>
                  </a:defRPr>
                </a:lvl7pPr>
                <a:lvl8pPr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75000"/>
                  <a:buFont typeface="Monotype Sorts" charset="0"/>
                  <a:buChar char="–"/>
                  <a:defRPr sz="1400">
                    <a:solidFill>
                      <a:schemeClr val="tx1"/>
                    </a:solidFill>
                    <a:latin typeface="Times New Roman" charset="0"/>
                    <a:ea typeface="MS PGothic" charset="0"/>
                    <a:cs typeface="MS PGothic" charset="0"/>
                  </a:defRPr>
                </a:lvl8pPr>
                <a:lvl9pPr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75000"/>
                  <a:buFont typeface="Monotype Sorts" charset="0"/>
                  <a:buChar char="–"/>
                  <a:defRPr sz="1400">
                    <a:solidFill>
                      <a:schemeClr val="tx1"/>
                    </a:solidFill>
                    <a:latin typeface="Times New Roman" charset="0"/>
                    <a:ea typeface="MS PGothic" charset="0"/>
                    <a:cs typeface="MS PGothic" charset="0"/>
                  </a:defRPr>
                </a:lvl9pPr>
              </a:lstStyle>
              <a:p>
                <a:pPr algn="ctr">
                  <a:spcBef>
                    <a:spcPct val="50000"/>
                  </a:spcBef>
                  <a:defRPr/>
                </a:pPr>
                <a:r>
                  <a:rPr lang="en-US" altLang="zh-CN" sz="1800" b="1" dirty="0" err="1">
                    <a:latin typeface="+mn-ea"/>
                    <a:ea typeface="+mn-ea"/>
                    <a:cs typeface="+mn-cs"/>
                  </a:rPr>
                  <a:t>R</a:t>
                </a:r>
                <a:r>
                  <a:rPr lang="en-US" altLang="zh-CN" sz="1800" b="1" baseline="-25000" dirty="0" err="1">
                    <a:latin typeface="+mn-ea"/>
                    <a:ea typeface="+mn-ea"/>
                    <a:cs typeface="+mn-cs"/>
                  </a:rPr>
                  <a:t>j</a:t>
                </a:r>
                <a:endParaRPr lang="en-US" altLang="zh-CN" sz="1800" b="1" baseline="-25000" dirty="0">
                  <a:latin typeface="+mn-ea"/>
                  <a:ea typeface="+mn-ea"/>
                  <a:cs typeface="+mn-cs"/>
                </a:endParaRPr>
              </a:p>
            </p:txBody>
          </p:sp>
        </p:grpSp>
        <p:grpSp>
          <p:nvGrpSpPr>
            <p:cNvPr id="44" name="组 55"/>
            <p:cNvGrpSpPr>
              <a:grpSpLocks/>
            </p:cNvGrpSpPr>
            <p:nvPr/>
          </p:nvGrpSpPr>
          <p:grpSpPr bwMode="auto">
            <a:xfrm>
              <a:off x="5987188" y="3003550"/>
              <a:ext cx="438150" cy="419100"/>
              <a:chOff x="1808218" y="1873238"/>
              <a:chExt cx="438150" cy="419100"/>
            </a:xfrm>
          </p:grpSpPr>
          <p:sp>
            <p:nvSpPr>
              <p:cNvPr id="45" name="Rectangle 6"/>
              <p:cNvSpPr>
                <a:spLocks noChangeArrowheads="1"/>
              </p:cNvSpPr>
              <p:nvPr/>
            </p:nvSpPr>
            <p:spPr bwMode="auto">
              <a:xfrm>
                <a:off x="1807835" y="1873196"/>
                <a:ext cx="438207" cy="418826"/>
              </a:xfrm>
              <a:prstGeom prst="rect">
                <a:avLst/>
              </a:prstGeom>
              <a:gradFill>
                <a:gsLst>
                  <a:gs pos="100000">
                    <a:srgbClr val="FDD000"/>
                  </a:gs>
                  <a:gs pos="0">
                    <a:srgbClr val="FFF9B1"/>
                  </a:gs>
                  <a:gs pos="100000">
                    <a:schemeClr val="accent1">
                      <a:tint val="23500"/>
                      <a:satMod val="160000"/>
                    </a:schemeClr>
                  </a:gs>
                </a:gsLst>
                <a:lin ang="5400000" scaled="0"/>
              </a:gradFill>
              <a:ln w="28575">
                <a:solidFill>
                  <a:srgbClr val="11576A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eaLnBrk="1" hangingPunct="1">
                  <a:buFont typeface="Monotype Sorts" charset="0"/>
                  <a:buNone/>
                  <a:defRPr/>
                </a:pPr>
                <a:endParaRPr lang="zh-CN" altLang="en-US">
                  <a:solidFill>
                    <a:schemeClr val="tx1"/>
                  </a:solidFill>
                  <a:latin typeface="+mn-ea"/>
                </a:endParaRPr>
              </a:p>
            </p:txBody>
          </p:sp>
          <p:grpSp>
            <p:nvGrpSpPr>
              <p:cNvPr id="46" name="组 57"/>
              <p:cNvGrpSpPr>
                <a:grpSpLocks/>
              </p:cNvGrpSpPr>
              <p:nvPr/>
            </p:nvGrpSpPr>
            <p:grpSpPr bwMode="auto">
              <a:xfrm>
                <a:off x="1907704" y="1959694"/>
                <a:ext cx="252016" cy="252016"/>
                <a:chOff x="683568" y="1707654"/>
                <a:chExt cx="252016" cy="252016"/>
              </a:xfrm>
            </p:grpSpPr>
            <p:sp>
              <p:nvSpPr>
                <p:cNvPr id="47" name="椭圆 46"/>
                <p:cNvSpPr>
                  <a:spLocks noChangeAspect="1"/>
                </p:cNvSpPr>
                <p:nvPr/>
              </p:nvSpPr>
              <p:spPr>
                <a:xfrm>
                  <a:off x="683724" y="1703652"/>
                  <a:ext cx="107964" cy="111052"/>
                </a:xfrm>
                <a:prstGeom prst="ellipse">
                  <a:avLst/>
                </a:prstGeom>
                <a:solidFill>
                  <a:srgbClr val="11576A"/>
                </a:solidFill>
                <a:ln>
                  <a:noFill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zh-CN" altLang="en-US">
                    <a:latin typeface="+mn-ea"/>
                  </a:endParaRPr>
                </a:p>
              </p:txBody>
            </p:sp>
            <p:sp>
              <p:nvSpPr>
                <p:cNvPr id="48" name="椭圆 47"/>
                <p:cNvSpPr>
                  <a:spLocks noChangeAspect="1"/>
                </p:cNvSpPr>
                <p:nvPr/>
              </p:nvSpPr>
              <p:spPr>
                <a:xfrm>
                  <a:off x="826618" y="1851193"/>
                  <a:ext cx="104789" cy="107879"/>
                </a:xfrm>
                <a:prstGeom prst="ellipse">
                  <a:avLst/>
                </a:prstGeom>
                <a:solidFill>
                  <a:srgbClr val="11576A"/>
                </a:solidFill>
                <a:ln>
                  <a:noFill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zh-CN" altLang="en-US">
                    <a:latin typeface="+mn-ea"/>
                  </a:endParaRPr>
                </a:p>
              </p:txBody>
            </p:sp>
            <p:sp>
              <p:nvSpPr>
                <p:cNvPr id="49" name="椭圆 48"/>
                <p:cNvSpPr>
                  <a:spLocks noChangeAspect="1"/>
                </p:cNvSpPr>
                <p:nvPr/>
              </p:nvSpPr>
              <p:spPr>
                <a:xfrm>
                  <a:off x="826618" y="1703652"/>
                  <a:ext cx="104789" cy="111052"/>
                </a:xfrm>
                <a:prstGeom prst="ellipse">
                  <a:avLst/>
                </a:prstGeom>
                <a:solidFill>
                  <a:srgbClr val="11576A"/>
                </a:solidFill>
                <a:ln>
                  <a:noFill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zh-CN" altLang="en-US">
                    <a:latin typeface="+mn-ea"/>
                  </a:endParaRPr>
                </a:p>
              </p:txBody>
            </p:sp>
            <p:sp>
              <p:nvSpPr>
                <p:cNvPr id="50" name="椭圆 49"/>
                <p:cNvSpPr>
                  <a:spLocks noChangeAspect="1"/>
                </p:cNvSpPr>
                <p:nvPr/>
              </p:nvSpPr>
              <p:spPr>
                <a:xfrm>
                  <a:off x="683724" y="1851193"/>
                  <a:ext cx="107964" cy="107879"/>
                </a:xfrm>
                <a:prstGeom prst="ellipse">
                  <a:avLst/>
                </a:prstGeom>
                <a:solidFill>
                  <a:srgbClr val="11576A"/>
                </a:solidFill>
                <a:ln>
                  <a:noFill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zh-CN" altLang="en-US">
                    <a:latin typeface="+mn-ea"/>
                  </a:endParaRPr>
                </a:p>
              </p:txBody>
            </p:sp>
          </p:grpSp>
        </p:grpSp>
      </p:grpSp>
      <p:grpSp>
        <p:nvGrpSpPr>
          <p:cNvPr id="54" name="组合 53"/>
          <p:cNvGrpSpPr>
            <a:grpSpLocks/>
          </p:cNvGrpSpPr>
          <p:nvPr/>
        </p:nvGrpSpPr>
        <p:grpSpPr bwMode="auto">
          <a:xfrm>
            <a:off x="1080965" y="3940238"/>
            <a:ext cx="4870450" cy="1012825"/>
            <a:chOff x="260983" y="2680497"/>
            <a:chExt cx="4870115" cy="1013623"/>
          </a:xfrm>
        </p:grpSpPr>
        <p:grpSp>
          <p:nvGrpSpPr>
            <p:cNvPr id="55" name="组合 9"/>
            <p:cNvGrpSpPr>
              <a:grpSpLocks/>
            </p:cNvGrpSpPr>
            <p:nvPr/>
          </p:nvGrpSpPr>
          <p:grpSpPr bwMode="auto">
            <a:xfrm>
              <a:off x="260983" y="2680497"/>
              <a:ext cx="4870115" cy="1013623"/>
              <a:chOff x="260983" y="2680497"/>
              <a:chExt cx="4870115" cy="1013623"/>
            </a:xfrm>
          </p:grpSpPr>
          <p:pic>
            <p:nvPicPr>
              <p:cNvPr id="57" name="图片 28" descr="小点1.png"/>
              <p:cNvPicPr>
                <a:picLocks noChangeAspect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78512" y="3101984"/>
                <a:ext cx="151066" cy="14899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58" name="内容占位符 2"/>
              <p:cNvSpPr txBox="1">
                <a:spLocks/>
              </p:cNvSpPr>
              <p:nvPr/>
            </p:nvSpPr>
            <p:spPr bwMode="auto">
              <a:xfrm>
                <a:off x="811075" y="3008240"/>
                <a:ext cx="1462503" cy="35559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marL="269875" indent="-269875">
                  <a:defRPr sz="3200">
                    <a:solidFill>
                      <a:srgbClr val="4138FA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defRPr sz="3200">
                    <a:solidFill>
                      <a:srgbClr val="4138FA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3200">
                    <a:solidFill>
                      <a:srgbClr val="4138FA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3200">
                    <a:solidFill>
                      <a:srgbClr val="4138FA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3200">
                    <a:solidFill>
                      <a:srgbClr val="4138FA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rgbClr val="4138FA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rgbClr val="4138FA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rgbClr val="4138FA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rgbClr val="4138FA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lvl="1">
                  <a:lnSpc>
                    <a:spcPct val="90000"/>
                  </a:lnSpc>
                </a:pPr>
                <a:r>
                  <a:rPr lang="zh-CN" altLang="en-US" sz="2000" b="1">
                    <a:solidFill>
                      <a:schemeClr val="tx1"/>
                    </a:solidFill>
                    <a:latin typeface="+mn-ea"/>
                    <a:ea typeface="+mn-ea"/>
                  </a:rPr>
                  <a:t>资源请求边</a:t>
                </a:r>
              </a:p>
            </p:txBody>
          </p:sp>
          <p:sp>
            <p:nvSpPr>
              <p:cNvPr id="59" name="内容占位符 2"/>
              <p:cNvSpPr txBox="1">
                <a:spLocks/>
              </p:cNvSpPr>
              <p:nvPr/>
            </p:nvSpPr>
            <p:spPr>
              <a:xfrm>
                <a:off x="1059441" y="3306465"/>
                <a:ext cx="4071657" cy="387655"/>
              </a:xfrm>
              <a:prstGeom prst="rect">
                <a:avLst/>
              </a:prstGeom>
            </p:spPr>
            <p:txBody>
              <a:bodyPr/>
              <a:lstStyle>
                <a:lvl1pPr marL="269875" indent="-269875">
                  <a:buNone/>
                  <a:defRPr sz="2000" b="1" baseline="0">
                    <a:solidFill>
                      <a:srgbClr val="11576A"/>
                    </a:solidFill>
                    <a:latin typeface="微软雅黑" pitchFamily="34" charset="-122"/>
                    <a:ea typeface="微软雅黑" pitchFamily="34" charset="-122"/>
                  </a:defRPr>
                </a:lvl1pPr>
                <a:lvl2pPr marL="269875" indent="-93663">
                  <a:buNone/>
                  <a:defRPr sz="2000" b="1">
                    <a:solidFill>
                      <a:srgbClr val="11576A"/>
                    </a:solidFill>
                    <a:latin typeface="微软雅黑" pitchFamily="34" charset="-122"/>
                    <a:ea typeface="微软雅黑" pitchFamily="34" charset="-122"/>
                  </a:defRPr>
                </a:lvl2pPr>
                <a:lvl3pPr>
                  <a:buNone/>
                  <a:defRPr sz="1800" b="1">
                    <a:solidFill>
                      <a:srgbClr val="11576A"/>
                    </a:solidFill>
                    <a:latin typeface="微软雅黑" pitchFamily="34" charset="-122"/>
                    <a:ea typeface="微软雅黑" pitchFamily="34" charset="-122"/>
                  </a:defRPr>
                </a:lvl3pPr>
              </a:lstStyle>
              <a:p>
                <a:pPr marL="0" lvl="2">
                  <a:defRPr/>
                </a:pPr>
                <a:r>
                  <a:rPr lang="zh-CN" altLang="en-US" sz="2000" dirty="0">
                    <a:solidFill>
                      <a:schemeClr val="tx1"/>
                    </a:solidFill>
                    <a:latin typeface="+mn-ea"/>
                    <a:ea typeface="+mn-ea"/>
                  </a:rPr>
                  <a:t>进程</a:t>
                </a:r>
                <a:r>
                  <a:rPr lang="en-US" altLang="zh-CN" sz="2000" dirty="0">
                    <a:solidFill>
                      <a:schemeClr val="tx1"/>
                    </a:solidFill>
                    <a:latin typeface="+mn-ea"/>
                    <a:ea typeface="+mn-ea"/>
                  </a:rPr>
                  <a:t>P</a:t>
                </a:r>
                <a:r>
                  <a:rPr lang="en-US" altLang="zh-CN" sz="2000" baseline="-25000" dirty="0">
                    <a:solidFill>
                      <a:schemeClr val="tx1"/>
                    </a:solidFill>
                    <a:latin typeface="+mn-ea"/>
                    <a:ea typeface="+mn-ea"/>
                  </a:rPr>
                  <a:t>i</a:t>
                </a:r>
                <a:r>
                  <a:rPr lang="zh-CN" altLang="en-US" sz="2000" dirty="0">
                    <a:solidFill>
                      <a:schemeClr val="tx1"/>
                    </a:solidFill>
                    <a:latin typeface="+mn-ea"/>
                    <a:ea typeface="+mn-ea"/>
                  </a:rPr>
                  <a:t>请求资源</a:t>
                </a:r>
                <a:r>
                  <a:rPr lang="en-US" altLang="zh-CN" sz="2000" dirty="0" err="1">
                    <a:solidFill>
                      <a:schemeClr val="tx1"/>
                    </a:solidFill>
                    <a:latin typeface="+mn-ea"/>
                    <a:ea typeface="+mn-ea"/>
                  </a:rPr>
                  <a:t>R</a:t>
                </a:r>
                <a:r>
                  <a:rPr lang="en-US" altLang="zh-CN" sz="2000" baseline="-25000" dirty="0" err="1">
                    <a:solidFill>
                      <a:schemeClr val="tx1"/>
                    </a:solidFill>
                    <a:latin typeface="+mn-ea"/>
                    <a:ea typeface="+mn-ea"/>
                  </a:rPr>
                  <a:t>j</a:t>
                </a:r>
                <a:r>
                  <a:rPr lang="zh-CN" altLang="en-US" sz="2000" dirty="0">
                    <a:solidFill>
                      <a:schemeClr val="tx1"/>
                    </a:solidFill>
                    <a:latin typeface="+mn-ea"/>
                    <a:ea typeface="+mn-ea"/>
                  </a:rPr>
                  <a:t>：</a:t>
                </a:r>
                <a:r>
                  <a:rPr lang="en-US" altLang="zh-CN" sz="2000" dirty="0">
                    <a:solidFill>
                      <a:schemeClr val="tx1"/>
                    </a:solidFill>
                    <a:latin typeface="+mn-ea"/>
                    <a:ea typeface="+mn-ea"/>
                  </a:rPr>
                  <a:t>P</a:t>
                </a:r>
                <a:r>
                  <a:rPr lang="en-US" altLang="zh-CN" sz="2000" baseline="-25000" dirty="0">
                    <a:solidFill>
                      <a:schemeClr val="tx1"/>
                    </a:solidFill>
                    <a:latin typeface="+mn-ea"/>
                    <a:ea typeface="+mn-ea"/>
                  </a:rPr>
                  <a:t>i</a:t>
                </a:r>
                <a:r>
                  <a:rPr lang="en-US" altLang="zh-CN" sz="2000" spc="-150" dirty="0">
                    <a:solidFill>
                      <a:schemeClr val="tx1"/>
                    </a:solidFill>
                    <a:latin typeface="+mn-ea"/>
                    <a:ea typeface="+mn-ea"/>
                  </a:rPr>
                  <a:t>    </a:t>
                </a:r>
                <a:r>
                  <a:rPr lang="en-US" altLang="zh-CN" sz="2000" dirty="0" err="1" smtClean="0">
                    <a:solidFill>
                      <a:schemeClr val="tx1"/>
                    </a:solidFill>
                    <a:latin typeface="+mn-ea"/>
                    <a:ea typeface="+mn-ea"/>
                    <a:sym typeface="Symbol" charset="0"/>
                  </a:rPr>
                  <a:t>R</a:t>
                </a:r>
                <a:r>
                  <a:rPr lang="en-US" altLang="zh-CN" sz="2000" baseline="-25000" dirty="0" err="1" smtClean="0">
                    <a:solidFill>
                      <a:schemeClr val="tx1"/>
                    </a:solidFill>
                    <a:latin typeface="+mn-ea"/>
                    <a:ea typeface="+mn-ea"/>
                    <a:sym typeface="Symbol" charset="0"/>
                  </a:rPr>
                  <a:t>j</a:t>
                </a:r>
                <a:endParaRPr lang="en-US" altLang="zh-CN" sz="2000" baseline="-25000" dirty="0">
                  <a:solidFill>
                    <a:schemeClr val="tx1"/>
                  </a:solidFill>
                  <a:latin typeface="+mn-ea"/>
                  <a:ea typeface="+mn-ea"/>
                  <a:sym typeface="Symbol" charset="0"/>
                </a:endParaRPr>
              </a:p>
            </p:txBody>
          </p:sp>
          <p:sp>
            <p:nvSpPr>
              <p:cNvPr id="60" name="内容占位符 2"/>
              <p:cNvSpPr txBox="1">
                <a:spLocks/>
              </p:cNvSpPr>
              <p:nvPr/>
            </p:nvSpPr>
            <p:spPr bwMode="auto">
              <a:xfrm>
                <a:off x="559066" y="2680497"/>
                <a:ext cx="1714512" cy="35719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3200">
                    <a:solidFill>
                      <a:srgbClr val="4138FA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269875" indent="-93663">
                  <a:defRPr sz="3200">
                    <a:solidFill>
                      <a:srgbClr val="4138FA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3200">
                    <a:solidFill>
                      <a:srgbClr val="4138FA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3200">
                    <a:solidFill>
                      <a:srgbClr val="4138FA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3200">
                    <a:solidFill>
                      <a:srgbClr val="4138FA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rgbClr val="4138FA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rgbClr val="4138FA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rgbClr val="4138FA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rgbClr val="4138FA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20000"/>
                  </a:spcBef>
                </a:pPr>
                <a:r>
                  <a:rPr lang="zh-CN" altLang="en-US" sz="2000" b="1">
                    <a:solidFill>
                      <a:schemeClr val="tx1"/>
                    </a:solidFill>
                    <a:latin typeface="+mn-ea"/>
                    <a:ea typeface="+mn-ea"/>
                  </a:rPr>
                  <a:t>两类有向边</a:t>
                </a:r>
              </a:p>
            </p:txBody>
          </p:sp>
          <p:sp>
            <p:nvSpPr>
              <p:cNvPr id="61" name="TextBox 20"/>
              <p:cNvSpPr txBox="1">
                <a:spLocks noChangeArrowheads="1"/>
              </p:cNvSpPr>
              <p:nvPr/>
            </p:nvSpPr>
            <p:spPr bwMode="auto">
              <a:xfrm>
                <a:off x="260983" y="2680497"/>
                <a:ext cx="433390" cy="400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marL="342900" indent="-342900">
                  <a:defRPr sz="3200">
                    <a:solidFill>
                      <a:srgbClr val="4138FA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3200">
                    <a:solidFill>
                      <a:srgbClr val="4138FA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3200">
                    <a:solidFill>
                      <a:srgbClr val="4138FA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3200">
                    <a:solidFill>
                      <a:srgbClr val="4138FA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3200">
                    <a:solidFill>
                      <a:srgbClr val="4138FA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rgbClr val="4138FA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rgbClr val="4138FA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rgbClr val="4138FA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rgbClr val="4138FA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20000"/>
                  </a:spcBef>
                </a:pPr>
                <a:r>
                  <a:rPr lang="zh-CN" altLang="en-US" sz="2000" b="1">
                    <a:solidFill>
                      <a:schemeClr val="tx1"/>
                    </a:solidFill>
                    <a:latin typeface="+mn-ea"/>
                    <a:ea typeface="+mn-ea"/>
                  </a:rPr>
                  <a:t>■</a:t>
                </a:r>
              </a:p>
            </p:txBody>
          </p:sp>
        </p:grpSp>
        <p:cxnSp>
          <p:nvCxnSpPr>
            <p:cNvPr id="56" name="直接箭头连接符 55"/>
            <p:cNvCxnSpPr/>
            <p:nvPr/>
          </p:nvCxnSpPr>
          <p:spPr>
            <a:xfrm>
              <a:off x="3635776" y="3533656"/>
              <a:ext cx="288905" cy="0"/>
            </a:xfrm>
            <a:prstGeom prst="straightConnector1">
              <a:avLst/>
            </a:prstGeom>
            <a:ln w="38100">
              <a:solidFill>
                <a:srgbClr val="11576A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2" name="组合 61"/>
          <p:cNvGrpSpPr>
            <a:grpSpLocks/>
          </p:cNvGrpSpPr>
          <p:nvPr/>
        </p:nvGrpSpPr>
        <p:grpSpPr bwMode="auto">
          <a:xfrm>
            <a:off x="1498478" y="5066121"/>
            <a:ext cx="4381500" cy="706438"/>
            <a:chOff x="678512" y="3667312"/>
            <a:chExt cx="4381148" cy="706442"/>
          </a:xfrm>
        </p:grpSpPr>
        <p:grpSp>
          <p:nvGrpSpPr>
            <p:cNvPr id="63" name="组合 10"/>
            <p:cNvGrpSpPr>
              <a:grpSpLocks/>
            </p:cNvGrpSpPr>
            <p:nvPr/>
          </p:nvGrpSpPr>
          <p:grpSpPr bwMode="auto">
            <a:xfrm>
              <a:off x="678512" y="3667312"/>
              <a:ext cx="4381148" cy="706442"/>
              <a:chOff x="678512" y="3589344"/>
              <a:chExt cx="4381148" cy="706442"/>
            </a:xfrm>
          </p:grpSpPr>
          <p:pic>
            <p:nvPicPr>
              <p:cNvPr id="65" name="图片 30" descr="小点1.png"/>
              <p:cNvPicPr>
                <a:picLocks noChangeAspect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78512" y="3681420"/>
                <a:ext cx="151066" cy="14899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66" name="内容占位符 2"/>
              <p:cNvSpPr txBox="1">
                <a:spLocks/>
              </p:cNvSpPr>
              <p:nvPr/>
            </p:nvSpPr>
            <p:spPr bwMode="auto">
              <a:xfrm>
                <a:off x="811076" y="3589344"/>
                <a:ext cx="1462502" cy="39052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marL="269875" indent="-269875">
                  <a:defRPr sz="3200">
                    <a:solidFill>
                      <a:srgbClr val="4138FA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defRPr sz="3200">
                    <a:solidFill>
                      <a:srgbClr val="4138FA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3200">
                    <a:solidFill>
                      <a:srgbClr val="4138FA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3200">
                    <a:solidFill>
                      <a:srgbClr val="4138FA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3200">
                    <a:solidFill>
                      <a:srgbClr val="4138FA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rgbClr val="4138FA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rgbClr val="4138FA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rgbClr val="4138FA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rgbClr val="4138FA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lvl="1">
                  <a:lnSpc>
                    <a:spcPct val="90000"/>
                  </a:lnSpc>
                </a:pPr>
                <a:r>
                  <a:rPr lang="zh-CN" altLang="en-US" sz="2000" b="1">
                    <a:solidFill>
                      <a:schemeClr val="tx1"/>
                    </a:solidFill>
                    <a:latin typeface="+mn-ea"/>
                    <a:ea typeface="+mn-ea"/>
                  </a:rPr>
                  <a:t>资源分配边</a:t>
                </a:r>
              </a:p>
            </p:txBody>
          </p:sp>
          <p:sp>
            <p:nvSpPr>
              <p:cNvPr id="67" name="内容占位符 2"/>
              <p:cNvSpPr txBox="1">
                <a:spLocks/>
              </p:cNvSpPr>
              <p:nvPr/>
            </p:nvSpPr>
            <p:spPr bwMode="auto">
              <a:xfrm>
                <a:off x="1058728" y="3908434"/>
                <a:ext cx="4000932" cy="3873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marL="269875" indent="-269875">
                  <a:defRPr sz="3200">
                    <a:solidFill>
                      <a:srgbClr val="4138FA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defRPr sz="3200">
                    <a:solidFill>
                      <a:srgbClr val="4138FA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3200">
                    <a:solidFill>
                      <a:srgbClr val="4138FA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3200">
                    <a:solidFill>
                      <a:srgbClr val="4138FA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3200">
                    <a:solidFill>
                      <a:srgbClr val="4138FA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rgbClr val="4138FA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rgbClr val="4138FA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rgbClr val="4138FA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rgbClr val="4138FA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lvl="1">
                  <a:lnSpc>
                    <a:spcPct val="90000"/>
                  </a:lnSpc>
                </a:pPr>
                <a:r>
                  <a:rPr lang="zh-CN" altLang="en-US" sz="2000" b="1" dirty="0">
                    <a:solidFill>
                      <a:schemeClr val="tx1"/>
                    </a:solidFill>
                    <a:latin typeface="+mn-ea"/>
                    <a:ea typeface="+mn-ea"/>
                    <a:sym typeface="Symbol" panose="05050102010706020507" pitchFamily="18" charset="2"/>
                  </a:rPr>
                  <a:t>资源</a:t>
                </a:r>
                <a:r>
                  <a:rPr lang="en-US" altLang="zh-CN" sz="2000" b="1" dirty="0" err="1">
                    <a:solidFill>
                      <a:schemeClr val="tx1"/>
                    </a:solidFill>
                    <a:latin typeface="+mn-ea"/>
                    <a:ea typeface="+mn-ea"/>
                    <a:sym typeface="Symbol" panose="05050102010706020507" pitchFamily="18" charset="2"/>
                  </a:rPr>
                  <a:t>R</a:t>
                </a:r>
                <a:r>
                  <a:rPr lang="en-US" altLang="zh-CN" sz="2000" b="1" baseline="-25000" dirty="0" err="1">
                    <a:solidFill>
                      <a:schemeClr val="tx1"/>
                    </a:solidFill>
                    <a:latin typeface="+mn-ea"/>
                    <a:ea typeface="+mn-ea"/>
                    <a:sym typeface="Symbol" panose="05050102010706020507" pitchFamily="18" charset="2"/>
                  </a:rPr>
                  <a:t>j</a:t>
                </a:r>
                <a:r>
                  <a:rPr lang="zh-CN" altLang="en-US" sz="2000" b="1" dirty="0">
                    <a:solidFill>
                      <a:schemeClr val="tx1"/>
                    </a:solidFill>
                    <a:latin typeface="+mn-ea"/>
                    <a:ea typeface="+mn-ea"/>
                    <a:sym typeface="Symbol" panose="05050102010706020507" pitchFamily="18" charset="2"/>
                  </a:rPr>
                  <a:t>已分配给进程</a:t>
                </a:r>
                <a:r>
                  <a:rPr lang="en-US" altLang="zh-CN" sz="2000" b="1" dirty="0">
                    <a:solidFill>
                      <a:schemeClr val="tx1"/>
                    </a:solidFill>
                    <a:latin typeface="+mn-ea"/>
                    <a:ea typeface="+mn-ea"/>
                    <a:sym typeface="Symbol" panose="05050102010706020507" pitchFamily="18" charset="2"/>
                  </a:rPr>
                  <a:t>P</a:t>
                </a:r>
                <a:r>
                  <a:rPr lang="en-US" altLang="zh-CN" sz="2000" b="1" baseline="-25000" dirty="0">
                    <a:solidFill>
                      <a:schemeClr val="tx1"/>
                    </a:solidFill>
                    <a:latin typeface="+mn-ea"/>
                    <a:ea typeface="+mn-ea"/>
                    <a:sym typeface="Symbol" panose="05050102010706020507" pitchFamily="18" charset="2"/>
                  </a:rPr>
                  <a:t>i</a:t>
                </a:r>
                <a:r>
                  <a:rPr lang="zh-CN" altLang="en-US" sz="2000" b="1" dirty="0">
                    <a:solidFill>
                      <a:schemeClr val="tx1"/>
                    </a:solidFill>
                    <a:latin typeface="+mn-ea"/>
                    <a:ea typeface="+mn-ea"/>
                    <a:sym typeface="Symbol" panose="05050102010706020507" pitchFamily="18" charset="2"/>
                  </a:rPr>
                  <a:t>：</a:t>
                </a:r>
                <a:r>
                  <a:rPr lang="en-US" altLang="zh-CN" sz="2000" b="1" dirty="0" err="1">
                    <a:solidFill>
                      <a:schemeClr val="tx1"/>
                    </a:solidFill>
                    <a:latin typeface="+mn-ea"/>
                    <a:ea typeface="+mn-ea"/>
                  </a:rPr>
                  <a:t>R</a:t>
                </a:r>
                <a:r>
                  <a:rPr lang="en-US" altLang="zh-CN" sz="2000" b="1" baseline="-25000" dirty="0" err="1">
                    <a:solidFill>
                      <a:schemeClr val="tx1"/>
                    </a:solidFill>
                    <a:latin typeface="+mn-ea"/>
                    <a:ea typeface="+mn-ea"/>
                  </a:rPr>
                  <a:t>j</a:t>
                </a:r>
                <a:r>
                  <a:rPr lang="zh-CN" altLang="en-US" sz="2000" b="1" dirty="0">
                    <a:solidFill>
                      <a:schemeClr val="tx1"/>
                    </a:solidFill>
                    <a:latin typeface="+mn-ea"/>
                    <a:ea typeface="+mn-ea"/>
                  </a:rPr>
                  <a:t>    </a:t>
                </a:r>
                <a:r>
                  <a:rPr lang="en-US" altLang="zh-CN" sz="2000" b="1" dirty="0" smtClean="0">
                    <a:solidFill>
                      <a:schemeClr val="tx1"/>
                    </a:solidFill>
                    <a:latin typeface="+mn-ea"/>
                    <a:ea typeface="+mn-ea"/>
                  </a:rPr>
                  <a:t>P</a:t>
                </a:r>
                <a:r>
                  <a:rPr lang="en-US" altLang="zh-CN" sz="2000" b="1" baseline="-25000" dirty="0" smtClean="0">
                    <a:solidFill>
                      <a:schemeClr val="tx1"/>
                    </a:solidFill>
                    <a:latin typeface="+mn-ea"/>
                    <a:ea typeface="+mn-ea"/>
                  </a:rPr>
                  <a:t>i</a:t>
                </a:r>
                <a:endParaRPr lang="zh-CN" altLang="en-US" sz="2000" b="1" baseline="-25000" dirty="0">
                  <a:solidFill>
                    <a:schemeClr val="tx1"/>
                  </a:solidFill>
                  <a:latin typeface="+mn-ea"/>
                  <a:ea typeface="+mn-ea"/>
                </a:endParaRPr>
              </a:p>
            </p:txBody>
          </p:sp>
        </p:grpSp>
        <p:cxnSp>
          <p:nvCxnSpPr>
            <p:cNvPr id="64" name="直接箭头连接符 63"/>
            <p:cNvCxnSpPr/>
            <p:nvPr/>
          </p:nvCxnSpPr>
          <p:spPr>
            <a:xfrm>
              <a:off x="4170731" y="4170553"/>
              <a:ext cx="287314" cy="0"/>
            </a:xfrm>
            <a:prstGeom prst="straightConnector1">
              <a:avLst/>
            </a:prstGeom>
            <a:ln w="38100">
              <a:solidFill>
                <a:srgbClr val="11576A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7927399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5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资源分配与调度</a:t>
            </a:r>
            <a:r>
              <a:rPr lang="en-US" altLang="zh-CN" dirty="0"/>
              <a:t>——</a:t>
            </a:r>
            <a:r>
              <a:rPr lang="zh-CN" altLang="en-US" dirty="0"/>
              <a:t>死锁</a:t>
            </a:r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xmlns="" id="{11300F1B-22D4-1B97-03F4-06FD13BD5D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7822" y="781497"/>
            <a:ext cx="3802824" cy="6924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533400" indent="-533400" algn="l">
              <a:lnSpc>
                <a:spcPct val="90000"/>
              </a:lnSpc>
              <a:spcBef>
                <a:spcPct val="30000"/>
              </a:spcBef>
              <a:buBlip>
                <a:blip r:embed="rId2"/>
              </a:buBlip>
              <a:defRPr sz="32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1pPr>
            <a:lvl2pPr marL="914400" indent="-341313" algn="l">
              <a:lnSpc>
                <a:spcPct val="90000"/>
              </a:lnSpc>
              <a:spcBef>
                <a:spcPct val="30000"/>
              </a:spcBef>
              <a:buBlip>
                <a:blip r:embed="rId2"/>
              </a:buBlip>
              <a:defRPr sz="28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2pPr>
            <a:lvl3pPr marL="1295400" indent="-265113" algn="l">
              <a:lnSpc>
                <a:spcPct val="90000"/>
              </a:lnSpc>
              <a:spcBef>
                <a:spcPct val="30000"/>
              </a:spcBef>
              <a:buBlip>
                <a:blip r:embed="rId2"/>
              </a:buBlip>
              <a:defRPr sz="24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3pPr>
            <a:lvl4pPr marL="1714500" indent="-284163" algn="l">
              <a:lnSpc>
                <a:spcPct val="90000"/>
              </a:lnSpc>
              <a:spcBef>
                <a:spcPct val="30000"/>
              </a:spcBef>
              <a:buBlip>
                <a:blip r:embed="rId2"/>
              </a:buBlip>
              <a:defRPr sz="20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4pPr>
            <a:lvl5pPr marL="2171700" indent="-417513" algn="l">
              <a:lnSpc>
                <a:spcPct val="90000"/>
              </a:lnSpc>
              <a:spcBef>
                <a:spcPct val="30000"/>
              </a:spcBef>
              <a:buBlip>
                <a:blip r:embed="rId2"/>
              </a:buBlip>
              <a:defRPr sz="20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5pPr>
            <a:lvl6pPr marL="2628900" indent="-417513" fontAlgn="base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6pPr>
            <a:lvl7pPr marL="3086100" indent="-417513" fontAlgn="base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7pPr>
            <a:lvl8pPr marL="3543300" indent="-417513" fontAlgn="base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8pPr>
            <a:lvl9pPr marL="4000500" indent="-417513" fontAlgn="base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9pPr>
          </a:lstStyle>
          <a:p>
            <a:pPr marL="0" indent="0" algn="just">
              <a:lnSpc>
                <a:spcPct val="150000"/>
              </a:lnSpc>
              <a:spcBef>
                <a:spcPts val="1000"/>
              </a:spcBef>
              <a:buClr>
                <a:srgbClr val="FFC000"/>
              </a:buClr>
              <a:buNone/>
              <a:defRPr/>
            </a:pPr>
            <a:r>
              <a:rPr lang="en-US" altLang="zh-CN" sz="2600" b="1" dirty="0" smtClean="0">
                <a:solidFill>
                  <a:prstClr val="black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2600" b="1" dirty="0" smtClean="0">
                <a:solidFill>
                  <a:prstClr val="black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资源分配图示例</a:t>
            </a:r>
            <a:endParaRPr lang="zh-CN" altLang="en-US" sz="2600" b="1" dirty="0">
              <a:solidFill>
                <a:prstClr val="black"/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8" name="Oval 12"/>
          <p:cNvSpPr>
            <a:spLocks noChangeArrowheads="1"/>
          </p:cNvSpPr>
          <p:nvPr/>
        </p:nvSpPr>
        <p:spPr bwMode="auto">
          <a:xfrm>
            <a:off x="901334" y="3222990"/>
            <a:ext cx="495300" cy="495300"/>
          </a:xfrm>
          <a:prstGeom prst="ellipse">
            <a:avLst/>
          </a:prstGeom>
          <a:gradFill>
            <a:gsLst>
              <a:gs pos="100000">
                <a:srgbClr val="FDD000"/>
              </a:gs>
              <a:gs pos="0">
                <a:srgbClr val="FFF9B1"/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  <a:ln w="28575">
            <a:solidFill>
              <a:srgbClr val="11576A"/>
            </a:solidFill>
            <a:round/>
            <a:headEnd/>
            <a:tailEnd/>
          </a:ln>
        </p:spPr>
        <p:txBody>
          <a:bodyPr wrap="none" anchor="ctr"/>
          <a:lstStyle/>
          <a:p>
            <a:pPr algn="ctr">
              <a:buFont typeface="Monotype Sorts" charset="0"/>
              <a:buNone/>
              <a:defRPr/>
            </a:pPr>
            <a:r>
              <a:rPr lang="en-US" altLang="zh-CN" b="1" dirty="0">
                <a:solidFill>
                  <a:srgbClr val="11576A"/>
                </a:solidFill>
                <a:latin typeface="+mn-ea"/>
              </a:rPr>
              <a:t>P</a:t>
            </a:r>
            <a:r>
              <a:rPr lang="en-US" altLang="zh-CN" b="1" baseline="-25000" dirty="0">
                <a:solidFill>
                  <a:srgbClr val="11576A"/>
                </a:solidFill>
                <a:latin typeface="+mn-ea"/>
              </a:rPr>
              <a:t>1</a:t>
            </a:r>
            <a:endParaRPr lang="en-US" altLang="zh-CN" b="1" dirty="0">
              <a:solidFill>
                <a:srgbClr val="11576A"/>
              </a:solidFill>
              <a:latin typeface="+mn-ea"/>
            </a:endParaRPr>
          </a:p>
        </p:txBody>
      </p:sp>
      <p:sp>
        <p:nvSpPr>
          <p:cNvPr id="69" name="Oval 12"/>
          <p:cNvSpPr>
            <a:spLocks noChangeArrowheads="1"/>
          </p:cNvSpPr>
          <p:nvPr/>
        </p:nvSpPr>
        <p:spPr bwMode="auto">
          <a:xfrm>
            <a:off x="2090371" y="3234102"/>
            <a:ext cx="495300" cy="495300"/>
          </a:xfrm>
          <a:prstGeom prst="ellipse">
            <a:avLst/>
          </a:prstGeom>
          <a:gradFill>
            <a:gsLst>
              <a:gs pos="100000">
                <a:srgbClr val="FDD000"/>
              </a:gs>
              <a:gs pos="0">
                <a:srgbClr val="FFF9B1"/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  <a:ln w="28575">
            <a:solidFill>
              <a:srgbClr val="11576A"/>
            </a:solidFill>
            <a:round/>
            <a:headEnd/>
            <a:tailEnd/>
          </a:ln>
        </p:spPr>
        <p:txBody>
          <a:bodyPr wrap="none" anchor="ctr"/>
          <a:lstStyle/>
          <a:p>
            <a:pPr algn="ctr">
              <a:buFont typeface="Monotype Sorts" charset="0"/>
              <a:buNone/>
              <a:defRPr/>
            </a:pPr>
            <a:r>
              <a:rPr lang="en-US" altLang="zh-CN" b="1" dirty="0">
                <a:solidFill>
                  <a:srgbClr val="11576A"/>
                </a:solidFill>
                <a:latin typeface="+mn-ea"/>
              </a:rPr>
              <a:t>P</a:t>
            </a:r>
            <a:r>
              <a:rPr lang="en-US" altLang="zh-CN" b="1" baseline="-25000" dirty="0">
                <a:solidFill>
                  <a:srgbClr val="11576A"/>
                </a:solidFill>
                <a:latin typeface="+mn-ea"/>
              </a:rPr>
              <a:t>2</a:t>
            </a:r>
            <a:endParaRPr lang="en-US" altLang="zh-CN" b="1" dirty="0">
              <a:solidFill>
                <a:srgbClr val="11576A"/>
              </a:solidFill>
              <a:latin typeface="+mn-ea"/>
            </a:endParaRPr>
          </a:p>
        </p:txBody>
      </p:sp>
      <p:sp>
        <p:nvSpPr>
          <p:cNvPr id="70" name="Oval 12"/>
          <p:cNvSpPr>
            <a:spLocks noChangeArrowheads="1"/>
          </p:cNvSpPr>
          <p:nvPr/>
        </p:nvSpPr>
        <p:spPr bwMode="auto">
          <a:xfrm>
            <a:off x="3307984" y="3222990"/>
            <a:ext cx="495300" cy="495300"/>
          </a:xfrm>
          <a:prstGeom prst="ellipse">
            <a:avLst/>
          </a:prstGeom>
          <a:gradFill>
            <a:gsLst>
              <a:gs pos="100000">
                <a:srgbClr val="FDD000"/>
              </a:gs>
              <a:gs pos="0">
                <a:srgbClr val="FFF9B1"/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  <a:ln w="28575">
            <a:solidFill>
              <a:srgbClr val="11576A"/>
            </a:solidFill>
            <a:round/>
            <a:headEnd/>
            <a:tailEnd/>
          </a:ln>
        </p:spPr>
        <p:txBody>
          <a:bodyPr wrap="none" anchor="ctr"/>
          <a:lstStyle/>
          <a:p>
            <a:pPr algn="ctr">
              <a:buFont typeface="Monotype Sorts" charset="0"/>
              <a:buNone/>
              <a:defRPr/>
            </a:pPr>
            <a:r>
              <a:rPr lang="en-US" altLang="zh-CN" b="1" dirty="0">
                <a:solidFill>
                  <a:srgbClr val="11576A"/>
                </a:solidFill>
                <a:latin typeface="+mn-ea"/>
              </a:rPr>
              <a:t>P</a:t>
            </a:r>
            <a:r>
              <a:rPr lang="en-US" altLang="zh-CN" b="1" baseline="-25000" dirty="0">
                <a:solidFill>
                  <a:srgbClr val="11576A"/>
                </a:solidFill>
                <a:latin typeface="+mn-ea"/>
              </a:rPr>
              <a:t>3</a:t>
            </a:r>
            <a:endParaRPr lang="en-US" altLang="zh-CN" b="1" dirty="0">
              <a:solidFill>
                <a:srgbClr val="11576A"/>
              </a:solidFill>
              <a:latin typeface="+mn-ea"/>
            </a:endParaRPr>
          </a:p>
        </p:txBody>
      </p:sp>
      <p:sp>
        <p:nvSpPr>
          <p:cNvPr id="71" name="Text Box 20"/>
          <p:cNvSpPr txBox="1">
            <a:spLocks noChangeArrowheads="1"/>
          </p:cNvSpPr>
          <p:nvPr/>
        </p:nvSpPr>
        <p:spPr bwMode="auto">
          <a:xfrm>
            <a:off x="1544271" y="1852977"/>
            <a:ext cx="441325" cy="369888"/>
          </a:xfrm>
          <a:prstGeom prst="rect">
            <a:avLst/>
          </a:prstGeom>
          <a:noFill/>
          <a:ln w="28575">
            <a:noFill/>
          </a:ln>
          <a:extLst>
            <a:ext uri="{909E8E84-426E-40dd-AFC4-6F175D3DCCD1}"/>
            <a:ext uri="{91240B29-F687-4f45-9708-019B960494DF}"/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1pPr>
            <a:lvl2pPr>
              <a:defRPr sz="2000">
                <a:solidFill>
                  <a:schemeClr val="folHlink"/>
                </a:solidFill>
                <a:latin typeface="Times New Roman" charset="0"/>
                <a:ea typeface="MS PGothic" charset="0"/>
                <a:cs typeface="MS PGothic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3pPr>
            <a:lvl4pPr>
              <a:defRPr sz="16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4pPr>
            <a:lvl5pPr>
              <a:defRPr sz="14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5000"/>
              <a:buFont typeface="Monotype Sorts" charset="0"/>
              <a:buChar char="–"/>
              <a:defRPr sz="14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5000"/>
              <a:buFont typeface="Monotype Sorts" charset="0"/>
              <a:buChar char="–"/>
              <a:defRPr sz="14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5000"/>
              <a:buFont typeface="Monotype Sorts" charset="0"/>
              <a:buChar char="–"/>
              <a:defRPr sz="14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5000"/>
              <a:buFont typeface="Monotype Sorts" charset="0"/>
              <a:buChar char="–"/>
              <a:defRPr sz="14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9pPr>
          </a:lstStyle>
          <a:p>
            <a:pPr algn="ctr">
              <a:spcBef>
                <a:spcPct val="50000"/>
              </a:spcBef>
              <a:defRPr/>
            </a:pPr>
            <a:r>
              <a:rPr lang="en-US" altLang="zh-CN" sz="1800" b="1" dirty="0">
                <a:solidFill>
                  <a:srgbClr val="11576A"/>
                </a:solidFill>
                <a:latin typeface="+mn-ea"/>
                <a:ea typeface="+mn-ea"/>
                <a:cs typeface="+mn-cs"/>
              </a:rPr>
              <a:t>R</a:t>
            </a:r>
            <a:r>
              <a:rPr lang="en-US" altLang="zh-CN" sz="1800" b="1" baseline="-25000" dirty="0">
                <a:solidFill>
                  <a:srgbClr val="11576A"/>
                </a:solidFill>
                <a:latin typeface="+mn-ea"/>
                <a:ea typeface="+mn-ea"/>
                <a:cs typeface="+mn-cs"/>
              </a:rPr>
              <a:t>1</a:t>
            </a:r>
          </a:p>
        </p:txBody>
      </p:sp>
      <p:sp>
        <p:nvSpPr>
          <p:cNvPr id="72" name="Text Box 20"/>
          <p:cNvSpPr txBox="1">
            <a:spLocks noChangeArrowheads="1"/>
          </p:cNvSpPr>
          <p:nvPr/>
        </p:nvSpPr>
        <p:spPr bwMode="auto">
          <a:xfrm>
            <a:off x="1544271" y="5008927"/>
            <a:ext cx="441325" cy="368300"/>
          </a:xfrm>
          <a:prstGeom prst="rect">
            <a:avLst/>
          </a:prstGeom>
          <a:noFill/>
          <a:ln w="28575">
            <a:noFill/>
          </a:ln>
          <a:extLst>
            <a:ext uri="{909E8E84-426E-40dd-AFC4-6F175D3DCCD1}"/>
            <a:ext uri="{91240B29-F687-4f45-9708-019B960494DF}"/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1pPr>
            <a:lvl2pPr>
              <a:defRPr sz="2000">
                <a:solidFill>
                  <a:schemeClr val="folHlink"/>
                </a:solidFill>
                <a:latin typeface="Times New Roman" charset="0"/>
                <a:ea typeface="MS PGothic" charset="0"/>
                <a:cs typeface="MS PGothic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3pPr>
            <a:lvl4pPr>
              <a:defRPr sz="16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4pPr>
            <a:lvl5pPr>
              <a:defRPr sz="14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5000"/>
              <a:buFont typeface="Monotype Sorts" charset="0"/>
              <a:buChar char="–"/>
              <a:defRPr sz="14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5000"/>
              <a:buFont typeface="Monotype Sorts" charset="0"/>
              <a:buChar char="–"/>
              <a:defRPr sz="14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5000"/>
              <a:buFont typeface="Monotype Sorts" charset="0"/>
              <a:buChar char="–"/>
              <a:defRPr sz="14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5000"/>
              <a:buFont typeface="Monotype Sorts" charset="0"/>
              <a:buChar char="–"/>
              <a:defRPr sz="14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9pPr>
          </a:lstStyle>
          <a:p>
            <a:pPr algn="ctr">
              <a:spcBef>
                <a:spcPct val="50000"/>
              </a:spcBef>
              <a:defRPr/>
            </a:pPr>
            <a:r>
              <a:rPr lang="en-US" altLang="zh-CN" sz="1800" b="1" dirty="0">
                <a:solidFill>
                  <a:srgbClr val="11576A"/>
                </a:solidFill>
                <a:latin typeface="+mn-ea"/>
                <a:ea typeface="+mn-ea"/>
                <a:cs typeface="+mn-cs"/>
              </a:rPr>
              <a:t>R</a:t>
            </a:r>
            <a:r>
              <a:rPr lang="en-US" altLang="zh-CN" sz="1800" b="1" baseline="-25000" dirty="0">
                <a:solidFill>
                  <a:srgbClr val="11576A"/>
                </a:solidFill>
                <a:latin typeface="+mn-ea"/>
                <a:ea typeface="+mn-ea"/>
                <a:cs typeface="+mn-cs"/>
              </a:rPr>
              <a:t>2</a:t>
            </a:r>
          </a:p>
        </p:txBody>
      </p:sp>
      <p:sp>
        <p:nvSpPr>
          <p:cNvPr id="73" name="Text Box 20"/>
          <p:cNvSpPr txBox="1">
            <a:spLocks noChangeArrowheads="1"/>
          </p:cNvSpPr>
          <p:nvPr/>
        </p:nvSpPr>
        <p:spPr bwMode="auto">
          <a:xfrm>
            <a:off x="2758709" y="1865677"/>
            <a:ext cx="441325" cy="368300"/>
          </a:xfrm>
          <a:prstGeom prst="rect">
            <a:avLst/>
          </a:prstGeom>
          <a:noFill/>
          <a:ln w="28575">
            <a:noFill/>
          </a:ln>
          <a:extLst>
            <a:ext uri="{909E8E84-426E-40dd-AFC4-6F175D3DCCD1}"/>
            <a:ext uri="{91240B29-F687-4f45-9708-019B960494DF}"/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1pPr>
            <a:lvl2pPr>
              <a:defRPr sz="2000">
                <a:solidFill>
                  <a:schemeClr val="folHlink"/>
                </a:solidFill>
                <a:latin typeface="Times New Roman" charset="0"/>
                <a:ea typeface="MS PGothic" charset="0"/>
                <a:cs typeface="MS PGothic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3pPr>
            <a:lvl4pPr>
              <a:defRPr sz="16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4pPr>
            <a:lvl5pPr>
              <a:defRPr sz="14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5000"/>
              <a:buFont typeface="Monotype Sorts" charset="0"/>
              <a:buChar char="–"/>
              <a:defRPr sz="14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5000"/>
              <a:buFont typeface="Monotype Sorts" charset="0"/>
              <a:buChar char="–"/>
              <a:defRPr sz="14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5000"/>
              <a:buFont typeface="Monotype Sorts" charset="0"/>
              <a:buChar char="–"/>
              <a:defRPr sz="14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5000"/>
              <a:buFont typeface="Monotype Sorts" charset="0"/>
              <a:buChar char="–"/>
              <a:defRPr sz="14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9pPr>
          </a:lstStyle>
          <a:p>
            <a:pPr algn="ctr">
              <a:spcBef>
                <a:spcPct val="50000"/>
              </a:spcBef>
              <a:defRPr/>
            </a:pPr>
            <a:r>
              <a:rPr lang="en-US" altLang="zh-CN" sz="1800" b="1" dirty="0">
                <a:solidFill>
                  <a:srgbClr val="11576A"/>
                </a:solidFill>
                <a:latin typeface="+mn-ea"/>
                <a:ea typeface="+mn-ea"/>
                <a:cs typeface="+mn-cs"/>
              </a:rPr>
              <a:t>R</a:t>
            </a:r>
            <a:r>
              <a:rPr lang="en-US" altLang="zh-CN" sz="1800" b="1" baseline="-25000" dirty="0">
                <a:solidFill>
                  <a:srgbClr val="11576A"/>
                </a:solidFill>
                <a:latin typeface="+mn-ea"/>
                <a:ea typeface="+mn-ea"/>
                <a:cs typeface="+mn-cs"/>
              </a:rPr>
              <a:t>3</a:t>
            </a:r>
          </a:p>
        </p:txBody>
      </p:sp>
      <p:sp>
        <p:nvSpPr>
          <p:cNvPr id="74" name="Text Box 20"/>
          <p:cNvSpPr txBox="1">
            <a:spLocks noChangeArrowheads="1"/>
          </p:cNvSpPr>
          <p:nvPr/>
        </p:nvSpPr>
        <p:spPr bwMode="auto">
          <a:xfrm>
            <a:off x="2752359" y="5437552"/>
            <a:ext cx="441325" cy="368300"/>
          </a:xfrm>
          <a:prstGeom prst="rect">
            <a:avLst/>
          </a:prstGeom>
          <a:noFill/>
          <a:ln w="28575">
            <a:noFill/>
          </a:ln>
          <a:extLst>
            <a:ext uri="{909E8E84-426E-40dd-AFC4-6F175D3DCCD1}"/>
            <a:ext uri="{91240B29-F687-4f45-9708-019B960494DF}"/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1pPr>
            <a:lvl2pPr>
              <a:defRPr sz="2000">
                <a:solidFill>
                  <a:schemeClr val="folHlink"/>
                </a:solidFill>
                <a:latin typeface="Times New Roman" charset="0"/>
                <a:ea typeface="MS PGothic" charset="0"/>
                <a:cs typeface="MS PGothic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3pPr>
            <a:lvl4pPr>
              <a:defRPr sz="16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4pPr>
            <a:lvl5pPr>
              <a:defRPr sz="14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5000"/>
              <a:buFont typeface="Monotype Sorts" charset="0"/>
              <a:buChar char="–"/>
              <a:defRPr sz="14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5000"/>
              <a:buFont typeface="Monotype Sorts" charset="0"/>
              <a:buChar char="–"/>
              <a:defRPr sz="14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5000"/>
              <a:buFont typeface="Monotype Sorts" charset="0"/>
              <a:buChar char="–"/>
              <a:defRPr sz="14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5000"/>
              <a:buFont typeface="Monotype Sorts" charset="0"/>
              <a:buChar char="–"/>
              <a:defRPr sz="14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9pPr>
          </a:lstStyle>
          <a:p>
            <a:pPr algn="ctr">
              <a:spcBef>
                <a:spcPct val="50000"/>
              </a:spcBef>
              <a:defRPr/>
            </a:pPr>
            <a:r>
              <a:rPr lang="en-US" altLang="zh-CN" sz="1800" b="1" dirty="0">
                <a:solidFill>
                  <a:srgbClr val="11576A"/>
                </a:solidFill>
                <a:latin typeface="+mn-ea"/>
                <a:ea typeface="+mn-ea"/>
                <a:cs typeface="+mn-cs"/>
              </a:rPr>
              <a:t>R</a:t>
            </a:r>
            <a:r>
              <a:rPr lang="en-US" altLang="zh-CN" sz="1800" b="1" baseline="-25000" dirty="0">
                <a:solidFill>
                  <a:srgbClr val="11576A"/>
                </a:solidFill>
                <a:latin typeface="+mn-ea"/>
                <a:ea typeface="+mn-ea"/>
                <a:cs typeface="+mn-cs"/>
              </a:rPr>
              <a:t>4</a:t>
            </a:r>
          </a:p>
        </p:txBody>
      </p:sp>
      <p:grpSp>
        <p:nvGrpSpPr>
          <p:cNvPr id="75" name="组合 66"/>
          <p:cNvGrpSpPr>
            <a:grpSpLocks/>
          </p:cNvGrpSpPr>
          <p:nvPr/>
        </p:nvGrpSpPr>
        <p:grpSpPr bwMode="auto">
          <a:xfrm>
            <a:off x="1401396" y="2222865"/>
            <a:ext cx="714375" cy="500062"/>
            <a:chOff x="3571868" y="1142990"/>
            <a:chExt cx="714380" cy="500066"/>
          </a:xfrm>
        </p:grpSpPr>
        <p:sp>
          <p:nvSpPr>
            <p:cNvPr id="76" name="矩形 75"/>
            <p:cNvSpPr/>
            <p:nvPr/>
          </p:nvSpPr>
          <p:spPr>
            <a:xfrm>
              <a:off x="3571868" y="1142990"/>
              <a:ext cx="714380" cy="500066"/>
            </a:xfrm>
            <a:prstGeom prst="rect">
              <a:avLst/>
            </a:prstGeom>
            <a:gradFill>
              <a:gsLst>
                <a:gs pos="100000">
                  <a:srgbClr val="FDD000"/>
                </a:gs>
                <a:gs pos="0">
                  <a:srgbClr val="FFF9B1"/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5400000" scaled="0"/>
            </a:gradFill>
            <a:ln w="28575">
              <a:solidFill>
                <a:srgbClr val="11576A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77" name="椭圆 76"/>
            <p:cNvSpPr>
              <a:spLocks noChangeAspect="1"/>
            </p:cNvSpPr>
            <p:nvPr/>
          </p:nvSpPr>
          <p:spPr>
            <a:xfrm>
              <a:off x="3875083" y="1338254"/>
              <a:ext cx="107951" cy="109539"/>
            </a:xfrm>
            <a:prstGeom prst="ellipse">
              <a:avLst/>
            </a:prstGeom>
            <a:solidFill>
              <a:srgbClr val="11576A"/>
            </a:solidFill>
            <a:ln>
              <a:noFill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</p:grpSp>
      <p:grpSp>
        <p:nvGrpSpPr>
          <p:cNvPr id="78" name="组合 67"/>
          <p:cNvGrpSpPr>
            <a:grpSpLocks/>
          </p:cNvGrpSpPr>
          <p:nvPr/>
        </p:nvGrpSpPr>
        <p:grpSpPr bwMode="auto">
          <a:xfrm>
            <a:off x="2615834" y="2222865"/>
            <a:ext cx="714375" cy="500062"/>
            <a:chOff x="3571868" y="1142990"/>
            <a:chExt cx="714380" cy="500066"/>
          </a:xfrm>
        </p:grpSpPr>
        <p:sp>
          <p:nvSpPr>
            <p:cNvPr id="79" name="矩形 78"/>
            <p:cNvSpPr/>
            <p:nvPr/>
          </p:nvSpPr>
          <p:spPr>
            <a:xfrm>
              <a:off x="3571868" y="1142990"/>
              <a:ext cx="714380" cy="500066"/>
            </a:xfrm>
            <a:prstGeom prst="rect">
              <a:avLst/>
            </a:prstGeom>
            <a:gradFill>
              <a:gsLst>
                <a:gs pos="100000">
                  <a:srgbClr val="FDD000"/>
                </a:gs>
                <a:gs pos="0">
                  <a:srgbClr val="FFF9B1"/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5400000" scaled="0"/>
            </a:gradFill>
            <a:ln w="28575">
              <a:solidFill>
                <a:srgbClr val="11576A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80" name="椭圆 79"/>
            <p:cNvSpPr>
              <a:spLocks noChangeAspect="1"/>
            </p:cNvSpPr>
            <p:nvPr/>
          </p:nvSpPr>
          <p:spPr>
            <a:xfrm>
              <a:off x="3875082" y="1338254"/>
              <a:ext cx="107951" cy="109539"/>
            </a:xfrm>
            <a:prstGeom prst="ellipse">
              <a:avLst/>
            </a:prstGeom>
            <a:solidFill>
              <a:srgbClr val="11576A"/>
            </a:solidFill>
            <a:ln>
              <a:noFill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</p:grpSp>
      <p:sp>
        <p:nvSpPr>
          <p:cNvPr id="81" name="矩形 80"/>
          <p:cNvSpPr/>
          <p:nvPr/>
        </p:nvSpPr>
        <p:spPr>
          <a:xfrm>
            <a:off x="1401396" y="4294552"/>
            <a:ext cx="714375" cy="714375"/>
          </a:xfrm>
          <a:prstGeom prst="rect">
            <a:avLst/>
          </a:prstGeom>
          <a:gradFill>
            <a:gsLst>
              <a:gs pos="100000">
                <a:srgbClr val="FDD000"/>
              </a:gs>
              <a:gs pos="0">
                <a:srgbClr val="FFF9B1"/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  <a:ln w="28575">
            <a:solidFill>
              <a:srgbClr val="11576A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82" name="椭圆 81"/>
          <p:cNvSpPr>
            <a:spLocks noChangeAspect="1"/>
          </p:cNvSpPr>
          <p:nvPr/>
        </p:nvSpPr>
        <p:spPr>
          <a:xfrm>
            <a:off x="1687146" y="4472352"/>
            <a:ext cx="107950" cy="107950"/>
          </a:xfrm>
          <a:prstGeom prst="ellipse">
            <a:avLst/>
          </a:prstGeom>
          <a:solidFill>
            <a:srgbClr val="11576A"/>
          </a:solidFill>
          <a:ln>
            <a:noFill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83" name="椭圆 82"/>
          <p:cNvSpPr>
            <a:spLocks noChangeAspect="1"/>
          </p:cNvSpPr>
          <p:nvPr/>
        </p:nvSpPr>
        <p:spPr>
          <a:xfrm>
            <a:off x="1687146" y="4723177"/>
            <a:ext cx="107950" cy="107950"/>
          </a:xfrm>
          <a:prstGeom prst="ellipse">
            <a:avLst/>
          </a:prstGeom>
          <a:solidFill>
            <a:srgbClr val="11576A"/>
          </a:solidFill>
          <a:ln>
            <a:noFill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84" name="矩形 83"/>
          <p:cNvSpPr/>
          <p:nvPr/>
        </p:nvSpPr>
        <p:spPr>
          <a:xfrm>
            <a:off x="2615834" y="4508865"/>
            <a:ext cx="714375" cy="928687"/>
          </a:xfrm>
          <a:prstGeom prst="rect">
            <a:avLst/>
          </a:prstGeom>
          <a:gradFill>
            <a:gsLst>
              <a:gs pos="100000">
                <a:srgbClr val="FDD000"/>
              </a:gs>
              <a:gs pos="0">
                <a:srgbClr val="FFF9B1"/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  <a:ln w="28575">
            <a:solidFill>
              <a:srgbClr val="11576A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85" name="椭圆 84"/>
          <p:cNvSpPr>
            <a:spLocks noChangeAspect="1"/>
          </p:cNvSpPr>
          <p:nvPr/>
        </p:nvSpPr>
        <p:spPr>
          <a:xfrm>
            <a:off x="2909521" y="4645390"/>
            <a:ext cx="107950" cy="107950"/>
          </a:xfrm>
          <a:prstGeom prst="ellipse">
            <a:avLst/>
          </a:prstGeom>
          <a:solidFill>
            <a:srgbClr val="11576A"/>
          </a:solidFill>
          <a:ln>
            <a:noFill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86" name="椭圆 85"/>
          <p:cNvSpPr>
            <a:spLocks noChangeAspect="1"/>
          </p:cNvSpPr>
          <p:nvPr/>
        </p:nvSpPr>
        <p:spPr>
          <a:xfrm>
            <a:off x="2909521" y="4904152"/>
            <a:ext cx="107950" cy="107950"/>
          </a:xfrm>
          <a:prstGeom prst="ellipse">
            <a:avLst/>
          </a:prstGeom>
          <a:solidFill>
            <a:srgbClr val="11576A"/>
          </a:solidFill>
          <a:ln>
            <a:noFill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87" name="椭圆 86"/>
          <p:cNvSpPr>
            <a:spLocks noChangeAspect="1"/>
          </p:cNvSpPr>
          <p:nvPr/>
        </p:nvSpPr>
        <p:spPr>
          <a:xfrm>
            <a:off x="2909521" y="5166090"/>
            <a:ext cx="107950" cy="107950"/>
          </a:xfrm>
          <a:prstGeom prst="ellipse">
            <a:avLst/>
          </a:prstGeom>
          <a:solidFill>
            <a:srgbClr val="11576A"/>
          </a:solidFill>
          <a:ln>
            <a:noFill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cxnSp>
        <p:nvCxnSpPr>
          <p:cNvPr id="88" name="直接箭头连接符 87"/>
          <p:cNvCxnSpPr/>
          <p:nvPr/>
        </p:nvCxnSpPr>
        <p:spPr>
          <a:xfrm rot="5400000" flipH="1" flipV="1">
            <a:off x="1100565" y="2845959"/>
            <a:ext cx="508000" cy="284162"/>
          </a:xfrm>
          <a:prstGeom prst="straightConnector1">
            <a:avLst/>
          </a:prstGeom>
          <a:ln w="38100">
            <a:solidFill>
              <a:srgbClr val="11576A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9" name="直接箭头连接符 88"/>
          <p:cNvCxnSpPr/>
          <p:nvPr/>
        </p:nvCxnSpPr>
        <p:spPr>
          <a:xfrm rot="5400000" flipH="1" flipV="1">
            <a:off x="2313415" y="2845959"/>
            <a:ext cx="508000" cy="284162"/>
          </a:xfrm>
          <a:prstGeom prst="straightConnector1">
            <a:avLst/>
          </a:prstGeom>
          <a:ln w="38100">
            <a:solidFill>
              <a:srgbClr val="11576A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" name="直接箭头连接符 89"/>
          <p:cNvCxnSpPr/>
          <p:nvPr/>
        </p:nvCxnSpPr>
        <p:spPr>
          <a:xfrm rot="16200000" flipH="1">
            <a:off x="1646665" y="2660221"/>
            <a:ext cx="723900" cy="442912"/>
          </a:xfrm>
          <a:prstGeom prst="straightConnector1">
            <a:avLst/>
          </a:prstGeom>
          <a:ln w="38100">
            <a:solidFill>
              <a:srgbClr val="11576A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1" name="直接箭头连接符 90"/>
          <p:cNvCxnSpPr/>
          <p:nvPr/>
        </p:nvCxnSpPr>
        <p:spPr>
          <a:xfrm rot="16200000" flipH="1">
            <a:off x="2875390" y="2660221"/>
            <a:ext cx="723900" cy="442912"/>
          </a:xfrm>
          <a:prstGeom prst="straightConnector1">
            <a:avLst/>
          </a:prstGeom>
          <a:ln w="38100">
            <a:solidFill>
              <a:srgbClr val="11576A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2" name="直接箭头连接符 91"/>
          <p:cNvCxnSpPr>
            <a:endCxn id="69" idx="3"/>
          </p:cNvCxnSpPr>
          <p:nvPr/>
        </p:nvCxnSpPr>
        <p:spPr>
          <a:xfrm rot="5400000" flipH="1" flipV="1">
            <a:off x="1625234" y="3884977"/>
            <a:ext cx="750887" cy="411163"/>
          </a:xfrm>
          <a:prstGeom prst="straightConnector1">
            <a:avLst/>
          </a:prstGeom>
          <a:ln w="38100">
            <a:solidFill>
              <a:srgbClr val="11576A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3" name="直接箭头连接符 92"/>
          <p:cNvCxnSpPr>
            <a:endCxn id="68" idx="4"/>
          </p:cNvCxnSpPr>
          <p:nvPr/>
        </p:nvCxnSpPr>
        <p:spPr>
          <a:xfrm rot="16200000" flipV="1">
            <a:off x="933878" y="3990545"/>
            <a:ext cx="984250" cy="481013"/>
          </a:xfrm>
          <a:prstGeom prst="straightConnector1">
            <a:avLst/>
          </a:prstGeom>
          <a:ln w="38100">
            <a:solidFill>
              <a:srgbClr val="11576A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4" name="内容占位符 2"/>
          <p:cNvSpPr txBox="1">
            <a:spLocks/>
          </p:cNvSpPr>
          <p:nvPr/>
        </p:nvSpPr>
        <p:spPr bwMode="auto">
          <a:xfrm>
            <a:off x="3962034" y="5407390"/>
            <a:ext cx="1214437" cy="428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269875" indent="-269875">
              <a:defRPr sz="3200">
                <a:solidFill>
                  <a:srgbClr val="4138FA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269875" indent="-93663">
              <a:defRPr sz="3200">
                <a:solidFill>
                  <a:srgbClr val="4138FA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>
                <a:solidFill>
                  <a:srgbClr val="4138FA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>
                <a:solidFill>
                  <a:srgbClr val="4138FA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>
                <a:solidFill>
                  <a:srgbClr val="4138FA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4138FA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4138FA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4138FA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4138FA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</a:pPr>
            <a:r>
              <a:rPr lang="zh-CN" altLang="en-US" sz="2000" b="1">
                <a:solidFill>
                  <a:srgbClr val="11576A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存在死锁</a:t>
            </a:r>
          </a:p>
        </p:txBody>
      </p:sp>
      <p:cxnSp>
        <p:nvCxnSpPr>
          <p:cNvPr id="95" name="直接箭头连接符 94"/>
          <p:cNvCxnSpPr/>
          <p:nvPr/>
        </p:nvCxnSpPr>
        <p:spPr>
          <a:xfrm flipH="1">
            <a:off x="2118946" y="3670665"/>
            <a:ext cx="1304925" cy="725487"/>
          </a:xfrm>
          <a:prstGeom prst="straightConnector1">
            <a:avLst/>
          </a:prstGeom>
          <a:ln w="38100">
            <a:solidFill>
              <a:srgbClr val="11576A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6" name="内容占位符 2"/>
          <p:cNvSpPr txBox="1">
            <a:spLocks/>
          </p:cNvSpPr>
          <p:nvPr/>
        </p:nvSpPr>
        <p:spPr bwMode="auto">
          <a:xfrm>
            <a:off x="3962034" y="5407390"/>
            <a:ext cx="1619250" cy="428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269875" indent="-269875">
              <a:defRPr sz="3200">
                <a:solidFill>
                  <a:srgbClr val="4138FA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269875" indent="-93663">
              <a:defRPr sz="3200">
                <a:solidFill>
                  <a:srgbClr val="4138FA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>
                <a:solidFill>
                  <a:srgbClr val="4138FA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>
                <a:solidFill>
                  <a:srgbClr val="4138FA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>
                <a:solidFill>
                  <a:srgbClr val="4138FA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4138FA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4138FA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4138FA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4138FA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</a:pPr>
            <a:r>
              <a:rPr lang="zh-CN" altLang="en-US" sz="2000" b="1">
                <a:solidFill>
                  <a:srgbClr val="11576A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不存在死锁</a:t>
            </a:r>
          </a:p>
        </p:txBody>
      </p:sp>
      <p:sp>
        <p:nvSpPr>
          <p:cNvPr id="97" name="Oval 12"/>
          <p:cNvSpPr>
            <a:spLocks noChangeArrowheads="1"/>
          </p:cNvSpPr>
          <p:nvPr/>
        </p:nvSpPr>
        <p:spPr bwMode="auto">
          <a:xfrm>
            <a:off x="5133120" y="3235689"/>
            <a:ext cx="495300" cy="495300"/>
          </a:xfrm>
          <a:prstGeom prst="ellipse">
            <a:avLst/>
          </a:prstGeom>
          <a:gradFill>
            <a:gsLst>
              <a:gs pos="100000">
                <a:srgbClr val="FDD000"/>
              </a:gs>
              <a:gs pos="0">
                <a:srgbClr val="FFF9B1"/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  <a:ln w="28575">
            <a:solidFill>
              <a:srgbClr val="11576A"/>
            </a:solidFill>
            <a:round/>
            <a:headEnd/>
            <a:tailEnd/>
          </a:ln>
        </p:spPr>
        <p:txBody>
          <a:bodyPr wrap="none" anchor="ctr"/>
          <a:lstStyle/>
          <a:p>
            <a:pPr algn="ctr">
              <a:buFont typeface="Monotype Sorts" charset="0"/>
              <a:buNone/>
              <a:defRPr/>
            </a:pPr>
            <a:r>
              <a:rPr lang="en-US" altLang="zh-CN" b="1" dirty="0">
                <a:solidFill>
                  <a:srgbClr val="11576A"/>
                </a:solidFill>
                <a:latin typeface="+mn-ea"/>
              </a:rPr>
              <a:t>P</a:t>
            </a:r>
            <a:r>
              <a:rPr lang="en-US" altLang="zh-CN" b="1" baseline="-25000" dirty="0">
                <a:solidFill>
                  <a:srgbClr val="11576A"/>
                </a:solidFill>
                <a:latin typeface="+mn-ea"/>
              </a:rPr>
              <a:t>1</a:t>
            </a:r>
            <a:endParaRPr lang="en-US" altLang="zh-CN" b="1" dirty="0">
              <a:solidFill>
                <a:srgbClr val="11576A"/>
              </a:solidFill>
              <a:latin typeface="+mn-ea"/>
            </a:endParaRPr>
          </a:p>
        </p:txBody>
      </p:sp>
      <p:sp>
        <p:nvSpPr>
          <p:cNvPr id="98" name="Oval 12"/>
          <p:cNvSpPr>
            <a:spLocks noChangeArrowheads="1"/>
          </p:cNvSpPr>
          <p:nvPr/>
        </p:nvSpPr>
        <p:spPr bwMode="auto">
          <a:xfrm>
            <a:off x="8133495" y="1729152"/>
            <a:ext cx="495300" cy="495300"/>
          </a:xfrm>
          <a:prstGeom prst="ellipse">
            <a:avLst/>
          </a:prstGeom>
          <a:gradFill>
            <a:gsLst>
              <a:gs pos="100000">
                <a:srgbClr val="FDD000"/>
              </a:gs>
              <a:gs pos="0">
                <a:srgbClr val="FFF9B1"/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  <a:ln w="28575">
            <a:solidFill>
              <a:srgbClr val="11576A"/>
            </a:solidFill>
            <a:round/>
            <a:headEnd/>
            <a:tailEnd/>
          </a:ln>
        </p:spPr>
        <p:txBody>
          <a:bodyPr wrap="none" anchor="ctr"/>
          <a:lstStyle/>
          <a:p>
            <a:pPr algn="ctr">
              <a:buFont typeface="Monotype Sorts" charset="0"/>
              <a:buNone/>
              <a:defRPr/>
            </a:pPr>
            <a:r>
              <a:rPr lang="en-US" altLang="zh-CN" b="1" dirty="0">
                <a:solidFill>
                  <a:srgbClr val="11576A"/>
                </a:solidFill>
                <a:latin typeface="+mn-ea"/>
              </a:rPr>
              <a:t>P</a:t>
            </a:r>
            <a:r>
              <a:rPr lang="en-US" altLang="zh-CN" b="1" baseline="-25000" dirty="0">
                <a:solidFill>
                  <a:srgbClr val="11576A"/>
                </a:solidFill>
                <a:latin typeface="+mn-ea"/>
              </a:rPr>
              <a:t>2</a:t>
            </a:r>
            <a:endParaRPr lang="en-US" altLang="zh-CN" b="1" dirty="0">
              <a:solidFill>
                <a:srgbClr val="11576A"/>
              </a:solidFill>
              <a:latin typeface="+mn-ea"/>
            </a:endParaRPr>
          </a:p>
        </p:txBody>
      </p:sp>
      <p:sp>
        <p:nvSpPr>
          <p:cNvPr id="99" name="Oval 12"/>
          <p:cNvSpPr>
            <a:spLocks noChangeArrowheads="1"/>
          </p:cNvSpPr>
          <p:nvPr/>
        </p:nvSpPr>
        <p:spPr bwMode="auto">
          <a:xfrm>
            <a:off x="8130320" y="3026139"/>
            <a:ext cx="495300" cy="495300"/>
          </a:xfrm>
          <a:prstGeom prst="ellipse">
            <a:avLst/>
          </a:prstGeom>
          <a:gradFill>
            <a:gsLst>
              <a:gs pos="100000">
                <a:srgbClr val="FDD000"/>
              </a:gs>
              <a:gs pos="0">
                <a:srgbClr val="FFF9B1"/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  <a:ln w="28575">
            <a:solidFill>
              <a:srgbClr val="11576A"/>
            </a:solidFill>
            <a:round/>
            <a:headEnd/>
            <a:tailEnd/>
          </a:ln>
        </p:spPr>
        <p:txBody>
          <a:bodyPr wrap="none" anchor="ctr"/>
          <a:lstStyle/>
          <a:p>
            <a:pPr algn="ctr">
              <a:buFont typeface="Monotype Sorts" charset="0"/>
              <a:buNone/>
              <a:defRPr/>
            </a:pPr>
            <a:r>
              <a:rPr lang="en-US" altLang="zh-CN" b="1" dirty="0">
                <a:solidFill>
                  <a:srgbClr val="11576A"/>
                </a:solidFill>
                <a:latin typeface="+mn-ea"/>
              </a:rPr>
              <a:t>P</a:t>
            </a:r>
            <a:r>
              <a:rPr lang="en-US" altLang="zh-CN" b="1" baseline="-25000" dirty="0">
                <a:solidFill>
                  <a:srgbClr val="11576A"/>
                </a:solidFill>
                <a:latin typeface="+mn-ea"/>
              </a:rPr>
              <a:t>3</a:t>
            </a:r>
            <a:endParaRPr lang="en-US" altLang="zh-CN" b="1" dirty="0">
              <a:solidFill>
                <a:srgbClr val="11576A"/>
              </a:solidFill>
              <a:latin typeface="+mn-ea"/>
            </a:endParaRPr>
          </a:p>
        </p:txBody>
      </p:sp>
      <p:sp>
        <p:nvSpPr>
          <p:cNvPr id="100" name="Text Box 20"/>
          <p:cNvSpPr txBox="1">
            <a:spLocks noChangeArrowheads="1"/>
          </p:cNvSpPr>
          <p:nvPr/>
        </p:nvSpPr>
        <p:spPr bwMode="auto">
          <a:xfrm>
            <a:off x="6323745" y="1865677"/>
            <a:ext cx="441325" cy="369887"/>
          </a:xfrm>
          <a:prstGeom prst="rect">
            <a:avLst/>
          </a:prstGeom>
          <a:noFill/>
          <a:ln w="28575">
            <a:noFill/>
          </a:ln>
          <a:extLst>
            <a:ext uri="{909E8E84-426E-40dd-AFC4-6F175D3DCCD1}"/>
            <a:ext uri="{91240B29-F687-4f45-9708-019B960494DF}"/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1pPr>
            <a:lvl2pPr>
              <a:defRPr sz="2000">
                <a:solidFill>
                  <a:schemeClr val="folHlink"/>
                </a:solidFill>
                <a:latin typeface="Times New Roman" charset="0"/>
                <a:ea typeface="MS PGothic" charset="0"/>
                <a:cs typeface="MS PGothic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3pPr>
            <a:lvl4pPr>
              <a:defRPr sz="16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4pPr>
            <a:lvl5pPr>
              <a:defRPr sz="14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5000"/>
              <a:buFont typeface="Monotype Sorts" charset="0"/>
              <a:buChar char="–"/>
              <a:defRPr sz="14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5000"/>
              <a:buFont typeface="Monotype Sorts" charset="0"/>
              <a:buChar char="–"/>
              <a:defRPr sz="14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5000"/>
              <a:buFont typeface="Monotype Sorts" charset="0"/>
              <a:buChar char="–"/>
              <a:defRPr sz="14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5000"/>
              <a:buFont typeface="Monotype Sorts" charset="0"/>
              <a:buChar char="–"/>
              <a:defRPr sz="14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9pPr>
          </a:lstStyle>
          <a:p>
            <a:pPr algn="ctr">
              <a:spcBef>
                <a:spcPct val="50000"/>
              </a:spcBef>
              <a:defRPr/>
            </a:pPr>
            <a:r>
              <a:rPr lang="en-US" altLang="zh-CN" sz="1800" b="1" dirty="0">
                <a:solidFill>
                  <a:srgbClr val="11576A"/>
                </a:solidFill>
                <a:latin typeface="+mn-ea"/>
                <a:ea typeface="+mn-ea"/>
                <a:cs typeface="+mn-cs"/>
              </a:rPr>
              <a:t>R</a:t>
            </a:r>
            <a:r>
              <a:rPr lang="en-US" altLang="zh-CN" sz="1800" b="1" baseline="-25000" dirty="0">
                <a:solidFill>
                  <a:srgbClr val="11576A"/>
                </a:solidFill>
                <a:latin typeface="+mn-ea"/>
                <a:ea typeface="+mn-ea"/>
                <a:cs typeface="+mn-cs"/>
              </a:rPr>
              <a:t>1</a:t>
            </a:r>
          </a:p>
        </p:txBody>
      </p:sp>
      <p:sp>
        <p:nvSpPr>
          <p:cNvPr id="101" name="Text Box 20"/>
          <p:cNvSpPr txBox="1">
            <a:spLocks noChangeArrowheads="1"/>
          </p:cNvSpPr>
          <p:nvPr/>
        </p:nvSpPr>
        <p:spPr bwMode="auto">
          <a:xfrm>
            <a:off x="6323745" y="3907202"/>
            <a:ext cx="441325" cy="369887"/>
          </a:xfrm>
          <a:prstGeom prst="rect">
            <a:avLst/>
          </a:prstGeom>
          <a:noFill/>
          <a:ln w="28575">
            <a:noFill/>
          </a:ln>
          <a:extLst>
            <a:ext uri="{909E8E84-426E-40dd-AFC4-6F175D3DCCD1}"/>
            <a:ext uri="{91240B29-F687-4f45-9708-019B960494DF}"/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1pPr>
            <a:lvl2pPr>
              <a:defRPr sz="2000">
                <a:solidFill>
                  <a:schemeClr val="folHlink"/>
                </a:solidFill>
                <a:latin typeface="Times New Roman" charset="0"/>
                <a:ea typeface="MS PGothic" charset="0"/>
                <a:cs typeface="MS PGothic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3pPr>
            <a:lvl4pPr>
              <a:defRPr sz="16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4pPr>
            <a:lvl5pPr>
              <a:defRPr sz="14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5000"/>
              <a:buFont typeface="Monotype Sorts" charset="0"/>
              <a:buChar char="–"/>
              <a:defRPr sz="14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5000"/>
              <a:buFont typeface="Monotype Sorts" charset="0"/>
              <a:buChar char="–"/>
              <a:defRPr sz="14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5000"/>
              <a:buFont typeface="Monotype Sorts" charset="0"/>
              <a:buChar char="–"/>
              <a:defRPr sz="14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5000"/>
              <a:buFont typeface="Monotype Sorts" charset="0"/>
              <a:buChar char="–"/>
              <a:defRPr sz="14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9pPr>
          </a:lstStyle>
          <a:p>
            <a:pPr algn="ctr">
              <a:spcBef>
                <a:spcPct val="50000"/>
              </a:spcBef>
              <a:defRPr/>
            </a:pPr>
            <a:r>
              <a:rPr lang="en-US" altLang="zh-CN" sz="1800" b="1" dirty="0">
                <a:solidFill>
                  <a:srgbClr val="11576A"/>
                </a:solidFill>
                <a:latin typeface="+mn-ea"/>
                <a:ea typeface="+mn-ea"/>
                <a:cs typeface="+mn-cs"/>
              </a:rPr>
              <a:t>R</a:t>
            </a:r>
            <a:r>
              <a:rPr lang="en-US" altLang="zh-CN" sz="1800" b="1" baseline="-25000" dirty="0">
                <a:solidFill>
                  <a:srgbClr val="11576A"/>
                </a:solidFill>
                <a:latin typeface="+mn-ea"/>
                <a:ea typeface="+mn-ea"/>
                <a:cs typeface="+mn-cs"/>
              </a:rPr>
              <a:t>2</a:t>
            </a:r>
          </a:p>
        </p:txBody>
      </p:sp>
      <p:sp>
        <p:nvSpPr>
          <p:cNvPr id="102" name="矩形 101"/>
          <p:cNvSpPr/>
          <p:nvPr/>
        </p:nvSpPr>
        <p:spPr>
          <a:xfrm>
            <a:off x="6180870" y="4307252"/>
            <a:ext cx="714375" cy="714375"/>
          </a:xfrm>
          <a:prstGeom prst="rect">
            <a:avLst/>
          </a:prstGeom>
          <a:gradFill>
            <a:gsLst>
              <a:gs pos="100000">
                <a:srgbClr val="FDD000"/>
              </a:gs>
              <a:gs pos="0">
                <a:srgbClr val="FFF9B1"/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  <a:ln w="28575">
            <a:solidFill>
              <a:srgbClr val="11576A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03" name="椭圆 102"/>
          <p:cNvSpPr>
            <a:spLocks noChangeAspect="1"/>
          </p:cNvSpPr>
          <p:nvPr/>
        </p:nvSpPr>
        <p:spPr>
          <a:xfrm>
            <a:off x="6466620" y="4485052"/>
            <a:ext cx="107950" cy="107950"/>
          </a:xfrm>
          <a:prstGeom prst="ellipse">
            <a:avLst/>
          </a:prstGeom>
          <a:solidFill>
            <a:srgbClr val="11576A"/>
          </a:solidFill>
          <a:ln>
            <a:noFill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04" name="椭圆 103"/>
          <p:cNvSpPr>
            <a:spLocks noChangeAspect="1"/>
          </p:cNvSpPr>
          <p:nvPr/>
        </p:nvSpPr>
        <p:spPr>
          <a:xfrm>
            <a:off x="6466620" y="4735877"/>
            <a:ext cx="107950" cy="107950"/>
          </a:xfrm>
          <a:prstGeom prst="ellipse">
            <a:avLst/>
          </a:prstGeom>
          <a:solidFill>
            <a:srgbClr val="11576A"/>
          </a:solidFill>
          <a:ln>
            <a:noFill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05" name="内容占位符 2"/>
          <p:cNvSpPr txBox="1">
            <a:spLocks/>
          </p:cNvSpPr>
          <p:nvPr/>
        </p:nvSpPr>
        <p:spPr bwMode="auto">
          <a:xfrm>
            <a:off x="8631970" y="5175614"/>
            <a:ext cx="3187700" cy="428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269875" indent="-269875">
              <a:defRPr sz="3200">
                <a:solidFill>
                  <a:srgbClr val="4138FA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269875" indent="-93663">
              <a:defRPr sz="3200">
                <a:solidFill>
                  <a:srgbClr val="4138FA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>
                <a:solidFill>
                  <a:srgbClr val="4138FA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>
                <a:solidFill>
                  <a:srgbClr val="4138FA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>
                <a:solidFill>
                  <a:srgbClr val="4138FA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4138FA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4138FA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4138FA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4138FA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</a:pPr>
            <a:r>
              <a:rPr lang="zh-CN" altLang="en-US" sz="2000" b="1">
                <a:solidFill>
                  <a:srgbClr val="11576A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有循环等待，但没有锁死</a:t>
            </a:r>
          </a:p>
        </p:txBody>
      </p:sp>
      <p:sp>
        <p:nvSpPr>
          <p:cNvPr id="106" name="Oval 12"/>
          <p:cNvSpPr>
            <a:spLocks noChangeArrowheads="1"/>
          </p:cNvSpPr>
          <p:nvPr/>
        </p:nvSpPr>
        <p:spPr bwMode="auto">
          <a:xfrm>
            <a:off x="8130320" y="4954952"/>
            <a:ext cx="495300" cy="495300"/>
          </a:xfrm>
          <a:prstGeom prst="ellipse">
            <a:avLst/>
          </a:prstGeom>
          <a:gradFill>
            <a:gsLst>
              <a:gs pos="100000">
                <a:srgbClr val="FDD000"/>
              </a:gs>
              <a:gs pos="0">
                <a:srgbClr val="FFF9B1"/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  <a:ln w="28575">
            <a:solidFill>
              <a:srgbClr val="11576A"/>
            </a:solidFill>
            <a:round/>
            <a:headEnd/>
            <a:tailEnd/>
          </a:ln>
        </p:spPr>
        <p:txBody>
          <a:bodyPr wrap="none" anchor="ctr"/>
          <a:lstStyle/>
          <a:p>
            <a:pPr algn="ctr">
              <a:buFont typeface="Monotype Sorts" charset="0"/>
              <a:buNone/>
              <a:defRPr/>
            </a:pPr>
            <a:r>
              <a:rPr lang="en-US" altLang="zh-CN" b="1" dirty="0">
                <a:solidFill>
                  <a:srgbClr val="11576A"/>
                </a:solidFill>
                <a:latin typeface="+mn-ea"/>
              </a:rPr>
              <a:t>P</a:t>
            </a:r>
            <a:r>
              <a:rPr lang="en-US" altLang="zh-CN" b="1" baseline="-25000" dirty="0">
                <a:solidFill>
                  <a:srgbClr val="11576A"/>
                </a:solidFill>
                <a:latin typeface="+mn-ea"/>
              </a:rPr>
              <a:t>4</a:t>
            </a:r>
            <a:endParaRPr lang="en-US" altLang="zh-CN" b="1" dirty="0">
              <a:solidFill>
                <a:srgbClr val="11576A"/>
              </a:solidFill>
              <a:latin typeface="+mn-ea"/>
            </a:endParaRPr>
          </a:p>
        </p:txBody>
      </p:sp>
      <p:sp>
        <p:nvSpPr>
          <p:cNvPr id="107" name="矩形 106"/>
          <p:cNvSpPr/>
          <p:nvPr/>
        </p:nvSpPr>
        <p:spPr>
          <a:xfrm>
            <a:off x="6180870" y="2237152"/>
            <a:ext cx="714375" cy="714375"/>
          </a:xfrm>
          <a:prstGeom prst="rect">
            <a:avLst/>
          </a:prstGeom>
          <a:gradFill>
            <a:gsLst>
              <a:gs pos="100000">
                <a:srgbClr val="FDD000"/>
              </a:gs>
              <a:gs pos="0">
                <a:srgbClr val="FFF9B1"/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  <a:ln w="28575">
            <a:solidFill>
              <a:srgbClr val="11576A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08" name="椭圆 107"/>
          <p:cNvSpPr>
            <a:spLocks noChangeAspect="1"/>
          </p:cNvSpPr>
          <p:nvPr/>
        </p:nvSpPr>
        <p:spPr>
          <a:xfrm>
            <a:off x="6466620" y="2414952"/>
            <a:ext cx="107950" cy="107950"/>
          </a:xfrm>
          <a:prstGeom prst="ellipse">
            <a:avLst/>
          </a:prstGeom>
          <a:solidFill>
            <a:srgbClr val="11576A"/>
          </a:solidFill>
          <a:ln>
            <a:noFill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09" name="椭圆 108"/>
          <p:cNvSpPr>
            <a:spLocks noChangeAspect="1"/>
          </p:cNvSpPr>
          <p:nvPr/>
        </p:nvSpPr>
        <p:spPr>
          <a:xfrm>
            <a:off x="6466620" y="2665777"/>
            <a:ext cx="107950" cy="107950"/>
          </a:xfrm>
          <a:prstGeom prst="ellipse">
            <a:avLst/>
          </a:prstGeom>
          <a:solidFill>
            <a:srgbClr val="11576A"/>
          </a:solidFill>
          <a:ln>
            <a:noFill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cxnSp>
        <p:nvCxnSpPr>
          <p:cNvPr id="110" name="直接箭头连接符 109"/>
          <p:cNvCxnSpPr>
            <a:endCxn id="98" idx="2"/>
          </p:cNvCxnSpPr>
          <p:nvPr/>
        </p:nvCxnSpPr>
        <p:spPr>
          <a:xfrm flipV="1">
            <a:off x="6609495" y="1997439"/>
            <a:ext cx="1508125" cy="420688"/>
          </a:xfrm>
          <a:prstGeom prst="straightConnector1">
            <a:avLst/>
          </a:prstGeom>
          <a:ln w="38100">
            <a:solidFill>
              <a:srgbClr val="11576A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1" name="直接箭头连接符 110"/>
          <p:cNvCxnSpPr/>
          <p:nvPr/>
        </p:nvCxnSpPr>
        <p:spPr>
          <a:xfrm>
            <a:off x="6603145" y="2719752"/>
            <a:ext cx="1512887" cy="482600"/>
          </a:xfrm>
          <a:prstGeom prst="straightConnector1">
            <a:avLst/>
          </a:prstGeom>
          <a:ln w="38100">
            <a:solidFill>
              <a:srgbClr val="11576A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2" name="直接箭头连接符 111"/>
          <p:cNvCxnSpPr/>
          <p:nvPr/>
        </p:nvCxnSpPr>
        <p:spPr>
          <a:xfrm rot="5400000" flipH="1" flipV="1">
            <a:off x="5556982" y="2605452"/>
            <a:ext cx="468313" cy="763587"/>
          </a:xfrm>
          <a:prstGeom prst="straightConnector1">
            <a:avLst/>
          </a:prstGeom>
          <a:ln w="38100">
            <a:solidFill>
              <a:srgbClr val="11576A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3" name="直接箭头连接符 112"/>
          <p:cNvCxnSpPr>
            <a:endCxn id="97" idx="5"/>
          </p:cNvCxnSpPr>
          <p:nvPr/>
        </p:nvCxnSpPr>
        <p:spPr>
          <a:xfrm rot="10800000">
            <a:off x="5563332" y="3681777"/>
            <a:ext cx="857250" cy="798512"/>
          </a:xfrm>
          <a:prstGeom prst="straightConnector1">
            <a:avLst/>
          </a:prstGeom>
          <a:ln w="38100">
            <a:solidFill>
              <a:srgbClr val="11576A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4" name="直接箭头连接符 113"/>
          <p:cNvCxnSpPr>
            <a:stCxn id="99" idx="3"/>
          </p:cNvCxnSpPr>
          <p:nvPr/>
        </p:nvCxnSpPr>
        <p:spPr>
          <a:xfrm rot="5400000">
            <a:off x="7137339" y="3211083"/>
            <a:ext cx="827087" cy="1304925"/>
          </a:xfrm>
          <a:prstGeom prst="straightConnector1">
            <a:avLst/>
          </a:prstGeom>
          <a:ln w="38100">
            <a:solidFill>
              <a:srgbClr val="11576A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5" name="直接箭头连接符 114"/>
          <p:cNvCxnSpPr/>
          <p:nvPr/>
        </p:nvCxnSpPr>
        <p:spPr>
          <a:xfrm>
            <a:off x="6611082" y="4810489"/>
            <a:ext cx="1512888" cy="358775"/>
          </a:xfrm>
          <a:prstGeom prst="straightConnector1">
            <a:avLst/>
          </a:prstGeom>
          <a:ln w="38100">
            <a:solidFill>
              <a:srgbClr val="11576A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2" name="标题 1"/>
          <p:cNvSpPr txBox="1">
            <a:spLocks/>
          </p:cNvSpPr>
          <p:nvPr/>
        </p:nvSpPr>
        <p:spPr>
          <a:xfrm>
            <a:off x="5823341" y="5963014"/>
            <a:ext cx="5604558" cy="509587"/>
          </a:xfrm>
          <a:prstGeom prst="rect">
            <a:avLst/>
          </a:prstGeom>
        </p:spPr>
        <p:txBody>
          <a:bodyPr/>
          <a:lstStyle>
            <a:lvl1pPr>
              <a:defRPr sz="3000" b="1">
                <a:solidFill>
                  <a:srgbClr val="11576A"/>
                </a:solidFill>
                <a:latin typeface="微软雅黑" pitchFamily="34" charset="-122"/>
                <a:ea typeface="微软雅黑" pitchFamily="34" charset="-122"/>
              </a:defRPr>
            </a:lvl1pPr>
          </a:lstStyle>
          <a:p>
            <a:pPr marL="533400" indent="-533400" eaLnBrk="1" hangingPunct="1">
              <a:lnSpc>
                <a:spcPct val="120000"/>
              </a:lnSpc>
              <a:spcBef>
                <a:spcPct val="30000"/>
              </a:spcBef>
              <a:buClr>
                <a:schemeClr val="tx2"/>
              </a:buClr>
              <a:buSzPct val="95000"/>
              <a:defRPr/>
            </a:pPr>
            <a:r>
              <a:rPr lang="zh-CN" altLang="en-US" sz="2800" dirty="0" smtClean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如何预防</a:t>
            </a:r>
            <a:r>
              <a:rPr lang="en-US" altLang="zh-CN" sz="2800" dirty="0" smtClean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/</a:t>
            </a:r>
            <a:r>
              <a:rPr lang="zh-CN" altLang="en-US" sz="2800" dirty="0" smtClean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避免</a:t>
            </a:r>
            <a:r>
              <a:rPr lang="zh-CN" altLang="en-US" sz="2800" dirty="0" smtClean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死锁的产生？</a:t>
            </a:r>
            <a:endParaRPr lang="zh-CN" altLang="en-US" sz="2800" dirty="0">
              <a:solidFill>
                <a:srgbClr val="A50021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6543579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" grpId="0"/>
      <p:bldP spid="96" grpId="0"/>
      <p:bldP spid="96" grpId="1"/>
      <p:bldP spid="97" grpId="0" animBg="1"/>
      <p:bldP spid="98" grpId="0" animBg="1"/>
      <p:bldP spid="99" grpId="0" animBg="1"/>
      <p:bldP spid="100" grpId="0"/>
      <p:bldP spid="101" grpId="0"/>
      <p:bldP spid="102" grpId="0" animBg="1"/>
      <p:bldP spid="103" grpId="0" animBg="1"/>
      <p:bldP spid="104" grpId="0" animBg="1"/>
      <p:bldP spid="105" grpId="0"/>
      <p:bldP spid="106" grpId="0" animBg="1"/>
      <p:bldP spid="107" grpId="0" animBg="1"/>
      <p:bldP spid="108" grpId="0" animBg="1"/>
      <p:bldP spid="109" grpId="0" animBg="1"/>
      <p:bldP spid="52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89E80A3F-6E48-5060-7045-44C3B258C4B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资源分配与调度</a:t>
            </a:r>
            <a:r>
              <a:rPr lang="en-US" altLang="zh-CN" dirty="0"/>
              <a:t>——</a:t>
            </a:r>
            <a:r>
              <a:rPr lang="zh-CN" altLang="en-US" dirty="0"/>
              <a:t>死锁</a:t>
            </a:r>
          </a:p>
        </p:txBody>
      </p:sp>
      <p:sp>
        <p:nvSpPr>
          <p:cNvPr id="3" name="Rectangle 23">
            <a:extLst>
              <a:ext uri="{FF2B5EF4-FFF2-40B4-BE49-F238E27FC236}">
                <a16:creationId xmlns:a16="http://schemas.microsoft.com/office/drawing/2014/main" xmlns="" id="{20834DA9-378C-BCB0-F461-DF47331FA9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0892" y="1302897"/>
            <a:ext cx="11006532" cy="48197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533400" indent="-533400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914400" indent="-341313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8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295400" indent="-265113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714500" indent="-284163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171700" indent="-417513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628900" indent="-417513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3086100" indent="-417513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543300" indent="-417513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4000500" indent="-417513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20000"/>
              </a:spcBef>
              <a:buFont typeface="Wingdings" panose="05000000000000000000" pitchFamily="2" charset="2"/>
              <a:buNone/>
            </a:pPr>
            <a:r>
              <a:rPr lang="en-US" altLang="zh-CN" sz="24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① </a:t>
            </a:r>
            <a:r>
              <a:rPr lang="zh-CN" altLang="en-US" sz="24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互斥条件</a:t>
            </a:r>
          </a:p>
          <a:p>
            <a:pPr eaLnBrk="1" hangingPunct="1">
              <a:lnSpc>
                <a:spcPct val="110000"/>
              </a:lnSpc>
              <a:spcBef>
                <a:spcPct val="20000"/>
              </a:spcBef>
              <a:buFont typeface="Wingdings" panose="05000000000000000000" pitchFamily="2" charset="2"/>
              <a:buNone/>
            </a:pPr>
            <a:r>
              <a:rPr lang="zh-CN" altLang="en-US" sz="24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    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涉及的资源是非共享的，即为临界资源。</a:t>
            </a:r>
          </a:p>
          <a:p>
            <a:pPr eaLnBrk="1" hangingPunct="1">
              <a:lnSpc>
                <a:spcPct val="110000"/>
              </a:lnSpc>
              <a:spcBef>
                <a:spcPct val="20000"/>
              </a:spcBef>
              <a:buFont typeface="Wingdings" panose="05000000000000000000" pitchFamily="2" charset="2"/>
              <a:buNone/>
            </a:pPr>
            <a:r>
              <a:rPr lang="zh-CN" altLang="en-US" sz="24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② 不剥夺条件</a:t>
            </a:r>
          </a:p>
          <a:p>
            <a:pPr eaLnBrk="1" hangingPunct="1">
              <a:lnSpc>
                <a:spcPct val="110000"/>
              </a:lnSpc>
              <a:spcBef>
                <a:spcPct val="20000"/>
              </a:spcBef>
              <a:buFont typeface="Wingdings" panose="05000000000000000000" pitchFamily="2" charset="2"/>
              <a:buNone/>
            </a:pPr>
            <a:r>
              <a:rPr lang="zh-CN" altLang="en-US" sz="24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    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进程所获得的资源在未使用完毕之前，不能被其他进程</a:t>
            </a:r>
            <a:r>
              <a:rPr lang="zh-CN" altLang="en-US" sz="2400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强行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夺走。</a:t>
            </a:r>
          </a:p>
          <a:p>
            <a:pPr eaLnBrk="1" hangingPunct="1">
              <a:lnSpc>
                <a:spcPct val="110000"/>
              </a:lnSpc>
              <a:spcBef>
                <a:spcPct val="20000"/>
              </a:spcBef>
              <a:buFont typeface="Wingdings" panose="05000000000000000000" pitchFamily="2" charset="2"/>
              <a:buNone/>
            </a:pPr>
            <a:r>
              <a:rPr lang="zh-CN" altLang="en-US" sz="2400" b="1" dirty="0">
                <a:solidFill>
                  <a:srgbClr val="000099"/>
                </a:solidFill>
                <a:latin typeface="宋体" panose="02010600030101010101" pitchFamily="2" charset="-122"/>
              </a:rPr>
              <a:t>③</a:t>
            </a:r>
            <a:r>
              <a:rPr lang="zh-CN" altLang="en-US" sz="24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 部分分配</a:t>
            </a:r>
          </a:p>
          <a:p>
            <a:pPr eaLnBrk="1" hangingPunct="1">
              <a:lnSpc>
                <a:spcPct val="110000"/>
              </a:lnSpc>
              <a:spcBef>
                <a:spcPct val="20000"/>
              </a:spcBef>
              <a:buFont typeface="Wingdings" panose="05000000000000000000" pitchFamily="2" charset="2"/>
              <a:buNone/>
            </a:pP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     进程每次申请它所需要的一部分资源。在等待一新资源</a:t>
            </a:r>
            <a:r>
              <a:rPr lang="zh-CN" altLang="en-US" sz="2400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的同时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，进程继续占用已分配到的资源。</a:t>
            </a:r>
          </a:p>
          <a:p>
            <a:pPr eaLnBrk="1" hangingPunct="1">
              <a:lnSpc>
                <a:spcPct val="110000"/>
              </a:lnSpc>
              <a:spcBef>
                <a:spcPct val="20000"/>
              </a:spcBef>
              <a:buFont typeface="Wingdings" panose="05000000000000000000" pitchFamily="2" charset="2"/>
              <a:buNone/>
            </a:pPr>
            <a:r>
              <a:rPr lang="zh-CN" altLang="en-US" sz="24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④</a:t>
            </a:r>
            <a:r>
              <a:rPr lang="zh-CN" altLang="en-US" sz="2400" b="1" dirty="0">
                <a:solidFill>
                  <a:srgbClr val="000099"/>
                </a:solidFill>
                <a:latin typeface="宋体" panose="02010600030101010101" pitchFamily="2" charset="-122"/>
              </a:rPr>
              <a:t> </a:t>
            </a:r>
            <a:r>
              <a:rPr lang="zh-CN" altLang="en-US" sz="24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环路条件</a:t>
            </a:r>
          </a:p>
          <a:p>
            <a:pPr eaLnBrk="1" hangingPunct="1">
              <a:lnSpc>
                <a:spcPct val="110000"/>
              </a:lnSpc>
              <a:spcBef>
                <a:spcPct val="20000"/>
              </a:spcBef>
              <a:buFont typeface="Wingdings" panose="05000000000000000000" pitchFamily="2" charset="2"/>
              <a:buNone/>
            </a:pP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      存在一种进程的循环链，链中的每一个进程已获得的</a:t>
            </a:r>
            <a:r>
              <a:rPr lang="zh-CN" altLang="en-US" sz="2400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资源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同时被链中下一个进程所请求。</a:t>
            </a:r>
          </a:p>
        </p:txBody>
      </p:sp>
      <p:sp>
        <p:nvSpPr>
          <p:cNvPr id="4" name="Rectangle 27">
            <a:extLst>
              <a:ext uri="{FF2B5EF4-FFF2-40B4-BE49-F238E27FC236}">
                <a16:creationId xmlns:a16="http://schemas.microsoft.com/office/drawing/2014/main" xmlns="" id="{C4023509-6C00-3A29-5842-1D25137D66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143" y="644085"/>
            <a:ext cx="4876800" cy="6924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533400" indent="-533400" algn="l">
              <a:lnSpc>
                <a:spcPct val="90000"/>
              </a:lnSpc>
              <a:spcBef>
                <a:spcPct val="30000"/>
              </a:spcBef>
              <a:buBlip>
                <a:blip r:embed="rId2"/>
              </a:buBlip>
              <a:defRPr sz="32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1pPr>
            <a:lvl2pPr marL="914400" indent="-341313" algn="l">
              <a:lnSpc>
                <a:spcPct val="90000"/>
              </a:lnSpc>
              <a:spcBef>
                <a:spcPct val="30000"/>
              </a:spcBef>
              <a:buBlip>
                <a:blip r:embed="rId2"/>
              </a:buBlip>
              <a:defRPr sz="28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2pPr>
            <a:lvl3pPr marL="1295400" indent="-265113" algn="l">
              <a:lnSpc>
                <a:spcPct val="90000"/>
              </a:lnSpc>
              <a:spcBef>
                <a:spcPct val="30000"/>
              </a:spcBef>
              <a:buBlip>
                <a:blip r:embed="rId2"/>
              </a:buBlip>
              <a:defRPr sz="24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3pPr>
            <a:lvl4pPr marL="1714500" indent="-284163" algn="l">
              <a:lnSpc>
                <a:spcPct val="90000"/>
              </a:lnSpc>
              <a:spcBef>
                <a:spcPct val="30000"/>
              </a:spcBef>
              <a:buBlip>
                <a:blip r:embed="rId2"/>
              </a:buBlip>
              <a:defRPr sz="20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4pPr>
            <a:lvl5pPr marL="2171700" indent="-417513" algn="l">
              <a:lnSpc>
                <a:spcPct val="90000"/>
              </a:lnSpc>
              <a:spcBef>
                <a:spcPct val="30000"/>
              </a:spcBef>
              <a:buBlip>
                <a:blip r:embed="rId2"/>
              </a:buBlip>
              <a:defRPr sz="20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5pPr>
            <a:lvl6pPr marL="2628900" indent="-417513" fontAlgn="base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6pPr>
            <a:lvl7pPr marL="3086100" indent="-417513" fontAlgn="base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7pPr>
            <a:lvl8pPr marL="3543300" indent="-417513" fontAlgn="base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8pPr>
            <a:lvl9pPr marL="4000500" indent="-417513" fontAlgn="base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9pPr>
          </a:lstStyle>
          <a:p>
            <a:pPr marL="0" indent="0" algn="just">
              <a:lnSpc>
                <a:spcPct val="150000"/>
              </a:lnSpc>
              <a:spcBef>
                <a:spcPts val="1000"/>
              </a:spcBef>
              <a:buClr>
                <a:srgbClr val="FFC000"/>
              </a:buClr>
              <a:buNone/>
              <a:defRPr/>
            </a:pPr>
            <a:r>
              <a:rPr lang="en-US" altLang="zh-CN" sz="2600" b="1" dirty="0" smtClean="0">
                <a:solidFill>
                  <a:prstClr val="black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(4) </a:t>
            </a:r>
            <a:r>
              <a:rPr lang="zh-CN" altLang="en-US" sz="2600" b="1" dirty="0">
                <a:solidFill>
                  <a:prstClr val="black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产生死锁的必要条件</a:t>
            </a:r>
          </a:p>
        </p:txBody>
      </p:sp>
    </p:spTree>
    <p:extLst>
      <p:ext uri="{BB962C8B-B14F-4D97-AF65-F5344CB8AC3E}">
        <p14:creationId xmlns:p14="http://schemas.microsoft.com/office/powerpoint/2010/main" val="33954434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89E80A3F-6E48-5060-7045-44C3B258C4B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死锁的处理策略</a:t>
            </a:r>
            <a:endParaRPr lang="zh-CN" altLang="en-US" dirty="0"/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xmlns="" id="{2282286D-0633-84AB-5B0E-A6D8E9C63D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7822" y="970743"/>
            <a:ext cx="10261458" cy="5193729"/>
          </a:xfrm>
          <a:prstGeom prst="rect">
            <a:avLst/>
          </a:prstGeom>
          <a:extLst/>
        </p:spPr>
        <p:txBody>
          <a:bodyPr/>
          <a:lstStyle/>
          <a:p>
            <a:pPr marL="342900" indent="-342900" algn="just">
              <a:lnSpc>
                <a:spcPct val="150000"/>
              </a:lnSpc>
              <a:spcBef>
                <a:spcPts val="1000"/>
              </a:spcBef>
              <a:buClr>
                <a:srgbClr val="FFC000"/>
              </a:buClr>
              <a:buFont typeface="Wingdings" panose="05000000000000000000" pitchFamily="2" charset="2"/>
              <a:buChar char="n"/>
            </a:pPr>
            <a:r>
              <a:rPr lang="zh-CN" altLang="en-US" sz="2600" b="1" dirty="0">
                <a:solidFill>
                  <a:schemeClr val="accent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预防</a:t>
            </a:r>
            <a:r>
              <a:rPr lang="zh-CN" altLang="en-US" sz="2600" b="1" dirty="0" smtClean="0">
                <a:solidFill>
                  <a:schemeClr val="accent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死锁</a:t>
            </a:r>
            <a:endParaRPr lang="en-US" altLang="zh-CN" sz="2600" b="1" dirty="0">
              <a:solidFill>
                <a:schemeClr val="accent5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685800" lvl="1" indent="-228600" algn="just">
              <a:lnSpc>
                <a:spcPct val="150000"/>
              </a:lnSpc>
              <a:spcBef>
                <a:spcPts val="500"/>
              </a:spcBef>
              <a:buClr>
                <a:srgbClr val="FFC000"/>
              </a:buClr>
              <a:buFont typeface="Wingdings" panose="05000000000000000000" pitchFamily="2" charset="2"/>
              <a:buChar char="u"/>
            </a:pPr>
            <a:r>
              <a:rPr lang="zh-CN" alt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往往采用静态策略对资源分配进行控制，使得系统永远不可能发生死锁</a:t>
            </a:r>
            <a:endParaRPr lang="en-US" altLang="zh-CN" sz="200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685800" lvl="1" indent="-228600" algn="just">
              <a:lnSpc>
                <a:spcPct val="150000"/>
              </a:lnSpc>
              <a:spcBef>
                <a:spcPts val="500"/>
              </a:spcBef>
              <a:buClr>
                <a:srgbClr val="FFC000"/>
              </a:buClr>
              <a:buFont typeface="Wingdings" panose="05000000000000000000" pitchFamily="2" charset="2"/>
              <a:buChar char="u"/>
            </a:pPr>
            <a:r>
              <a:rPr lang="zh-CN" alt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优点是简单，缺点是会导致系统资源利用率降低</a:t>
            </a:r>
          </a:p>
          <a:p>
            <a:pPr marL="342900" indent="-342900" algn="just">
              <a:lnSpc>
                <a:spcPct val="150000"/>
              </a:lnSpc>
              <a:spcBef>
                <a:spcPts val="1000"/>
              </a:spcBef>
              <a:buClr>
                <a:srgbClr val="FFC000"/>
              </a:buClr>
              <a:buFont typeface="Wingdings" panose="05000000000000000000" pitchFamily="2" charset="2"/>
              <a:buChar char="n"/>
            </a:pPr>
            <a:r>
              <a:rPr lang="zh-CN" altLang="en-US" sz="2600" b="1" dirty="0" smtClean="0">
                <a:solidFill>
                  <a:schemeClr val="accent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避免</a:t>
            </a:r>
            <a:r>
              <a:rPr lang="zh-CN" altLang="en-US" sz="2600" b="1" dirty="0">
                <a:solidFill>
                  <a:schemeClr val="accent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死锁</a:t>
            </a:r>
            <a:endParaRPr lang="en-US" altLang="zh-CN" sz="2600" b="1" dirty="0">
              <a:solidFill>
                <a:schemeClr val="accent5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685800" lvl="1" indent="-228600" algn="just">
              <a:lnSpc>
                <a:spcPct val="150000"/>
              </a:lnSpc>
              <a:spcBef>
                <a:spcPts val="500"/>
              </a:spcBef>
              <a:buClr>
                <a:srgbClr val="FFC000"/>
              </a:buClr>
              <a:buFont typeface="Wingdings" panose="05000000000000000000" pitchFamily="2" charset="2"/>
              <a:buChar char="u"/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只在资源分配的时间节点上进行判断，确保改组进程不会发生死锁才进行资源分配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685800" lvl="1" indent="-228600" algn="just">
              <a:lnSpc>
                <a:spcPct val="150000"/>
              </a:lnSpc>
              <a:spcBef>
                <a:spcPts val="500"/>
              </a:spcBef>
              <a:buClr>
                <a:srgbClr val="FFC000"/>
              </a:buClr>
              <a:buFont typeface="Wingdings" panose="05000000000000000000" pitchFamily="2" charset="2"/>
              <a:buChar char="u"/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优点是能够提高系统资源利用率，缺点是每次资源分配都需要计算</a:t>
            </a:r>
          </a:p>
          <a:p>
            <a:pPr marL="342900" indent="-342900" algn="just">
              <a:lnSpc>
                <a:spcPct val="150000"/>
              </a:lnSpc>
              <a:spcBef>
                <a:spcPts val="1000"/>
              </a:spcBef>
              <a:buClr>
                <a:srgbClr val="FFC000"/>
              </a:buClr>
              <a:buFont typeface="Wingdings" panose="05000000000000000000" pitchFamily="2" charset="2"/>
              <a:buChar char="n"/>
            </a:pPr>
            <a:r>
              <a:rPr lang="zh-CN" altLang="en-US" sz="2600" b="1" dirty="0">
                <a:solidFill>
                  <a:schemeClr val="accent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解除死锁</a:t>
            </a:r>
            <a:endParaRPr lang="en-US" altLang="zh-CN" sz="2600" b="1" dirty="0">
              <a:solidFill>
                <a:schemeClr val="accent5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685800" lvl="1" indent="-228600" algn="just">
              <a:lnSpc>
                <a:spcPct val="150000"/>
              </a:lnSpc>
              <a:spcBef>
                <a:spcPts val="500"/>
              </a:spcBef>
              <a:buClr>
                <a:srgbClr val="FFC000"/>
              </a:buClr>
              <a:buFont typeface="Wingdings" panose="05000000000000000000" pitchFamily="2" charset="2"/>
              <a:buChar char="u"/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允许死锁的发生，操作系统完成死锁的检测和解除</a:t>
            </a:r>
          </a:p>
        </p:txBody>
      </p:sp>
    </p:spTree>
    <p:extLst>
      <p:ext uri="{BB962C8B-B14F-4D97-AF65-F5344CB8AC3E}">
        <p14:creationId xmlns:p14="http://schemas.microsoft.com/office/powerpoint/2010/main" val="42895398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死锁的处理</a:t>
            </a:r>
            <a:r>
              <a:rPr lang="zh-CN" altLang="en-US" dirty="0" smtClean="0"/>
              <a:t>策略</a:t>
            </a:r>
            <a:r>
              <a:rPr lang="en-US" altLang="zh-CN" dirty="0" smtClean="0"/>
              <a:t>——</a:t>
            </a:r>
            <a:r>
              <a:rPr lang="zh-CN" altLang="en-US" dirty="0"/>
              <a:t>预防死锁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核心思想：破坏死锁的四个必要条件之一</a:t>
            </a:r>
            <a:endParaRPr lang="en-US" altLang="zh-CN" dirty="0" smtClean="0"/>
          </a:p>
          <a:p>
            <a:r>
              <a:rPr lang="zh-CN" altLang="en-US" dirty="0" smtClean="0">
                <a:solidFill>
                  <a:schemeClr val="accent5"/>
                </a:solidFill>
              </a:rPr>
              <a:t>破坏互斥条件</a:t>
            </a:r>
            <a:endParaRPr lang="en-US" altLang="zh-CN" dirty="0" smtClean="0">
              <a:solidFill>
                <a:schemeClr val="accent5"/>
              </a:solidFill>
            </a:endParaRPr>
          </a:p>
          <a:p>
            <a:pPr lvl="1"/>
            <a:r>
              <a:rPr lang="zh-CN" altLang="en-US" dirty="0" smtClean="0">
                <a:solidFill>
                  <a:schemeClr val="tx1"/>
                </a:solidFill>
              </a:rPr>
              <a:t>将临界资源转化为共享资源：</a:t>
            </a:r>
            <a:r>
              <a:rPr lang="en-US" altLang="zh-CN" dirty="0" smtClean="0">
                <a:solidFill>
                  <a:schemeClr val="tx1"/>
                </a:solidFill>
              </a:rPr>
              <a:t>1. </a:t>
            </a:r>
            <a:r>
              <a:rPr lang="zh-CN" altLang="en-US" dirty="0" smtClean="0">
                <a:solidFill>
                  <a:schemeClr val="tx1"/>
                </a:solidFill>
              </a:rPr>
              <a:t>非独占使用；</a:t>
            </a:r>
            <a:r>
              <a:rPr lang="en-US" altLang="zh-CN" dirty="0" smtClean="0">
                <a:solidFill>
                  <a:schemeClr val="tx1"/>
                </a:solidFill>
              </a:rPr>
              <a:t>2. </a:t>
            </a:r>
            <a:r>
              <a:rPr lang="zh-CN" altLang="en-US" dirty="0" smtClean="0">
                <a:solidFill>
                  <a:schemeClr val="tx1"/>
                </a:solidFill>
              </a:rPr>
              <a:t>虚拟化</a:t>
            </a:r>
            <a:endParaRPr lang="en-US" altLang="zh-CN" dirty="0" smtClean="0">
              <a:solidFill>
                <a:schemeClr val="tx1"/>
              </a:solidFill>
            </a:endParaRPr>
          </a:p>
          <a:p>
            <a:pPr lvl="1"/>
            <a:r>
              <a:rPr lang="zh-CN" altLang="en-US" dirty="0" smtClean="0">
                <a:solidFill>
                  <a:schemeClr val="tx1"/>
                </a:solidFill>
              </a:rPr>
              <a:t>例如：</a:t>
            </a:r>
            <a:r>
              <a:rPr lang="en-US" altLang="zh-CN" dirty="0" err="1" smtClean="0">
                <a:solidFill>
                  <a:schemeClr val="tx1"/>
                </a:solidFill>
              </a:rPr>
              <a:t>SPOOLing</a:t>
            </a:r>
            <a:r>
              <a:rPr lang="zh-CN" altLang="en-US" dirty="0" smtClean="0">
                <a:solidFill>
                  <a:schemeClr val="tx1"/>
                </a:solidFill>
              </a:rPr>
              <a:t>技术（见第</a:t>
            </a:r>
            <a:r>
              <a:rPr lang="en-US" altLang="zh-CN" dirty="0" smtClean="0">
                <a:solidFill>
                  <a:schemeClr val="tx1"/>
                </a:solidFill>
              </a:rPr>
              <a:t>8</a:t>
            </a:r>
            <a:r>
              <a:rPr lang="zh-CN" altLang="en-US" dirty="0" smtClean="0">
                <a:solidFill>
                  <a:schemeClr val="tx1"/>
                </a:solidFill>
              </a:rPr>
              <a:t>章）</a:t>
            </a:r>
            <a:endParaRPr lang="en-US" altLang="zh-CN" dirty="0" smtClean="0">
              <a:solidFill>
                <a:schemeClr val="tx1"/>
              </a:solidFill>
            </a:endParaRPr>
          </a:p>
          <a:p>
            <a:r>
              <a:rPr lang="zh-CN" altLang="en-US" dirty="0" smtClean="0">
                <a:solidFill>
                  <a:srgbClr val="00B0F0"/>
                </a:solidFill>
              </a:rPr>
              <a:t>缺点</a:t>
            </a:r>
            <a:endParaRPr lang="en-US" altLang="zh-CN" dirty="0" smtClean="0">
              <a:solidFill>
                <a:srgbClr val="00B0F0"/>
              </a:solidFill>
            </a:endParaRPr>
          </a:p>
          <a:p>
            <a:pPr lvl="1"/>
            <a:r>
              <a:rPr lang="zh-CN" altLang="en-US" dirty="0" smtClean="0">
                <a:solidFill>
                  <a:schemeClr val="tx1"/>
                </a:solidFill>
              </a:rPr>
              <a:t>需要辅助数据结构和软件来实现资源使用特性的转换</a:t>
            </a:r>
            <a:endParaRPr lang="en-US" altLang="zh-CN" dirty="0" smtClean="0">
              <a:solidFill>
                <a:schemeClr val="tx1"/>
              </a:solidFill>
            </a:endParaRPr>
          </a:p>
          <a:p>
            <a:pPr lvl="1"/>
            <a:r>
              <a:rPr lang="zh-CN" altLang="en-US" dirty="0" smtClean="0">
                <a:solidFill>
                  <a:schemeClr val="tx1"/>
                </a:solidFill>
              </a:rPr>
              <a:t>不是所有的临界资源都可以转化为可共享（多进程同时使用）的资源，应用场景有限</a:t>
            </a:r>
            <a:endParaRPr lang="en-US" altLang="zh-CN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828725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死锁的处理策略</a:t>
            </a:r>
            <a:r>
              <a:rPr lang="en-US" altLang="zh-CN" dirty="0"/>
              <a:t>——</a:t>
            </a:r>
            <a:r>
              <a:rPr lang="zh-CN" altLang="en-US" dirty="0"/>
              <a:t>预防死锁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>
                <a:solidFill>
                  <a:schemeClr val="accent5"/>
                </a:solidFill>
              </a:rPr>
              <a:t>破坏不剥夺条件</a:t>
            </a:r>
            <a:endParaRPr lang="en-US" altLang="zh-CN" dirty="0">
              <a:solidFill>
                <a:schemeClr val="accent5"/>
              </a:solidFill>
            </a:endParaRPr>
          </a:p>
          <a:p>
            <a:pPr lvl="1"/>
            <a:r>
              <a:rPr lang="zh-CN" altLang="en-US" dirty="0">
                <a:solidFill>
                  <a:schemeClr val="tx1"/>
                </a:solidFill>
              </a:rPr>
              <a:t>方案</a:t>
            </a:r>
            <a:r>
              <a:rPr lang="zh-CN" altLang="en-US" dirty="0" smtClean="0">
                <a:solidFill>
                  <a:schemeClr val="tx1"/>
                </a:solidFill>
              </a:rPr>
              <a:t>一，</a:t>
            </a:r>
            <a:r>
              <a:rPr lang="zh-CN" altLang="en-US" b="1" dirty="0" smtClean="0">
                <a:solidFill>
                  <a:schemeClr val="tx1"/>
                </a:solidFill>
              </a:rPr>
              <a:t>改造申请者</a:t>
            </a:r>
            <a:r>
              <a:rPr lang="zh-CN" altLang="en-US" dirty="0" smtClean="0">
                <a:solidFill>
                  <a:schemeClr val="tx1"/>
                </a:solidFill>
              </a:rPr>
              <a:t>：</a:t>
            </a:r>
            <a:r>
              <a:rPr lang="zh-CN" altLang="en-US" dirty="0">
                <a:solidFill>
                  <a:schemeClr val="tx1"/>
                </a:solidFill>
              </a:rPr>
              <a:t>当某个进程请求新的资源得不到满足时，它必须立即释放保持的所有资源，待以后需要时再重新申请。即使某些资源尚未使用完，也需要主动释放，从而破坏了不可剥夺条件。</a:t>
            </a:r>
            <a:endParaRPr lang="en-US" altLang="zh-CN" dirty="0">
              <a:solidFill>
                <a:schemeClr val="tx1"/>
              </a:solidFill>
            </a:endParaRPr>
          </a:p>
          <a:p>
            <a:pPr lvl="1"/>
            <a:r>
              <a:rPr lang="zh-CN" altLang="en-US" dirty="0">
                <a:solidFill>
                  <a:schemeClr val="tx1"/>
                </a:solidFill>
              </a:rPr>
              <a:t>方案</a:t>
            </a:r>
            <a:r>
              <a:rPr lang="zh-CN" altLang="en-US" dirty="0" smtClean="0">
                <a:solidFill>
                  <a:schemeClr val="tx1"/>
                </a:solidFill>
              </a:rPr>
              <a:t>二，</a:t>
            </a:r>
            <a:r>
              <a:rPr lang="zh-CN" altLang="en-US" b="1" dirty="0" smtClean="0">
                <a:solidFill>
                  <a:schemeClr val="tx1"/>
                </a:solidFill>
              </a:rPr>
              <a:t>改造占用者</a:t>
            </a:r>
            <a:r>
              <a:rPr lang="zh-CN" altLang="en-US" dirty="0" smtClean="0">
                <a:solidFill>
                  <a:schemeClr val="tx1"/>
                </a:solidFill>
              </a:rPr>
              <a:t>：</a:t>
            </a:r>
            <a:r>
              <a:rPr lang="zh-CN" altLang="en-US" dirty="0">
                <a:solidFill>
                  <a:schemeClr val="tx1"/>
                </a:solidFill>
              </a:rPr>
              <a:t>当某个进程需要的资源被其他进程所占有的时候，可以由操作系统协助，将想要的资源强行剥夺</a:t>
            </a:r>
            <a:r>
              <a:rPr lang="zh-CN" altLang="en-US" dirty="0" smtClean="0">
                <a:solidFill>
                  <a:schemeClr val="tx1"/>
                </a:solidFill>
              </a:rPr>
              <a:t>。</a:t>
            </a:r>
            <a:endParaRPr lang="en-US" altLang="zh-CN" dirty="0" smtClean="0">
              <a:solidFill>
                <a:schemeClr val="tx1"/>
              </a:solidFill>
            </a:endParaRPr>
          </a:p>
          <a:p>
            <a:r>
              <a:rPr lang="zh-CN" altLang="en-US" dirty="0" smtClean="0">
                <a:solidFill>
                  <a:srgbClr val="00B0F0"/>
                </a:solidFill>
              </a:rPr>
              <a:t>缺点</a:t>
            </a:r>
            <a:endParaRPr lang="en-US" altLang="zh-CN" dirty="0" smtClean="0">
              <a:solidFill>
                <a:srgbClr val="00B0F0"/>
              </a:solidFill>
            </a:endParaRPr>
          </a:p>
          <a:p>
            <a:pPr lvl="1"/>
            <a:r>
              <a:rPr lang="zh-CN" altLang="en-US" dirty="0" smtClean="0">
                <a:solidFill>
                  <a:schemeClr val="tx1"/>
                </a:solidFill>
              </a:rPr>
              <a:t>实现较为复杂，需要操作系统提供大量原语</a:t>
            </a:r>
            <a:endParaRPr lang="en-US" altLang="zh-CN" dirty="0" smtClean="0">
              <a:solidFill>
                <a:schemeClr val="tx1"/>
              </a:solidFill>
            </a:endParaRPr>
          </a:p>
          <a:p>
            <a:pPr lvl="1"/>
            <a:r>
              <a:rPr lang="zh-CN" altLang="en-US" dirty="0" smtClean="0">
                <a:solidFill>
                  <a:schemeClr val="tx1"/>
                </a:solidFill>
              </a:rPr>
              <a:t>可能导致进程反复申请和释放资源，降低系统资源利用率</a:t>
            </a:r>
            <a:endParaRPr lang="en-US" altLang="zh-CN" dirty="0" smtClean="0">
              <a:solidFill>
                <a:schemeClr val="tx1"/>
              </a:solidFill>
            </a:endParaRPr>
          </a:p>
          <a:p>
            <a:pPr lvl="1"/>
            <a:r>
              <a:rPr lang="zh-CN" altLang="en-US" dirty="0" smtClean="0">
                <a:solidFill>
                  <a:schemeClr val="tx1"/>
                </a:solidFill>
              </a:rPr>
              <a:t>可能导致</a:t>
            </a:r>
            <a:r>
              <a:rPr lang="zh-CN" altLang="en-US" b="1" dirty="0" smtClean="0">
                <a:solidFill>
                  <a:srgbClr val="FF0000"/>
                </a:solidFill>
              </a:rPr>
              <a:t>活锁</a:t>
            </a:r>
            <a:r>
              <a:rPr lang="zh-CN" altLang="en-US" dirty="0">
                <a:solidFill>
                  <a:schemeClr val="tx1"/>
                </a:solidFill>
              </a:rPr>
              <a:t>现象（</a:t>
            </a:r>
            <a:r>
              <a:rPr lang="zh-CN" altLang="en-US" dirty="0">
                <a:solidFill>
                  <a:srgbClr val="FF0000"/>
                </a:solidFill>
              </a:rPr>
              <a:t>任务或者执行者没有被阻塞</a:t>
            </a:r>
            <a:r>
              <a:rPr lang="zh-CN" altLang="en-US" dirty="0" smtClean="0">
                <a:solidFill>
                  <a:srgbClr val="FF0000"/>
                </a:solidFill>
              </a:rPr>
              <a:t>，但由于</a:t>
            </a:r>
            <a:r>
              <a:rPr lang="zh-CN" altLang="en-US" dirty="0">
                <a:solidFill>
                  <a:srgbClr val="FF0000"/>
                </a:solidFill>
              </a:rPr>
              <a:t>某些条件没有满足，导致一直重复尝试</a:t>
            </a:r>
            <a:r>
              <a:rPr lang="en-US" altLang="zh-CN" dirty="0">
                <a:solidFill>
                  <a:srgbClr val="FF0000"/>
                </a:solidFill>
              </a:rPr>
              <a:t>—</a:t>
            </a:r>
            <a:r>
              <a:rPr lang="zh-CN" altLang="en-US" dirty="0">
                <a:solidFill>
                  <a:srgbClr val="FF0000"/>
                </a:solidFill>
              </a:rPr>
              <a:t>失败</a:t>
            </a:r>
            <a:r>
              <a:rPr lang="en-US" altLang="zh-CN" dirty="0">
                <a:solidFill>
                  <a:srgbClr val="FF0000"/>
                </a:solidFill>
              </a:rPr>
              <a:t>—</a:t>
            </a:r>
            <a:r>
              <a:rPr lang="zh-CN" altLang="en-US" dirty="0">
                <a:solidFill>
                  <a:srgbClr val="FF0000"/>
                </a:solidFill>
              </a:rPr>
              <a:t>尝试</a:t>
            </a:r>
            <a:r>
              <a:rPr lang="en-US" altLang="zh-CN" dirty="0">
                <a:solidFill>
                  <a:srgbClr val="FF0000"/>
                </a:solidFill>
              </a:rPr>
              <a:t>—</a:t>
            </a:r>
            <a:r>
              <a:rPr lang="zh-CN" altLang="en-US" dirty="0">
                <a:solidFill>
                  <a:srgbClr val="FF0000"/>
                </a:solidFill>
              </a:rPr>
              <a:t>失败的过程</a:t>
            </a:r>
            <a:r>
              <a:rPr lang="zh-CN" altLang="en-US" dirty="0">
                <a:solidFill>
                  <a:schemeClr val="tx1"/>
                </a:solidFill>
              </a:rPr>
              <a:t>）</a:t>
            </a:r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5894994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89E80A3F-6E48-5060-7045-44C3B258C4B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资源分配与调度</a:t>
            </a:r>
            <a:r>
              <a:rPr lang="en-US" altLang="zh-CN" dirty="0"/>
              <a:t>——</a:t>
            </a:r>
            <a:r>
              <a:rPr lang="zh-CN" altLang="en-US" dirty="0"/>
              <a:t>资源管理概述</a:t>
            </a:r>
          </a:p>
        </p:txBody>
      </p:sp>
      <p:sp>
        <p:nvSpPr>
          <p:cNvPr id="3" name="Rectangle 3">
            <a:extLst>
              <a:ext uri="{FF2B5EF4-FFF2-40B4-BE49-F238E27FC236}">
                <a16:creationId xmlns:a16="http://schemas.microsoft.com/office/drawing/2014/main" xmlns="" id="{3AA91BA9-C6BF-633F-DEDB-A85CD904A5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5134" y="976393"/>
            <a:ext cx="9873791" cy="52650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533400" indent="-533400" algn="l">
              <a:lnSpc>
                <a:spcPct val="90000"/>
              </a:lnSpc>
              <a:spcBef>
                <a:spcPct val="30000"/>
              </a:spcBef>
              <a:buBlip>
                <a:blip r:embed="rId2"/>
              </a:buBlip>
              <a:defRPr sz="32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1pPr>
            <a:lvl2pPr marL="914400" indent="-341313" algn="l">
              <a:lnSpc>
                <a:spcPct val="90000"/>
              </a:lnSpc>
              <a:spcBef>
                <a:spcPct val="30000"/>
              </a:spcBef>
              <a:buBlip>
                <a:blip r:embed="rId2"/>
              </a:buBlip>
              <a:defRPr sz="28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2pPr>
            <a:lvl3pPr marL="1295400" indent="-265113" algn="l">
              <a:lnSpc>
                <a:spcPct val="90000"/>
              </a:lnSpc>
              <a:spcBef>
                <a:spcPct val="30000"/>
              </a:spcBef>
              <a:buBlip>
                <a:blip r:embed="rId2"/>
              </a:buBlip>
              <a:defRPr sz="24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3pPr>
            <a:lvl4pPr marL="1714500" indent="-284163" algn="l">
              <a:lnSpc>
                <a:spcPct val="90000"/>
              </a:lnSpc>
              <a:spcBef>
                <a:spcPct val="30000"/>
              </a:spcBef>
              <a:buBlip>
                <a:blip r:embed="rId2"/>
              </a:buBlip>
              <a:defRPr sz="20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4pPr>
            <a:lvl5pPr marL="2171700" indent="-417513" algn="l">
              <a:lnSpc>
                <a:spcPct val="90000"/>
              </a:lnSpc>
              <a:spcBef>
                <a:spcPct val="30000"/>
              </a:spcBef>
              <a:buBlip>
                <a:blip r:embed="rId2"/>
              </a:buBlip>
              <a:defRPr sz="20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5pPr>
            <a:lvl6pPr marL="2628900" indent="-417513" fontAlgn="base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6pPr>
            <a:lvl7pPr marL="3086100" indent="-417513" fontAlgn="base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7pPr>
            <a:lvl8pPr marL="3543300" indent="-417513" fontAlgn="base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8pPr>
            <a:lvl9pPr marL="4000500" indent="-417513" fontAlgn="base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9pPr>
          </a:lstStyle>
          <a:p>
            <a:pPr marL="0">
              <a:lnSpc>
                <a:spcPct val="120000"/>
              </a:lnSpc>
              <a:buClr>
                <a:schemeClr val="tx2"/>
              </a:buClr>
              <a:buSzPct val="95000"/>
              <a:buFont typeface="Wingdings" panose="05000000000000000000" pitchFamily="2" charset="2"/>
              <a:buNone/>
              <a:defRPr/>
            </a:pPr>
            <a:r>
              <a:rPr lang="en-US" altLang="zh-CN" sz="2800" b="1" dirty="0">
                <a:solidFill>
                  <a:srgbClr val="335F90"/>
                </a:solidFill>
                <a:latin typeface="Times New Roman" panose="02020603050405020304" pitchFamily="18" charset="0"/>
              </a:rPr>
              <a:t>1.  </a:t>
            </a:r>
            <a:r>
              <a:rPr lang="zh-CN" altLang="en-US" sz="2800" b="1" dirty="0">
                <a:solidFill>
                  <a:srgbClr val="335F90"/>
                </a:solidFill>
                <a:latin typeface="Times New Roman" panose="02020603050405020304" pitchFamily="18" charset="0"/>
              </a:rPr>
              <a:t>资源管理功能</a:t>
            </a:r>
          </a:p>
          <a:p>
            <a:pPr marL="0" indent="0" algn="just">
              <a:lnSpc>
                <a:spcPct val="125000"/>
              </a:lnSpc>
              <a:spcBef>
                <a:spcPts val="1000"/>
              </a:spcBef>
              <a:buClr>
                <a:srgbClr val="FFC000"/>
              </a:buClr>
              <a:buNone/>
              <a:defRPr/>
            </a:pPr>
            <a:r>
              <a:rPr lang="zh-CN" altLang="en-US" sz="2600" b="1" dirty="0">
                <a:solidFill>
                  <a:prstClr val="black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      </a:t>
            </a:r>
            <a:r>
              <a:rPr lang="en-US" altLang="zh-CN" sz="2600" b="1" dirty="0">
                <a:solidFill>
                  <a:prstClr val="black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(1) </a:t>
            </a:r>
            <a:r>
              <a:rPr lang="zh-CN" altLang="en-US" sz="2600" b="1" dirty="0">
                <a:solidFill>
                  <a:prstClr val="black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资源数据结构的描述</a:t>
            </a:r>
          </a:p>
          <a:p>
            <a:pPr eaLnBrk="1" hangingPunct="1">
              <a:lnSpc>
                <a:spcPct val="125000"/>
              </a:lnSpc>
              <a:spcBef>
                <a:spcPct val="2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None/>
              <a:defRPr/>
            </a:pPr>
            <a:r>
              <a:rPr lang="zh-CN" alt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             包含资源的物理名、逻辑名、类型、地址、分配状态</a:t>
            </a:r>
            <a:r>
              <a:rPr lang="zh-CN" altLang="en-US" sz="24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等信息</a:t>
            </a:r>
            <a:r>
              <a:rPr lang="zh-CN" alt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。</a:t>
            </a:r>
          </a:p>
          <a:p>
            <a:pPr marL="0" indent="0" algn="just">
              <a:lnSpc>
                <a:spcPct val="125000"/>
              </a:lnSpc>
              <a:spcBef>
                <a:spcPts val="1000"/>
              </a:spcBef>
              <a:buClr>
                <a:srgbClr val="FFC000"/>
              </a:buClr>
              <a:buNone/>
              <a:defRPr/>
            </a:pPr>
            <a:r>
              <a:rPr lang="zh-CN" altLang="en-US" sz="2600" b="1" dirty="0">
                <a:solidFill>
                  <a:prstClr val="black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      </a:t>
            </a:r>
            <a:r>
              <a:rPr lang="en-US" altLang="zh-CN" sz="2600" b="1" dirty="0">
                <a:solidFill>
                  <a:prstClr val="black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(2) </a:t>
            </a:r>
            <a:r>
              <a:rPr lang="zh-CN" altLang="en-US" sz="2600" b="1" dirty="0">
                <a:solidFill>
                  <a:prstClr val="black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确定资源的分配原则 </a:t>
            </a:r>
            <a:r>
              <a:rPr lang="en-US" altLang="zh-CN" sz="2600" b="1" dirty="0">
                <a:solidFill>
                  <a:prstClr val="black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zh-CN" altLang="en-US" sz="2600" b="1" dirty="0">
                <a:solidFill>
                  <a:prstClr val="black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调度原则</a:t>
            </a:r>
            <a:r>
              <a:rPr lang="en-US" altLang="zh-CN" sz="2600" b="1" dirty="0">
                <a:solidFill>
                  <a:prstClr val="black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</a:p>
          <a:p>
            <a:pPr eaLnBrk="1" hangingPunct="1">
              <a:lnSpc>
                <a:spcPct val="125000"/>
              </a:lnSpc>
              <a:spcBef>
                <a:spcPct val="2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None/>
              <a:defRPr/>
            </a:pPr>
            <a:r>
              <a:rPr lang="en-US" altLang="zh-CN" sz="2000" dirty="0"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                </a:t>
            </a:r>
            <a:r>
              <a:rPr lang="zh-CN" alt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决定资源应分给谁，何时分配，分配多少等问题。</a:t>
            </a:r>
          </a:p>
          <a:p>
            <a:pPr marL="0" indent="0" algn="just">
              <a:lnSpc>
                <a:spcPct val="125000"/>
              </a:lnSpc>
              <a:spcBef>
                <a:spcPts val="1000"/>
              </a:spcBef>
              <a:buClr>
                <a:srgbClr val="FFC000"/>
              </a:buClr>
              <a:buNone/>
              <a:defRPr/>
            </a:pPr>
            <a:r>
              <a:rPr lang="zh-CN" altLang="en-US" sz="2600" b="1" dirty="0">
                <a:solidFill>
                  <a:prstClr val="black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      </a:t>
            </a:r>
            <a:r>
              <a:rPr lang="en-US" altLang="zh-CN" sz="2600" b="1" dirty="0">
                <a:solidFill>
                  <a:prstClr val="black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(3) </a:t>
            </a:r>
            <a:r>
              <a:rPr lang="zh-CN" altLang="en-US" sz="2600" b="1" dirty="0">
                <a:solidFill>
                  <a:prstClr val="black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实施资源分配</a:t>
            </a:r>
          </a:p>
          <a:p>
            <a:pPr eaLnBrk="1" hangingPunct="1">
              <a:lnSpc>
                <a:spcPct val="125000"/>
              </a:lnSpc>
              <a:spcBef>
                <a:spcPct val="2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None/>
              <a:defRPr/>
            </a:pPr>
            <a:r>
              <a:rPr lang="zh-CN" alt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              执行资源分配；资源收回工作。</a:t>
            </a:r>
          </a:p>
          <a:p>
            <a:pPr marL="0" indent="0" algn="just">
              <a:lnSpc>
                <a:spcPct val="125000"/>
              </a:lnSpc>
              <a:spcBef>
                <a:spcPts val="1000"/>
              </a:spcBef>
              <a:buClr>
                <a:srgbClr val="FFC000"/>
              </a:buClr>
              <a:buNone/>
              <a:defRPr/>
            </a:pPr>
            <a:r>
              <a:rPr lang="zh-CN" altLang="en-US" sz="2600" b="1" dirty="0">
                <a:solidFill>
                  <a:prstClr val="black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      </a:t>
            </a:r>
            <a:r>
              <a:rPr lang="en-US" altLang="zh-CN" sz="2600" b="1" dirty="0">
                <a:solidFill>
                  <a:prstClr val="black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(4) </a:t>
            </a:r>
            <a:r>
              <a:rPr lang="zh-CN" altLang="en-US" sz="2600" b="1" dirty="0">
                <a:solidFill>
                  <a:prstClr val="black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存取控制和安全保护</a:t>
            </a:r>
          </a:p>
          <a:p>
            <a:pPr eaLnBrk="1" hangingPunct="1">
              <a:lnSpc>
                <a:spcPct val="125000"/>
              </a:lnSpc>
              <a:spcBef>
                <a:spcPct val="2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None/>
              <a:defRPr/>
            </a:pPr>
            <a:r>
              <a:rPr lang="zh-CN" altLang="en-US" sz="2000" dirty="0"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               </a:t>
            </a:r>
            <a:r>
              <a:rPr lang="zh-CN" alt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对资源的存取进行控制并对资源实施安全保护措施。</a:t>
            </a:r>
          </a:p>
        </p:txBody>
      </p:sp>
    </p:spTree>
    <p:extLst>
      <p:ext uri="{BB962C8B-B14F-4D97-AF65-F5344CB8AC3E}">
        <p14:creationId xmlns:p14="http://schemas.microsoft.com/office/powerpoint/2010/main" val="4674607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死锁的处理策略</a:t>
            </a:r>
            <a:r>
              <a:rPr lang="en-US" altLang="zh-CN" dirty="0"/>
              <a:t>——</a:t>
            </a:r>
            <a:r>
              <a:rPr lang="zh-CN" altLang="en-US" dirty="0"/>
              <a:t>预防死锁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>
                <a:solidFill>
                  <a:schemeClr val="accent5"/>
                </a:solidFill>
              </a:rPr>
              <a:t>破坏请求和保持条件</a:t>
            </a:r>
            <a:endParaRPr lang="en-US" altLang="zh-CN" dirty="0">
              <a:solidFill>
                <a:schemeClr val="accent5"/>
              </a:solidFill>
            </a:endParaRPr>
          </a:p>
          <a:p>
            <a:pPr lvl="1"/>
            <a:r>
              <a:rPr lang="zh-CN" altLang="en-US" dirty="0" smtClean="0">
                <a:solidFill>
                  <a:schemeClr val="tx1"/>
                </a:solidFill>
              </a:rPr>
              <a:t>资源分配</a:t>
            </a:r>
            <a:r>
              <a:rPr lang="zh-CN" altLang="en-US" dirty="0">
                <a:solidFill>
                  <a:schemeClr val="tx1"/>
                </a:solidFill>
              </a:rPr>
              <a:t>时，采用</a:t>
            </a:r>
            <a:r>
              <a:rPr lang="zh-CN" altLang="en-US" b="1" dirty="0" smtClean="0">
                <a:solidFill>
                  <a:schemeClr val="tx1"/>
                </a:solidFill>
              </a:rPr>
              <a:t>静态资源分配法</a:t>
            </a:r>
            <a:r>
              <a:rPr lang="zh-CN" altLang="en-US" dirty="0" smtClean="0">
                <a:solidFill>
                  <a:schemeClr val="tx1"/>
                </a:solidFill>
              </a:rPr>
              <a:t>。</a:t>
            </a:r>
            <a:endParaRPr lang="en-US" altLang="zh-CN" dirty="0" smtClean="0">
              <a:solidFill>
                <a:schemeClr val="tx1"/>
              </a:solidFill>
            </a:endParaRPr>
          </a:p>
          <a:p>
            <a:pPr lvl="1"/>
            <a:r>
              <a:rPr lang="zh-CN" altLang="en-US" dirty="0" smtClean="0">
                <a:solidFill>
                  <a:schemeClr val="tx1"/>
                </a:solidFill>
              </a:rPr>
              <a:t>即</a:t>
            </a:r>
            <a:r>
              <a:rPr lang="zh-CN" altLang="en-US" dirty="0">
                <a:solidFill>
                  <a:schemeClr val="tx1"/>
                </a:solidFill>
              </a:rPr>
              <a:t>进程在运行前一次申请完它所需要的全部资源，在它的资源未满足前，不让它投入运行。一旦投入运行后，这些资源就一直归它所有，该</a:t>
            </a:r>
            <a:r>
              <a:rPr lang="zh-CN" altLang="en-US" dirty="0" smtClean="0">
                <a:solidFill>
                  <a:schemeClr val="tx1"/>
                </a:solidFill>
              </a:rPr>
              <a:t>进程执行过程中不会</a:t>
            </a:r>
            <a:r>
              <a:rPr lang="zh-CN" altLang="en-US" dirty="0">
                <a:solidFill>
                  <a:schemeClr val="tx1"/>
                </a:solidFill>
              </a:rPr>
              <a:t>再</a:t>
            </a:r>
            <a:r>
              <a:rPr lang="zh-CN" altLang="en-US" dirty="0" smtClean="0">
                <a:solidFill>
                  <a:schemeClr val="tx1"/>
                </a:solidFill>
              </a:rPr>
              <a:t>请求任何别的资源。</a:t>
            </a:r>
            <a:endParaRPr lang="en-US" altLang="zh-CN" dirty="0" smtClean="0">
              <a:solidFill>
                <a:schemeClr val="tx1"/>
              </a:solidFill>
            </a:endParaRPr>
          </a:p>
          <a:p>
            <a:r>
              <a:rPr lang="zh-CN" altLang="en-US" dirty="0">
                <a:solidFill>
                  <a:srgbClr val="1387B7"/>
                </a:solidFill>
              </a:rPr>
              <a:t>缺点</a:t>
            </a:r>
            <a:endParaRPr lang="en-US" altLang="zh-CN" dirty="0">
              <a:solidFill>
                <a:srgbClr val="1387B7"/>
              </a:solidFill>
            </a:endParaRPr>
          </a:p>
          <a:p>
            <a:pPr lvl="1"/>
            <a:r>
              <a:rPr lang="zh-CN" altLang="en-US" dirty="0" smtClean="0">
                <a:solidFill>
                  <a:schemeClr val="tx1"/>
                </a:solidFill>
              </a:rPr>
              <a:t>系统资源</a:t>
            </a:r>
            <a:r>
              <a:rPr lang="zh-CN" altLang="en-US" dirty="0">
                <a:solidFill>
                  <a:schemeClr val="tx1"/>
                </a:solidFill>
              </a:rPr>
              <a:t>利用率极</a:t>
            </a:r>
            <a:r>
              <a:rPr lang="zh-CN" altLang="en-US" dirty="0" smtClean="0">
                <a:solidFill>
                  <a:schemeClr val="tx1"/>
                </a:solidFill>
              </a:rPr>
              <a:t>低</a:t>
            </a:r>
            <a:endParaRPr lang="en-US" altLang="zh-CN" dirty="0" smtClean="0">
              <a:solidFill>
                <a:schemeClr val="tx1"/>
              </a:solidFill>
            </a:endParaRPr>
          </a:p>
          <a:p>
            <a:pPr lvl="1"/>
            <a:r>
              <a:rPr lang="zh-CN" altLang="en-US" dirty="0" smtClean="0">
                <a:solidFill>
                  <a:schemeClr val="tx1"/>
                </a:solidFill>
              </a:rPr>
              <a:t>可能导致进程</a:t>
            </a:r>
            <a:r>
              <a:rPr lang="zh-CN" altLang="en-US" b="1" dirty="0" smtClean="0">
                <a:solidFill>
                  <a:schemeClr val="tx1"/>
                </a:solidFill>
              </a:rPr>
              <a:t>饥饿</a:t>
            </a:r>
            <a:endParaRPr lang="zh-CN" altLang="en-US" b="1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522859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死锁的处理策略</a:t>
            </a:r>
            <a:r>
              <a:rPr lang="en-US" altLang="zh-CN" dirty="0"/>
              <a:t>——</a:t>
            </a:r>
            <a:r>
              <a:rPr lang="zh-CN" altLang="en-US" dirty="0"/>
              <a:t>预防死锁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>
                <a:solidFill>
                  <a:schemeClr val="accent5"/>
                </a:solidFill>
              </a:rPr>
              <a:t>破坏循环等待条件</a:t>
            </a:r>
            <a:endParaRPr lang="en-US" altLang="zh-CN" dirty="0">
              <a:solidFill>
                <a:schemeClr val="accent5"/>
              </a:solidFill>
            </a:endParaRPr>
          </a:p>
          <a:p>
            <a:pPr lvl="1"/>
            <a:r>
              <a:rPr lang="zh-CN" altLang="en-US" dirty="0" smtClean="0">
                <a:solidFill>
                  <a:schemeClr val="tx1"/>
                </a:solidFill>
              </a:rPr>
              <a:t>采用</a:t>
            </a:r>
            <a:r>
              <a:rPr lang="zh-CN" altLang="en-US" b="1" dirty="0" smtClean="0">
                <a:solidFill>
                  <a:schemeClr val="tx1"/>
                </a:solidFill>
              </a:rPr>
              <a:t>有序资源分配法</a:t>
            </a:r>
            <a:r>
              <a:rPr lang="zh-CN" altLang="en-US" dirty="0" smtClean="0">
                <a:solidFill>
                  <a:schemeClr val="tx1"/>
                </a:solidFill>
              </a:rPr>
              <a:t>。</a:t>
            </a:r>
            <a:endParaRPr lang="en-US" altLang="zh-CN" dirty="0" smtClean="0">
              <a:solidFill>
                <a:schemeClr val="tx1"/>
              </a:solidFill>
            </a:endParaRPr>
          </a:p>
          <a:p>
            <a:pPr lvl="1"/>
            <a:r>
              <a:rPr lang="zh-CN" altLang="en-US" dirty="0">
                <a:solidFill>
                  <a:schemeClr val="tx1"/>
                </a:solidFill>
              </a:rPr>
              <a:t>系统中所有资源都给定一个唯一的编号，所有分配请求必须以上升的次序进行。当遵守上升次序的规则时，若资源可用，则予以分配；否则，请求者等待</a:t>
            </a:r>
            <a:r>
              <a:rPr lang="zh-CN" altLang="en-US" dirty="0" smtClean="0">
                <a:solidFill>
                  <a:schemeClr val="tx1"/>
                </a:solidFill>
              </a:rPr>
              <a:t>。</a:t>
            </a:r>
            <a:endParaRPr lang="en-US" altLang="zh-CN" dirty="0">
              <a:solidFill>
                <a:schemeClr val="tx1"/>
              </a:solidFill>
            </a:endParaRPr>
          </a:p>
          <a:p>
            <a:r>
              <a:rPr lang="zh-CN" altLang="en-US" dirty="0" smtClean="0">
                <a:solidFill>
                  <a:srgbClr val="1387B7"/>
                </a:solidFill>
              </a:rPr>
              <a:t>缺点</a:t>
            </a:r>
            <a:endParaRPr lang="en-US" altLang="zh-CN" dirty="0" smtClean="0">
              <a:solidFill>
                <a:srgbClr val="1387B7"/>
              </a:solidFill>
            </a:endParaRPr>
          </a:p>
          <a:p>
            <a:pPr lvl="1"/>
            <a:r>
              <a:rPr lang="zh-CN" altLang="en-US" dirty="0">
                <a:solidFill>
                  <a:schemeClr val="tx1"/>
                </a:solidFill>
              </a:rPr>
              <a:t>必须按规定次序申请资源，用户编程</a:t>
            </a:r>
            <a:r>
              <a:rPr lang="zh-CN" altLang="en-US" dirty="0" smtClean="0">
                <a:solidFill>
                  <a:schemeClr val="tx1"/>
                </a:solidFill>
              </a:rPr>
              <a:t>麻烦。</a:t>
            </a:r>
            <a:endParaRPr lang="en-US" altLang="zh-CN" dirty="0" smtClean="0">
              <a:solidFill>
                <a:schemeClr val="tx1"/>
              </a:solidFill>
            </a:endParaRPr>
          </a:p>
          <a:p>
            <a:pPr lvl="1"/>
            <a:r>
              <a:rPr lang="zh-CN" altLang="en-US" dirty="0" smtClean="0">
                <a:solidFill>
                  <a:schemeClr val="tx1"/>
                </a:solidFill>
              </a:rPr>
              <a:t>进程</a:t>
            </a:r>
            <a:r>
              <a:rPr lang="zh-CN" altLang="en-US" dirty="0">
                <a:solidFill>
                  <a:schemeClr val="tx1"/>
                </a:solidFill>
              </a:rPr>
              <a:t>实际使用资源的顺序可能和编号递增顺序不一致，会导致资源</a:t>
            </a:r>
            <a:r>
              <a:rPr lang="zh-CN" altLang="en-US" dirty="0" smtClean="0">
                <a:solidFill>
                  <a:schemeClr val="tx1"/>
                </a:solidFill>
              </a:rPr>
              <a:t>浪费。</a:t>
            </a:r>
            <a:endParaRPr lang="zh-CN" alt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187474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死锁的处理策略</a:t>
            </a:r>
            <a:r>
              <a:rPr lang="en-US" altLang="zh-CN" dirty="0"/>
              <a:t>——</a:t>
            </a:r>
            <a:r>
              <a:rPr lang="zh-CN" altLang="en-US" dirty="0"/>
              <a:t>避免死锁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87822" y="1227909"/>
            <a:ext cx="11296078" cy="5464053"/>
          </a:xfrm>
        </p:spPr>
        <p:txBody>
          <a:bodyPr/>
          <a:lstStyle/>
          <a:p>
            <a:r>
              <a:rPr lang="zh-CN" altLang="en-US" dirty="0">
                <a:solidFill>
                  <a:schemeClr val="accent5"/>
                </a:solidFill>
              </a:rPr>
              <a:t>每次进行资源分配时进行计算，只有确认不会出现死锁才允许</a:t>
            </a:r>
            <a:r>
              <a:rPr lang="zh-CN" altLang="en-US" dirty="0" smtClean="0">
                <a:solidFill>
                  <a:schemeClr val="accent5"/>
                </a:solidFill>
              </a:rPr>
              <a:t>分配</a:t>
            </a:r>
            <a:endParaRPr lang="en-US" altLang="zh-CN" dirty="0" smtClean="0">
              <a:solidFill>
                <a:schemeClr val="accent5"/>
              </a:solidFill>
            </a:endParaRPr>
          </a:p>
          <a:p>
            <a:pPr lvl="1">
              <a:buFont typeface="Arial" panose="020B0604020202020204" pitchFamily="34" charset="0"/>
              <a:buChar char="•"/>
              <a:defRPr/>
            </a:pPr>
            <a:r>
              <a:rPr lang="zh-CN" altLang="en-US" sz="2400" dirty="0" smtClean="0"/>
              <a:t>要求</a:t>
            </a:r>
            <a:r>
              <a:rPr lang="zh-CN" altLang="en-US" sz="2400" dirty="0"/>
              <a:t>进程声明需要资源的</a:t>
            </a:r>
            <a:r>
              <a:rPr lang="zh-CN" altLang="en-US" sz="2400" dirty="0">
                <a:solidFill>
                  <a:srgbClr val="FF0000"/>
                </a:solidFill>
              </a:rPr>
              <a:t>最大数目</a:t>
            </a:r>
            <a:endParaRPr lang="en-US" altLang="zh-CN" sz="2400" dirty="0">
              <a:solidFill>
                <a:srgbClr val="FF0000"/>
              </a:solidFill>
            </a:endParaRPr>
          </a:p>
          <a:p>
            <a:pPr lvl="1">
              <a:buFont typeface="Arial" panose="020B0604020202020204" pitchFamily="34" charset="0"/>
              <a:buChar char="•"/>
              <a:defRPr/>
            </a:pPr>
            <a:r>
              <a:rPr lang="zh-CN" altLang="en-US" sz="2400" dirty="0"/>
              <a:t>限定</a:t>
            </a:r>
            <a:r>
              <a:rPr lang="zh-CN" altLang="en-US" sz="2400" dirty="0">
                <a:solidFill>
                  <a:srgbClr val="FF0000"/>
                </a:solidFill>
              </a:rPr>
              <a:t>提供与分配的资源数量</a:t>
            </a:r>
            <a:r>
              <a:rPr lang="zh-CN" altLang="en-US" sz="2400" dirty="0"/>
              <a:t>，确保满足进程的最大需求</a:t>
            </a:r>
            <a:endParaRPr lang="en-US" altLang="zh-CN" sz="2400" dirty="0"/>
          </a:p>
          <a:p>
            <a:pPr lvl="1">
              <a:buFont typeface="Arial" panose="020B0604020202020204" pitchFamily="34" charset="0"/>
              <a:buChar char="•"/>
              <a:defRPr/>
            </a:pPr>
            <a:r>
              <a:rPr lang="zh-CN" altLang="en-US" sz="2400" dirty="0">
                <a:solidFill>
                  <a:srgbClr val="FF0000"/>
                </a:solidFill>
              </a:rPr>
              <a:t>动态检查</a:t>
            </a:r>
            <a:r>
              <a:rPr lang="zh-CN" altLang="en-US" sz="2400" dirty="0"/>
              <a:t>资源分配状态，确保不会出现环形</a:t>
            </a:r>
            <a:r>
              <a:rPr lang="zh-CN" altLang="en-US" sz="2400" dirty="0" smtClean="0"/>
              <a:t>等待</a:t>
            </a:r>
            <a:endParaRPr lang="en-US" altLang="zh-CN" sz="2400" dirty="0"/>
          </a:p>
        </p:txBody>
      </p:sp>
    </p:spTree>
    <p:extLst>
      <p:ext uri="{BB962C8B-B14F-4D97-AF65-F5344CB8AC3E}">
        <p14:creationId xmlns:p14="http://schemas.microsoft.com/office/powerpoint/2010/main" val="20146384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死锁的处理策略</a:t>
            </a:r>
            <a:r>
              <a:rPr lang="en-US" altLang="zh-CN" dirty="0"/>
              <a:t>——</a:t>
            </a:r>
            <a:r>
              <a:rPr lang="zh-CN" altLang="en-US" dirty="0"/>
              <a:t>避免死锁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>
                <a:solidFill>
                  <a:srgbClr val="0099FF"/>
                </a:solidFill>
              </a:rPr>
              <a:t>系统状态</a:t>
            </a:r>
            <a:r>
              <a:rPr lang="zh-CN" altLang="en-US" dirty="0">
                <a:solidFill>
                  <a:srgbClr val="0099FF"/>
                </a:solidFill>
              </a:rPr>
              <a:t>分析</a:t>
            </a:r>
          </a:p>
          <a:p>
            <a:pPr marL="469900" lvl="1" indent="-12700">
              <a:buNone/>
            </a:pPr>
            <a:r>
              <a:rPr lang="en-US" altLang="zh-CN" dirty="0" smtClean="0">
                <a:solidFill>
                  <a:schemeClr val="tx1"/>
                </a:solidFill>
              </a:rPr>
              <a:t>(</a:t>
            </a:r>
            <a:r>
              <a:rPr lang="en-US" altLang="zh-CN" dirty="0">
                <a:solidFill>
                  <a:schemeClr val="tx1"/>
                </a:solidFill>
              </a:rPr>
              <a:t>1) </a:t>
            </a:r>
            <a:r>
              <a:rPr lang="zh-CN" altLang="en-US" dirty="0">
                <a:solidFill>
                  <a:schemeClr val="tx1"/>
                </a:solidFill>
              </a:rPr>
              <a:t>初始状态描述</a:t>
            </a:r>
          </a:p>
          <a:p>
            <a:pPr marL="469900" lvl="1" indent="-12700">
              <a:buNone/>
            </a:pPr>
            <a:r>
              <a:rPr lang="zh-CN" altLang="en-US" dirty="0" smtClean="0">
                <a:solidFill>
                  <a:schemeClr val="tx1"/>
                </a:solidFill>
              </a:rPr>
              <a:t>  假定</a:t>
            </a:r>
            <a:r>
              <a:rPr lang="zh-CN" altLang="en-US" dirty="0">
                <a:solidFill>
                  <a:schemeClr val="tx1"/>
                </a:solidFill>
              </a:rPr>
              <a:t>一个系统包括</a:t>
            </a:r>
            <a:r>
              <a:rPr lang="en-US" altLang="zh-CN" dirty="0">
                <a:solidFill>
                  <a:schemeClr val="tx1"/>
                </a:solidFill>
              </a:rPr>
              <a:t>n</a:t>
            </a:r>
            <a:r>
              <a:rPr lang="zh-CN" altLang="en-US" dirty="0">
                <a:solidFill>
                  <a:schemeClr val="tx1"/>
                </a:solidFill>
              </a:rPr>
              <a:t>个进程和</a:t>
            </a:r>
            <a:r>
              <a:rPr lang="en-US" altLang="zh-CN" dirty="0">
                <a:solidFill>
                  <a:schemeClr val="tx1"/>
                </a:solidFill>
              </a:rPr>
              <a:t>m</a:t>
            </a:r>
            <a:r>
              <a:rPr lang="zh-CN" altLang="en-US" dirty="0">
                <a:solidFill>
                  <a:schemeClr val="tx1"/>
                </a:solidFill>
              </a:rPr>
              <a:t>类资源，表示如下</a:t>
            </a:r>
          </a:p>
          <a:p>
            <a:pPr marL="469900" lvl="1" indent="-12700">
              <a:buNone/>
            </a:pPr>
            <a:r>
              <a:rPr lang="zh-CN" altLang="en-US" dirty="0" smtClean="0">
                <a:solidFill>
                  <a:schemeClr val="tx1"/>
                </a:solidFill>
              </a:rPr>
              <a:t>  ① </a:t>
            </a:r>
            <a:r>
              <a:rPr lang="zh-CN" altLang="en-US" dirty="0">
                <a:solidFill>
                  <a:schemeClr val="tx1"/>
                </a:solidFill>
              </a:rPr>
              <a:t>一组确定的进程集合，记作：</a:t>
            </a:r>
          </a:p>
          <a:p>
            <a:pPr marL="469900" lvl="1" indent="-12700">
              <a:buNone/>
            </a:pPr>
            <a:r>
              <a:rPr lang="zh-CN" altLang="en-US" dirty="0">
                <a:solidFill>
                  <a:schemeClr val="tx1"/>
                </a:solidFill>
              </a:rPr>
              <a:t>             </a:t>
            </a:r>
            <a:r>
              <a:rPr lang="en-US" altLang="zh-CN" dirty="0">
                <a:solidFill>
                  <a:schemeClr val="tx1"/>
                </a:solidFill>
              </a:rPr>
              <a:t>p={p</a:t>
            </a:r>
            <a:r>
              <a:rPr lang="en-US" altLang="zh-CN" baseline="-25000" dirty="0">
                <a:solidFill>
                  <a:schemeClr val="tx1"/>
                </a:solidFill>
              </a:rPr>
              <a:t>1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en-US" altLang="zh-CN" dirty="0">
                <a:solidFill>
                  <a:schemeClr val="tx1"/>
                </a:solidFill>
              </a:rPr>
              <a:t>p</a:t>
            </a:r>
            <a:r>
              <a:rPr lang="en-US" altLang="zh-CN" baseline="-25000" dirty="0">
                <a:solidFill>
                  <a:schemeClr val="tx1"/>
                </a:solidFill>
              </a:rPr>
              <a:t>2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en-US" altLang="zh-CN" dirty="0">
                <a:solidFill>
                  <a:schemeClr val="tx1"/>
                </a:solidFill>
              </a:rPr>
              <a:t>…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en-US" altLang="zh-CN" dirty="0">
                <a:solidFill>
                  <a:schemeClr val="tx1"/>
                </a:solidFill>
              </a:rPr>
              <a:t>p</a:t>
            </a:r>
            <a:r>
              <a:rPr lang="en-US" altLang="zh-CN" baseline="-25000" dirty="0">
                <a:solidFill>
                  <a:schemeClr val="tx1"/>
                </a:solidFill>
              </a:rPr>
              <a:t>i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en-US" altLang="zh-CN" dirty="0">
                <a:solidFill>
                  <a:schemeClr val="tx1"/>
                </a:solidFill>
              </a:rPr>
              <a:t>…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en-US" altLang="zh-CN" dirty="0" err="1">
                <a:solidFill>
                  <a:schemeClr val="tx1"/>
                </a:solidFill>
              </a:rPr>
              <a:t>p</a:t>
            </a:r>
            <a:r>
              <a:rPr lang="en-US" altLang="zh-CN" baseline="-25000" dirty="0" err="1">
                <a:solidFill>
                  <a:schemeClr val="tx1"/>
                </a:solidFill>
              </a:rPr>
              <a:t>n</a:t>
            </a:r>
            <a:r>
              <a:rPr lang="en-US" altLang="zh-CN" dirty="0">
                <a:solidFill>
                  <a:schemeClr val="tx1"/>
                </a:solidFill>
              </a:rPr>
              <a:t>}</a:t>
            </a:r>
          </a:p>
          <a:p>
            <a:pPr marL="469900" lvl="1" indent="-12700">
              <a:buNone/>
            </a:pPr>
            <a:r>
              <a:rPr lang="en-US" altLang="zh-CN" dirty="0" smtClean="0">
                <a:solidFill>
                  <a:schemeClr val="tx1"/>
                </a:solidFill>
              </a:rPr>
              <a:t>  ② </a:t>
            </a:r>
            <a:r>
              <a:rPr lang="zh-CN" altLang="en-US" dirty="0">
                <a:solidFill>
                  <a:schemeClr val="tx1"/>
                </a:solidFill>
              </a:rPr>
              <a:t>一组不同类型的资源集合，记作：</a:t>
            </a:r>
          </a:p>
          <a:p>
            <a:pPr marL="469900" lvl="1" indent="-12700">
              <a:buNone/>
            </a:pPr>
            <a:r>
              <a:rPr lang="zh-CN" altLang="en-US" dirty="0">
                <a:solidFill>
                  <a:schemeClr val="tx1"/>
                </a:solidFill>
              </a:rPr>
              <a:t>             </a:t>
            </a:r>
            <a:r>
              <a:rPr lang="en-US" altLang="zh-CN" dirty="0">
                <a:solidFill>
                  <a:schemeClr val="tx1"/>
                </a:solidFill>
              </a:rPr>
              <a:t>r={r</a:t>
            </a:r>
            <a:r>
              <a:rPr lang="en-US" altLang="zh-CN" baseline="-25000" dirty="0">
                <a:solidFill>
                  <a:schemeClr val="tx1"/>
                </a:solidFill>
              </a:rPr>
              <a:t>1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en-US" altLang="zh-CN" dirty="0">
                <a:solidFill>
                  <a:schemeClr val="tx1"/>
                </a:solidFill>
              </a:rPr>
              <a:t>r</a:t>
            </a:r>
            <a:r>
              <a:rPr lang="en-US" altLang="zh-CN" baseline="-25000" dirty="0">
                <a:solidFill>
                  <a:schemeClr val="tx1"/>
                </a:solidFill>
              </a:rPr>
              <a:t>2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en-US" altLang="zh-CN" dirty="0">
                <a:solidFill>
                  <a:schemeClr val="tx1"/>
                </a:solidFill>
              </a:rPr>
              <a:t>…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en-US" altLang="zh-CN" dirty="0" err="1">
                <a:solidFill>
                  <a:schemeClr val="tx1"/>
                </a:solidFill>
              </a:rPr>
              <a:t>r</a:t>
            </a:r>
            <a:r>
              <a:rPr lang="en-US" altLang="zh-CN" baseline="-25000" dirty="0" err="1">
                <a:solidFill>
                  <a:schemeClr val="tx1"/>
                </a:solidFill>
              </a:rPr>
              <a:t>j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en-US" altLang="zh-CN" dirty="0">
                <a:solidFill>
                  <a:schemeClr val="tx1"/>
                </a:solidFill>
              </a:rPr>
              <a:t>…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en-US" altLang="zh-CN" dirty="0" err="1">
                <a:solidFill>
                  <a:schemeClr val="tx1"/>
                </a:solidFill>
              </a:rPr>
              <a:t>r</a:t>
            </a:r>
            <a:r>
              <a:rPr lang="en-US" altLang="zh-CN" baseline="-25000" dirty="0" err="1">
                <a:solidFill>
                  <a:schemeClr val="tx1"/>
                </a:solidFill>
              </a:rPr>
              <a:t>m</a:t>
            </a:r>
            <a:r>
              <a:rPr lang="en-US" altLang="zh-CN" dirty="0">
                <a:solidFill>
                  <a:schemeClr val="tx1"/>
                </a:solidFill>
              </a:rPr>
              <a:t>}</a:t>
            </a:r>
          </a:p>
          <a:p>
            <a:pPr marL="469900" lvl="1" indent="-12700">
              <a:buNone/>
            </a:pPr>
            <a:r>
              <a:rPr lang="en-US" altLang="zh-CN" dirty="0" smtClean="0">
                <a:solidFill>
                  <a:schemeClr val="tx1"/>
                </a:solidFill>
              </a:rPr>
              <a:t>  ③ </a:t>
            </a:r>
            <a:r>
              <a:rPr lang="zh-CN" altLang="en-US" dirty="0">
                <a:solidFill>
                  <a:schemeClr val="tx1"/>
                </a:solidFill>
              </a:rPr>
              <a:t>矢量</a:t>
            </a:r>
            <a:r>
              <a:rPr lang="en-US" altLang="zh-CN" dirty="0">
                <a:solidFill>
                  <a:schemeClr val="tx1"/>
                </a:solidFill>
              </a:rPr>
              <a:t>w</a:t>
            </a:r>
            <a:r>
              <a:rPr lang="zh-CN" altLang="en-US" dirty="0">
                <a:solidFill>
                  <a:schemeClr val="tx1"/>
                </a:solidFill>
              </a:rPr>
              <a:t>说明各类可利用资源的总的数目</a:t>
            </a:r>
          </a:p>
          <a:p>
            <a:pPr marL="469900" lvl="1" indent="-12700">
              <a:buNone/>
            </a:pPr>
            <a:r>
              <a:rPr lang="zh-CN" altLang="en-US" dirty="0">
                <a:solidFill>
                  <a:schemeClr val="tx1"/>
                </a:solidFill>
              </a:rPr>
              <a:t>            </a:t>
            </a:r>
            <a:r>
              <a:rPr lang="en-US" altLang="zh-CN" dirty="0">
                <a:solidFill>
                  <a:schemeClr val="tx1"/>
                </a:solidFill>
              </a:rPr>
              <a:t>w={w</a:t>
            </a:r>
            <a:r>
              <a:rPr lang="en-US" altLang="zh-CN" baseline="-25000" dirty="0">
                <a:solidFill>
                  <a:schemeClr val="tx1"/>
                </a:solidFill>
              </a:rPr>
              <a:t>1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en-US" altLang="zh-CN" dirty="0">
                <a:solidFill>
                  <a:schemeClr val="tx1"/>
                </a:solidFill>
              </a:rPr>
              <a:t>w</a:t>
            </a:r>
            <a:r>
              <a:rPr lang="en-US" altLang="zh-CN" baseline="-25000" dirty="0">
                <a:solidFill>
                  <a:schemeClr val="tx1"/>
                </a:solidFill>
              </a:rPr>
              <a:t>2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en-US" altLang="zh-CN" dirty="0">
                <a:solidFill>
                  <a:schemeClr val="tx1"/>
                </a:solidFill>
              </a:rPr>
              <a:t>…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en-US" altLang="zh-CN" dirty="0" err="1">
                <a:solidFill>
                  <a:schemeClr val="tx1"/>
                </a:solidFill>
              </a:rPr>
              <a:t>w</a:t>
            </a:r>
            <a:r>
              <a:rPr lang="en-US" altLang="zh-CN" baseline="-25000" dirty="0" err="1">
                <a:solidFill>
                  <a:schemeClr val="tx1"/>
                </a:solidFill>
              </a:rPr>
              <a:t>j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en-US" altLang="zh-CN" dirty="0">
                <a:solidFill>
                  <a:schemeClr val="tx1"/>
                </a:solidFill>
              </a:rPr>
              <a:t>…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en-US" altLang="zh-CN" dirty="0" err="1">
                <a:solidFill>
                  <a:schemeClr val="tx1"/>
                </a:solidFill>
              </a:rPr>
              <a:t>w</a:t>
            </a:r>
            <a:r>
              <a:rPr lang="en-US" altLang="zh-CN" baseline="-25000" dirty="0" err="1">
                <a:solidFill>
                  <a:schemeClr val="tx1"/>
                </a:solidFill>
              </a:rPr>
              <a:t>m</a:t>
            </a:r>
            <a:r>
              <a:rPr lang="en-US" altLang="zh-CN" dirty="0">
                <a:solidFill>
                  <a:schemeClr val="tx1"/>
                </a:solidFill>
              </a:rPr>
              <a:t>} </a:t>
            </a:r>
            <a:endParaRPr lang="zh-CN" alt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038802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死锁的处理策略</a:t>
            </a:r>
            <a:r>
              <a:rPr lang="en-US" altLang="zh-CN" dirty="0"/>
              <a:t>——</a:t>
            </a:r>
            <a:r>
              <a:rPr lang="zh-CN" altLang="en-US" dirty="0"/>
              <a:t>避免死锁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69900" lvl="1" indent="-12700">
              <a:buNone/>
            </a:pPr>
            <a:r>
              <a:rPr lang="en-US" altLang="zh-CN" dirty="0">
                <a:solidFill>
                  <a:schemeClr val="tx1"/>
                </a:solidFill>
              </a:rPr>
              <a:t>(2) </a:t>
            </a:r>
            <a:r>
              <a:rPr lang="zh-CN" altLang="en-US" dirty="0">
                <a:solidFill>
                  <a:schemeClr val="tx1"/>
                </a:solidFill>
              </a:rPr>
              <a:t>资源</a:t>
            </a:r>
            <a:r>
              <a:rPr lang="zh-CN" altLang="en-US" dirty="0" smtClean="0">
                <a:solidFill>
                  <a:schemeClr val="tx1"/>
                </a:solidFill>
              </a:rPr>
              <a:t>请求</a:t>
            </a:r>
            <a:r>
              <a:rPr lang="en-US" altLang="zh-CN" dirty="0" smtClean="0">
                <a:solidFill>
                  <a:schemeClr val="tx1"/>
                </a:solidFill>
              </a:rPr>
              <a:t>(demand)</a:t>
            </a:r>
            <a:r>
              <a:rPr lang="zh-CN" altLang="en-US" dirty="0" smtClean="0">
                <a:solidFill>
                  <a:schemeClr val="tx1"/>
                </a:solidFill>
              </a:rPr>
              <a:t>矩阵</a:t>
            </a:r>
            <a:endParaRPr lang="zh-CN" altLang="en-US" dirty="0">
              <a:solidFill>
                <a:schemeClr val="tx1"/>
              </a:solidFill>
            </a:endParaRPr>
          </a:p>
          <a:p>
            <a:pPr marL="469900" lvl="1" indent="-12700">
              <a:buNone/>
            </a:pPr>
            <a:r>
              <a:rPr lang="zh-CN" altLang="en-US" dirty="0">
                <a:solidFill>
                  <a:schemeClr val="tx1"/>
                </a:solidFill>
              </a:rPr>
              <a:t>   在时刻 </a:t>
            </a:r>
            <a:r>
              <a:rPr lang="en-US" altLang="zh-CN" dirty="0">
                <a:solidFill>
                  <a:schemeClr val="tx1"/>
                </a:solidFill>
              </a:rPr>
              <a:t>t </a:t>
            </a:r>
            <a:r>
              <a:rPr lang="zh-CN" altLang="en-US" dirty="0">
                <a:solidFill>
                  <a:schemeClr val="tx1"/>
                </a:solidFill>
              </a:rPr>
              <a:t>资源请求矩阵，表示</a:t>
            </a:r>
            <a:r>
              <a:rPr lang="zh-CN" altLang="en-US" dirty="0" smtClean="0">
                <a:solidFill>
                  <a:schemeClr val="tx1"/>
                </a:solidFill>
              </a:rPr>
              <a:t>如右 </a:t>
            </a:r>
            <a:endParaRPr lang="en-US" altLang="zh-CN" dirty="0" smtClean="0">
              <a:solidFill>
                <a:schemeClr val="tx1"/>
              </a:solidFill>
            </a:endParaRPr>
          </a:p>
          <a:p>
            <a:pPr marL="469900" lvl="1" indent="-12700">
              <a:buNone/>
            </a:pPr>
            <a:r>
              <a:rPr lang="en-US" altLang="zh-CN" dirty="0" smtClean="0">
                <a:solidFill>
                  <a:schemeClr val="tx1"/>
                </a:solidFill>
              </a:rPr>
              <a:t>   </a:t>
            </a:r>
            <a:r>
              <a:rPr lang="en-US" altLang="zh-CN" dirty="0" err="1" smtClean="0">
                <a:solidFill>
                  <a:schemeClr val="tx1"/>
                </a:solidFill>
              </a:rPr>
              <a:t>d</a:t>
            </a:r>
            <a:r>
              <a:rPr lang="en-US" altLang="zh-CN" baseline="-25000" dirty="0" err="1" smtClean="0">
                <a:solidFill>
                  <a:schemeClr val="tx1"/>
                </a:solidFill>
              </a:rPr>
              <a:t>ij</a:t>
            </a:r>
            <a:r>
              <a:rPr lang="en-US" altLang="zh-CN" dirty="0" smtClean="0">
                <a:solidFill>
                  <a:schemeClr val="tx1"/>
                </a:solidFill>
              </a:rPr>
              <a:t> </a:t>
            </a:r>
            <a:r>
              <a:rPr lang="zh-CN" altLang="en-US" dirty="0">
                <a:solidFill>
                  <a:schemeClr val="tx1"/>
                </a:solidFill>
              </a:rPr>
              <a:t>表示进程</a:t>
            </a:r>
            <a:r>
              <a:rPr lang="en-US" altLang="zh-CN" dirty="0">
                <a:solidFill>
                  <a:schemeClr val="tx1"/>
                </a:solidFill>
              </a:rPr>
              <a:t>p</a:t>
            </a:r>
            <a:r>
              <a:rPr lang="en-US" altLang="zh-CN" baseline="-25000" dirty="0">
                <a:solidFill>
                  <a:schemeClr val="tx1"/>
                </a:solidFill>
              </a:rPr>
              <a:t>i</a:t>
            </a:r>
            <a:r>
              <a:rPr lang="zh-CN" altLang="en-US" dirty="0">
                <a:solidFill>
                  <a:schemeClr val="tx1"/>
                </a:solidFill>
              </a:rPr>
              <a:t>还需要</a:t>
            </a:r>
            <a:r>
              <a:rPr lang="en-US" altLang="zh-CN" dirty="0">
                <a:solidFill>
                  <a:schemeClr val="tx1"/>
                </a:solidFill>
              </a:rPr>
              <a:t>j</a:t>
            </a:r>
            <a:r>
              <a:rPr lang="zh-CN" altLang="en-US" dirty="0">
                <a:solidFill>
                  <a:schemeClr val="tx1"/>
                </a:solidFill>
              </a:rPr>
              <a:t>类资源的数目 </a:t>
            </a:r>
          </a:p>
          <a:p>
            <a:pPr marL="469900" lvl="1" indent="-12700">
              <a:buNone/>
            </a:pPr>
            <a:endParaRPr lang="en-US" altLang="zh-CN" dirty="0" smtClean="0">
              <a:solidFill>
                <a:schemeClr val="tx1"/>
              </a:solidFill>
            </a:endParaRPr>
          </a:p>
          <a:p>
            <a:pPr marL="469900" lvl="1" indent="-12700">
              <a:buNone/>
            </a:pPr>
            <a:endParaRPr lang="en-US" altLang="zh-CN" dirty="0" smtClean="0">
              <a:solidFill>
                <a:schemeClr val="tx1"/>
              </a:solidFill>
            </a:endParaRPr>
          </a:p>
          <a:p>
            <a:pPr marL="469900" lvl="1" indent="-12700">
              <a:buNone/>
            </a:pPr>
            <a:r>
              <a:rPr lang="en-US" altLang="zh-CN" dirty="0" smtClean="0">
                <a:solidFill>
                  <a:schemeClr val="tx1"/>
                </a:solidFill>
              </a:rPr>
              <a:t>(</a:t>
            </a:r>
            <a:r>
              <a:rPr lang="en-US" altLang="zh-CN" dirty="0">
                <a:solidFill>
                  <a:schemeClr val="tx1"/>
                </a:solidFill>
              </a:rPr>
              <a:t>3) </a:t>
            </a:r>
            <a:r>
              <a:rPr lang="zh-CN" altLang="en-US" dirty="0" smtClean="0">
                <a:solidFill>
                  <a:schemeClr val="tx1"/>
                </a:solidFill>
              </a:rPr>
              <a:t>资源分配</a:t>
            </a:r>
            <a:r>
              <a:rPr lang="en-US" altLang="zh-CN" dirty="0" smtClean="0">
                <a:solidFill>
                  <a:schemeClr val="tx1"/>
                </a:solidFill>
              </a:rPr>
              <a:t>(allocation)</a:t>
            </a:r>
            <a:r>
              <a:rPr lang="zh-CN" altLang="en-US" dirty="0" smtClean="0">
                <a:solidFill>
                  <a:schemeClr val="tx1"/>
                </a:solidFill>
              </a:rPr>
              <a:t>矩阵</a:t>
            </a:r>
            <a:endParaRPr lang="zh-CN" altLang="en-US" dirty="0">
              <a:solidFill>
                <a:schemeClr val="tx1"/>
              </a:solidFill>
            </a:endParaRPr>
          </a:p>
          <a:p>
            <a:pPr marL="469900" lvl="1" indent="-12700">
              <a:buNone/>
            </a:pPr>
            <a:r>
              <a:rPr lang="zh-CN" altLang="en-US" dirty="0" smtClean="0">
                <a:solidFill>
                  <a:schemeClr val="tx1"/>
                </a:solidFill>
              </a:rPr>
              <a:t>   在</a:t>
            </a:r>
            <a:r>
              <a:rPr lang="zh-CN" altLang="en-US" dirty="0">
                <a:solidFill>
                  <a:schemeClr val="tx1"/>
                </a:solidFill>
              </a:rPr>
              <a:t>时刻 </a:t>
            </a:r>
            <a:r>
              <a:rPr lang="en-US" altLang="zh-CN" dirty="0">
                <a:solidFill>
                  <a:schemeClr val="tx1"/>
                </a:solidFill>
              </a:rPr>
              <a:t>t </a:t>
            </a:r>
            <a:r>
              <a:rPr lang="zh-CN" altLang="en-US" dirty="0">
                <a:solidFill>
                  <a:schemeClr val="tx1"/>
                </a:solidFill>
              </a:rPr>
              <a:t>资源分配矩阵，表示</a:t>
            </a:r>
            <a:r>
              <a:rPr lang="zh-CN" altLang="en-US" dirty="0" smtClean="0">
                <a:solidFill>
                  <a:schemeClr val="tx1"/>
                </a:solidFill>
              </a:rPr>
              <a:t>如右 </a:t>
            </a:r>
            <a:endParaRPr lang="en-US" altLang="zh-CN" dirty="0" smtClean="0">
              <a:solidFill>
                <a:schemeClr val="tx1"/>
              </a:solidFill>
            </a:endParaRPr>
          </a:p>
          <a:p>
            <a:pPr marL="469900" lvl="1" indent="-12700">
              <a:buNone/>
            </a:pPr>
            <a:r>
              <a:rPr lang="en-US" altLang="zh-CN" dirty="0" smtClean="0">
                <a:solidFill>
                  <a:schemeClr val="tx1"/>
                </a:solidFill>
              </a:rPr>
              <a:t>   </a:t>
            </a:r>
            <a:r>
              <a:rPr lang="en-US" altLang="zh-CN" dirty="0" err="1" smtClean="0">
                <a:solidFill>
                  <a:schemeClr val="tx1"/>
                </a:solidFill>
              </a:rPr>
              <a:t>a</a:t>
            </a:r>
            <a:r>
              <a:rPr lang="en-US" altLang="zh-CN" baseline="-25000" dirty="0" err="1" smtClean="0">
                <a:solidFill>
                  <a:schemeClr val="tx1"/>
                </a:solidFill>
              </a:rPr>
              <a:t>ij</a:t>
            </a:r>
            <a:r>
              <a:rPr lang="en-US" altLang="zh-CN" dirty="0" smtClean="0">
                <a:solidFill>
                  <a:schemeClr val="tx1"/>
                </a:solidFill>
              </a:rPr>
              <a:t> </a:t>
            </a:r>
            <a:r>
              <a:rPr lang="zh-CN" altLang="en-US" dirty="0">
                <a:solidFill>
                  <a:schemeClr val="tx1"/>
                </a:solidFill>
              </a:rPr>
              <a:t>表示进程</a:t>
            </a:r>
            <a:r>
              <a:rPr lang="en-US" altLang="zh-CN" dirty="0">
                <a:solidFill>
                  <a:schemeClr val="tx1"/>
                </a:solidFill>
              </a:rPr>
              <a:t>p</a:t>
            </a:r>
            <a:r>
              <a:rPr lang="en-US" altLang="zh-CN" baseline="-25000" dirty="0">
                <a:solidFill>
                  <a:schemeClr val="tx1"/>
                </a:solidFill>
              </a:rPr>
              <a:t>i</a:t>
            </a:r>
            <a:r>
              <a:rPr lang="zh-CN" altLang="en-US" dirty="0">
                <a:solidFill>
                  <a:schemeClr val="tx1"/>
                </a:solidFill>
              </a:rPr>
              <a:t>已占有</a:t>
            </a:r>
            <a:r>
              <a:rPr lang="en-US" altLang="zh-CN" dirty="0">
                <a:solidFill>
                  <a:schemeClr val="tx1"/>
                </a:solidFill>
              </a:rPr>
              <a:t>j</a:t>
            </a:r>
            <a:r>
              <a:rPr lang="zh-CN" altLang="en-US" dirty="0">
                <a:solidFill>
                  <a:schemeClr val="tx1"/>
                </a:solidFill>
              </a:rPr>
              <a:t>类资源的数目 </a:t>
            </a:r>
          </a:p>
          <a:p>
            <a:pPr marL="469900" lvl="1" indent="-12700">
              <a:buNone/>
            </a:pPr>
            <a:endParaRPr lang="en-US" altLang="zh-CN" dirty="0" smtClean="0">
              <a:solidFill>
                <a:schemeClr val="tx1"/>
              </a:solidFill>
            </a:endParaRPr>
          </a:p>
        </p:txBody>
      </p:sp>
      <p:grpSp>
        <p:nvGrpSpPr>
          <p:cNvPr id="4" name="Group 19">
            <a:extLst>
              <a:ext uri="{FF2B5EF4-FFF2-40B4-BE49-F238E27FC236}">
                <a16:creationId xmlns:a16="http://schemas.microsoft.com/office/drawing/2014/main" xmlns="" id="{A6484572-DC49-2E82-3194-3F50B74C4149}"/>
              </a:ext>
            </a:extLst>
          </p:cNvPr>
          <p:cNvGrpSpPr>
            <a:grpSpLocks/>
          </p:cNvGrpSpPr>
          <p:nvPr/>
        </p:nvGrpSpPr>
        <p:grpSpPr bwMode="auto">
          <a:xfrm>
            <a:off x="5934535" y="1107892"/>
            <a:ext cx="2992438" cy="1479550"/>
            <a:chOff x="3844" y="610"/>
            <a:chExt cx="1885" cy="932"/>
          </a:xfrm>
        </p:grpSpPr>
        <p:graphicFrame>
          <p:nvGraphicFramePr>
            <p:cNvPr id="5" name="Object 5">
              <a:extLst>
                <a:ext uri="{FF2B5EF4-FFF2-40B4-BE49-F238E27FC236}">
                  <a16:creationId xmlns:a16="http://schemas.microsoft.com/office/drawing/2014/main" xmlns="" id="{72CB50B4-FB29-E23D-FAA5-496ED152ADB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30650358"/>
                </p:ext>
              </p:extLst>
            </p:nvPr>
          </p:nvGraphicFramePr>
          <p:xfrm>
            <a:off x="4433" y="610"/>
            <a:ext cx="1296" cy="9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8" name="Equation" r:id="rId3" imgW="1257300" imgH="914400" progId="Equation.DSMT4">
                    <p:embed/>
                  </p:oleObj>
                </mc:Choice>
                <mc:Fallback>
                  <p:oleObj name="Equation" r:id="rId3" imgW="1257300" imgH="914400" progId="Equation.DSMT4">
                    <p:embed/>
                    <p:pic>
                      <p:nvPicPr>
                        <p:cNvPr id="5" name="Object 5">
                          <a:extLst>
                            <a:ext uri="{FF2B5EF4-FFF2-40B4-BE49-F238E27FC236}">
                              <a16:creationId xmlns:a16="http://schemas.microsoft.com/office/drawing/2014/main" xmlns="" id="{72CB50B4-FB29-E23D-FAA5-496ED152ADB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33" y="610"/>
                          <a:ext cx="1296" cy="9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" name="Text Box 6">
              <a:extLst>
                <a:ext uri="{FF2B5EF4-FFF2-40B4-BE49-F238E27FC236}">
                  <a16:creationId xmlns:a16="http://schemas.microsoft.com/office/drawing/2014/main" xmlns="" id="{90CFCA5E-30A4-AE90-173A-D5C83D9BEE9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4" y="911"/>
              <a:ext cx="444" cy="2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/>
            <a:lstStyle>
              <a:lvl1pPr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5"/>
                </a:buBlip>
                <a:defRPr sz="3200">
                  <a:solidFill>
                    <a:schemeClr val="bg2"/>
                  </a:solidFill>
                  <a:latin typeface="Arial" panose="020B060402020202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5"/>
                </a:buBlip>
                <a:defRPr sz="2800">
                  <a:solidFill>
                    <a:schemeClr val="bg2"/>
                  </a:solidFill>
                  <a:latin typeface="Arial" panose="020B060402020202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5"/>
                </a:buBlip>
                <a:defRPr sz="2400">
                  <a:solidFill>
                    <a:schemeClr val="bg2"/>
                  </a:solidFill>
                  <a:latin typeface="Arial" panose="020B060402020202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(t) =</a:t>
              </a:r>
              <a:endParaRPr lang="en-US" altLang="zh-CN" sz="2000" b="1" dirty="0">
                <a:solidFill>
                  <a:schemeClr val="tx1"/>
                </a:solidFill>
                <a:cs typeface="Times New Roman" panose="02020603050405020304" pitchFamily="18" charset="0"/>
              </a:endParaRPr>
            </a:p>
          </p:txBody>
        </p:sp>
      </p:grpSp>
      <p:grpSp>
        <p:nvGrpSpPr>
          <p:cNvPr id="8" name="Group 14">
            <a:extLst>
              <a:ext uri="{FF2B5EF4-FFF2-40B4-BE49-F238E27FC236}">
                <a16:creationId xmlns:a16="http://schemas.microsoft.com/office/drawing/2014/main" xmlns="" id="{A4208276-044A-516F-0104-A9A882093C90}"/>
              </a:ext>
            </a:extLst>
          </p:cNvPr>
          <p:cNvGrpSpPr>
            <a:grpSpLocks/>
          </p:cNvGrpSpPr>
          <p:nvPr/>
        </p:nvGrpSpPr>
        <p:grpSpPr bwMode="auto">
          <a:xfrm>
            <a:off x="5975367" y="3773304"/>
            <a:ext cx="3087688" cy="1392237"/>
            <a:chOff x="3978" y="2300"/>
            <a:chExt cx="1945" cy="877"/>
          </a:xfrm>
        </p:grpSpPr>
        <p:graphicFrame>
          <p:nvGraphicFramePr>
            <p:cNvPr id="9" name="Object 10">
              <a:extLst>
                <a:ext uri="{FF2B5EF4-FFF2-40B4-BE49-F238E27FC236}">
                  <a16:creationId xmlns:a16="http://schemas.microsoft.com/office/drawing/2014/main" xmlns="" id="{40FBA97B-730F-55E4-1101-5ED460C67EC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97468157"/>
                </p:ext>
              </p:extLst>
            </p:nvPr>
          </p:nvGraphicFramePr>
          <p:xfrm>
            <a:off x="4499" y="2300"/>
            <a:ext cx="1424" cy="8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9" name="Equation" r:id="rId6" imgW="1231900" imgH="914400" progId="Equation.DSMT4">
                    <p:embed/>
                  </p:oleObj>
                </mc:Choice>
                <mc:Fallback>
                  <p:oleObj name="Equation" r:id="rId6" imgW="1231900" imgH="914400" progId="Equation.DSMT4">
                    <p:embed/>
                    <p:pic>
                      <p:nvPicPr>
                        <p:cNvPr id="5" name="Object 10">
                          <a:extLst>
                            <a:ext uri="{FF2B5EF4-FFF2-40B4-BE49-F238E27FC236}">
                              <a16:creationId xmlns:a16="http://schemas.microsoft.com/office/drawing/2014/main" xmlns="" id="{40FBA97B-730F-55E4-1101-5ED460C67EC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99" y="2300"/>
                          <a:ext cx="1424" cy="8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Text Box 11">
              <a:extLst>
                <a:ext uri="{FF2B5EF4-FFF2-40B4-BE49-F238E27FC236}">
                  <a16:creationId xmlns:a16="http://schemas.microsoft.com/office/drawing/2014/main" xmlns="" id="{6D5E9E21-E84C-E16C-E1FB-C6915CAAD75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78" y="2572"/>
              <a:ext cx="466" cy="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/>
            <a:lstStyle>
              <a:lvl1pPr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5"/>
                </a:buBlip>
                <a:defRPr sz="3200">
                  <a:solidFill>
                    <a:schemeClr val="bg2"/>
                  </a:solidFill>
                  <a:latin typeface="Arial" panose="020B060402020202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5"/>
                </a:buBlip>
                <a:defRPr sz="2800">
                  <a:solidFill>
                    <a:schemeClr val="bg2"/>
                  </a:solidFill>
                  <a:latin typeface="Arial" panose="020B060402020202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5"/>
                </a:buBlip>
                <a:defRPr sz="2400">
                  <a:solidFill>
                    <a:schemeClr val="bg2"/>
                  </a:solidFill>
                  <a:latin typeface="Arial" panose="020B060402020202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5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(t) =</a:t>
              </a:r>
              <a:endParaRPr lang="en-US" altLang="zh-CN" sz="2000" b="1" dirty="0">
                <a:solidFill>
                  <a:schemeClr val="tx1"/>
                </a:solidFill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3323428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89E80A3F-6E48-5060-7045-44C3B258C4B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死锁的处理策略</a:t>
            </a:r>
            <a:r>
              <a:rPr lang="en-US" altLang="zh-CN" dirty="0"/>
              <a:t>——</a:t>
            </a:r>
            <a:r>
              <a:rPr lang="zh-CN" altLang="en-US" dirty="0"/>
              <a:t>避免死锁</a:t>
            </a:r>
          </a:p>
        </p:txBody>
      </p:sp>
      <p:sp>
        <p:nvSpPr>
          <p:cNvPr id="3" name="Rectangle 13">
            <a:extLst>
              <a:ext uri="{FF2B5EF4-FFF2-40B4-BE49-F238E27FC236}">
                <a16:creationId xmlns:a16="http://schemas.microsoft.com/office/drawing/2014/main" xmlns="" id="{CE17999A-9615-13D1-0D4F-DDB5231264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9970" y="907809"/>
            <a:ext cx="11476892" cy="22713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533400" indent="-533400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914400" indent="-341313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8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295400" indent="-265113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714500" indent="-284163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171700" indent="-417513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628900" indent="-417513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3086100" indent="-417513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543300" indent="-417513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4000500" indent="-417513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zh-CN" altLang="en-US" sz="2400" b="1" dirty="0">
                <a:solidFill>
                  <a:srgbClr val="CC0000"/>
                </a:solidFill>
                <a:latin typeface="Times New Roman" panose="02020603050405020304" pitchFamily="18" charset="0"/>
              </a:rPr>
              <a:t>关于安全状态</a:t>
            </a:r>
          </a:p>
          <a:p>
            <a:pPr eaLnBrk="1" hangingPunct="1">
              <a:lnSpc>
                <a:spcPct val="100000"/>
              </a:lnSpc>
              <a:buFont typeface="Wingdings" panose="05000000000000000000" pitchFamily="2" charset="2"/>
              <a:buNone/>
            </a:pP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	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A 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safe state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is one in which there is at least one sequence of resource allocations to processes that does not result in a deadlock (i.e., all of the processes can be run to completion). An 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unsafe state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is, of course, a state that is not safe.</a:t>
            </a:r>
          </a:p>
          <a:p>
            <a:pPr eaLnBrk="1" hangingPunct="1">
              <a:lnSpc>
                <a:spcPct val="100000"/>
              </a:lnSpc>
              <a:buFont typeface="Wingdings" panose="05000000000000000000" pitchFamily="2" charset="2"/>
              <a:buNone/>
            </a:pP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《Operating Systems - Internals and Design Principles 》(8</a:t>
            </a:r>
            <a:r>
              <a:rPr lang="en-US" altLang="zh-CN" sz="2400" baseline="30000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th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edition) -- William Stallings</a:t>
            </a:r>
            <a:endParaRPr lang="zh-CN" altLang="en-US" sz="2400" dirty="0">
              <a:solidFill>
                <a:schemeClr val="tx1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4" name="Rectangle 13"/>
          <p:cNvSpPr>
            <a:spLocks noChangeArrowheads="1"/>
          </p:cNvSpPr>
          <p:nvPr/>
        </p:nvSpPr>
        <p:spPr bwMode="auto">
          <a:xfrm>
            <a:off x="487822" y="3310941"/>
            <a:ext cx="10015415" cy="16435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533400" indent="-533400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8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zh-CN" altLang="en-US" sz="2400" b="1" dirty="0" smtClean="0">
                <a:solidFill>
                  <a:srgbClr val="CC0000"/>
                </a:solidFill>
                <a:latin typeface="Times New Roman" panose="02020603050405020304" pitchFamily="18" charset="0"/>
              </a:rPr>
              <a:t>系统</a:t>
            </a:r>
            <a:r>
              <a:rPr lang="zh-CN" altLang="en-US" sz="2400" b="1" dirty="0">
                <a:solidFill>
                  <a:srgbClr val="CC0000"/>
                </a:solidFill>
                <a:latin typeface="Times New Roman" panose="02020603050405020304" pitchFamily="18" charset="0"/>
              </a:rPr>
              <a:t>资源分配的安全状态</a:t>
            </a:r>
          </a:p>
          <a:p>
            <a:pPr eaLnBrk="1" hangingPunct="1"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      </a:t>
            </a:r>
            <a:r>
              <a:rPr lang="zh-CN" altLang="en-US" sz="2400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当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进程请求某类资源时，进程对该类资源的需求量</a:t>
            </a:r>
            <a:r>
              <a:rPr lang="zh-CN" altLang="en-US" sz="2400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小于当前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时刻系统所拥有的该类资源的数目，那么满足</a:t>
            </a:r>
            <a:r>
              <a:rPr lang="zh-CN" altLang="en-US" sz="2400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进程的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这次请求，系统是安全的。</a:t>
            </a:r>
            <a:endParaRPr lang="zh-CN" altLang="en-US" sz="2400" dirty="0">
              <a:solidFill>
                <a:schemeClr val="tx1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grpSp>
        <p:nvGrpSpPr>
          <p:cNvPr id="5" name="组合 4"/>
          <p:cNvGrpSpPr/>
          <p:nvPr/>
        </p:nvGrpSpPr>
        <p:grpSpPr>
          <a:xfrm>
            <a:off x="1465384" y="5086209"/>
            <a:ext cx="2450620" cy="1429921"/>
            <a:chOff x="3837778" y="1071552"/>
            <a:chExt cx="2938249" cy="2928958"/>
          </a:xfrm>
        </p:grpSpPr>
        <p:sp>
          <p:nvSpPr>
            <p:cNvPr id="6" name="矩形 5"/>
            <p:cNvSpPr/>
            <p:nvPr/>
          </p:nvSpPr>
          <p:spPr>
            <a:xfrm>
              <a:off x="3838570" y="1071552"/>
              <a:ext cx="2880000" cy="2928958"/>
            </a:xfrm>
            <a:prstGeom prst="rect">
              <a:avLst/>
            </a:prstGeom>
            <a:gradFill>
              <a:gsLst>
                <a:gs pos="100000">
                  <a:srgbClr val="339900"/>
                </a:gs>
                <a:gs pos="0">
                  <a:srgbClr val="CCFF99"/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5400000" scaled="0"/>
            </a:gradFill>
            <a:ln w="28575">
              <a:solidFill>
                <a:srgbClr val="11576A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 sz="1400"/>
            </a:p>
          </p:txBody>
        </p:sp>
        <p:cxnSp>
          <p:nvCxnSpPr>
            <p:cNvPr id="7" name="直接连接符 6"/>
            <p:cNvCxnSpPr/>
            <p:nvPr/>
          </p:nvCxnSpPr>
          <p:spPr>
            <a:xfrm rot="10800000" flipH="1">
              <a:off x="3839903" y="1964526"/>
              <a:ext cx="2880000" cy="678661"/>
            </a:xfrm>
            <a:prstGeom prst="line">
              <a:avLst/>
            </a:prstGeom>
            <a:ln w="38100">
              <a:solidFill>
                <a:srgbClr val="11576A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8" name="组合 7"/>
            <p:cNvGrpSpPr/>
            <p:nvPr/>
          </p:nvGrpSpPr>
          <p:grpSpPr>
            <a:xfrm>
              <a:off x="3837778" y="1071552"/>
              <a:ext cx="2890800" cy="1568450"/>
              <a:chOff x="3844920" y="1071552"/>
              <a:chExt cx="2880000" cy="1568450"/>
            </a:xfrm>
          </p:grpSpPr>
          <p:sp>
            <p:nvSpPr>
              <p:cNvPr id="12" name="任意多边形 11"/>
              <p:cNvSpPr/>
              <p:nvPr/>
            </p:nvSpPr>
            <p:spPr>
              <a:xfrm>
                <a:off x="3844920" y="1071552"/>
                <a:ext cx="2880000" cy="1568450"/>
              </a:xfrm>
              <a:custGeom>
                <a:avLst/>
                <a:gdLst>
                  <a:gd name="connsiteX0" fmla="*/ 12700 w 2863850"/>
                  <a:gd name="connsiteY0" fmla="*/ 0 h 1568450"/>
                  <a:gd name="connsiteX1" fmla="*/ 2863850 w 2863850"/>
                  <a:gd name="connsiteY1" fmla="*/ 6350 h 1568450"/>
                  <a:gd name="connsiteX2" fmla="*/ 2851150 w 2863850"/>
                  <a:gd name="connsiteY2" fmla="*/ 895350 h 1568450"/>
                  <a:gd name="connsiteX3" fmla="*/ 0 w 2863850"/>
                  <a:gd name="connsiteY3" fmla="*/ 1568450 h 1568450"/>
                  <a:gd name="connsiteX4" fmla="*/ 12700 w 2863850"/>
                  <a:gd name="connsiteY4" fmla="*/ 0 h 156845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2863850" h="1568450">
                    <a:moveTo>
                      <a:pt x="12700" y="0"/>
                    </a:moveTo>
                    <a:lnTo>
                      <a:pt x="2863850" y="6350"/>
                    </a:lnTo>
                    <a:lnTo>
                      <a:pt x="2851150" y="895350"/>
                    </a:lnTo>
                    <a:lnTo>
                      <a:pt x="0" y="1568450"/>
                    </a:lnTo>
                    <a:lnTo>
                      <a:pt x="12700" y="0"/>
                    </a:lnTo>
                    <a:close/>
                  </a:path>
                </a:pathLst>
              </a:custGeom>
              <a:gradFill>
                <a:gsLst>
                  <a:gs pos="100000">
                    <a:srgbClr val="FDD000"/>
                  </a:gs>
                  <a:gs pos="0">
                    <a:srgbClr val="FFF9B1"/>
                  </a:gs>
                  <a:gs pos="100000">
                    <a:schemeClr val="accent1">
                      <a:tint val="23500"/>
                      <a:satMod val="160000"/>
                    </a:schemeClr>
                  </a:gs>
                </a:gsLst>
                <a:lin ang="5400000" scaled="0"/>
              </a:gradFill>
              <a:ln w="28575">
                <a:solidFill>
                  <a:srgbClr val="11576A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 sz="1400"/>
              </a:p>
            </p:txBody>
          </p:sp>
          <p:sp>
            <p:nvSpPr>
              <p:cNvPr id="13" name="矩形 12"/>
              <p:cNvSpPr/>
              <p:nvPr/>
            </p:nvSpPr>
            <p:spPr>
              <a:xfrm>
                <a:off x="4071934" y="1357304"/>
                <a:ext cx="1285884" cy="642942"/>
              </a:xfrm>
              <a:prstGeom prst="rect">
                <a:avLst/>
              </a:prstGeom>
              <a:ln w="28575">
                <a:solidFill>
                  <a:srgbClr val="11576A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 sz="1400"/>
              </a:p>
            </p:txBody>
          </p:sp>
        </p:grpSp>
        <p:sp>
          <p:nvSpPr>
            <p:cNvPr id="9" name="TextBox 36"/>
            <p:cNvSpPr txBox="1"/>
            <p:nvPr/>
          </p:nvSpPr>
          <p:spPr>
            <a:xfrm>
              <a:off x="4394886" y="1328210"/>
              <a:ext cx="729568" cy="46318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b="1" dirty="0" smtClean="0">
                  <a:solidFill>
                    <a:srgbClr val="11576A"/>
                  </a:solidFill>
                  <a:latin typeface="+mj-ea"/>
                  <a:ea typeface="+mj-ea"/>
                </a:rPr>
                <a:t>死锁</a:t>
              </a:r>
              <a:endParaRPr lang="zh-CN" altLang="en-US" b="1" dirty="0">
                <a:solidFill>
                  <a:srgbClr val="11576A"/>
                </a:solidFill>
                <a:latin typeface="+mj-ea"/>
                <a:ea typeface="+mj-ea"/>
              </a:endParaRPr>
            </a:p>
          </p:txBody>
        </p:sp>
        <p:sp>
          <p:nvSpPr>
            <p:cNvPr id="10" name="TextBox 37"/>
            <p:cNvSpPr txBox="1"/>
            <p:nvPr/>
          </p:nvSpPr>
          <p:spPr>
            <a:xfrm>
              <a:off x="5753064" y="1214428"/>
              <a:ext cx="990128" cy="46318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b="1" dirty="0" smtClean="0">
                  <a:solidFill>
                    <a:srgbClr val="11576A"/>
                  </a:solidFill>
                  <a:latin typeface="+mj-ea"/>
                  <a:ea typeface="+mj-ea"/>
                </a:rPr>
                <a:t>不安全</a:t>
              </a:r>
              <a:endParaRPr lang="zh-CN" altLang="en-US" b="1" dirty="0">
                <a:solidFill>
                  <a:srgbClr val="11576A"/>
                </a:solidFill>
                <a:latin typeface="+mj-ea"/>
                <a:ea typeface="+mj-ea"/>
              </a:endParaRPr>
            </a:p>
          </p:txBody>
        </p:sp>
        <p:sp>
          <p:nvSpPr>
            <p:cNvPr id="11" name="TextBox 38"/>
            <p:cNvSpPr txBox="1"/>
            <p:nvPr/>
          </p:nvSpPr>
          <p:spPr>
            <a:xfrm>
              <a:off x="6046459" y="2285998"/>
              <a:ext cx="729568" cy="46318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b="1" dirty="0" smtClean="0">
                  <a:solidFill>
                    <a:srgbClr val="11576A"/>
                  </a:solidFill>
                  <a:latin typeface="+mj-ea"/>
                  <a:ea typeface="+mj-ea"/>
                </a:rPr>
                <a:t>安全</a:t>
              </a:r>
              <a:endParaRPr lang="zh-CN" altLang="en-US" b="1" dirty="0">
                <a:solidFill>
                  <a:srgbClr val="11576A"/>
                </a:solidFill>
                <a:latin typeface="+mj-ea"/>
                <a:ea typeface="+mj-ea"/>
              </a:endParaRPr>
            </a:p>
          </p:txBody>
        </p:sp>
      </p:grpSp>
      <p:grpSp>
        <p:nvGrpSpPr>
          <p:cNvPr id="15" name="组合 14"/>
          <p:cNvGrpSpPr/>
          <p:nvPr/>
        </p:nvGrpSpPr>
        <p:grpSpPr>
          <a:xfrm>
            <a:off x="4328701" y="5079846"/>
            <a:ext cx="7088634" cy="900102"/>
            <a:chOff x="3585767" y="1019895"/>
            <a:chExt cx="5303976" cy="900102"/>
          </a:xfrm>
        </p:grpSpPr>
        <p:sp>
          <p:nvSpPr>
            <p:cNvPr id="16" name="内容占位符 2"/>
            <p:cNvSpPr txBox="1">
              <a:spLocks/>
            </p:cNvSpPr>
            <p:nvPr/>
          </p:nvSpPr>
          <p:spPr>
            <a:xfrm>
              <a:off x="3840520" y="1512355"/>
              <a:ext cx="5049223" cy="407642"/>
            </a:xfrm>
            <a:prstGeom prst="rect">
              <a:avLst/>
            </a:prstGeom>
          </p:spPr>
          <p:txBody>
            <a:bodyPr/>
            <a:lstStyle>
              <a:lvl1pPr marL="269875" indent="-269875">
                <a:buNone/>
                <a:defRPr sz="2000" b="1" baseline="0">
                  <a:solidFill>
                    <a:srgbClr val="11576A"/>
                  </a:solidFill>
                  <a:latin typeface="微软雅黑" pitchFamily="34" charset="-122"/>
                  <a:ea typeface="微软雅黑" pitchFamily="34" charset="-122"/>
                </a:defRPr>
              </a:lvl1pPr>
              <a:lvl2pPr marL="269875" indent="-93663">
                <a:buNone/>
                <a:defRPr sz="2000" b="1">
                  <a:solidFill>
                    <a:srgbClr val="11576A"/>
                  </a:solidFill>
                  <a:latin typeface="微软雅黑" pitchFamily="34" charset="-122"/>
                  <a:ea typeface="微软雅黑" pitchFamily="34" charset="-122"/>
                </a:defRPr>
              </a:lvl2pPr>
              <a:lvl3pPr>
                <a:buNone/>
                <a:defRPr sz="1800" b="1">
                  <a:solidFill>
                    <a:srgbClr val="11576A"/>
                  </a:solidFill>
                  <a:latin typeface="微软雅黑" pitchFamily="34" charset="-122"/>
                  <a:ea typeface="微软雅黑" pitchFamily="34" charset="-122"/>
                </a:defRPr>
              </a:lvl3pPr>
            </a:lstStyle>
            <a:p>
              <a:pPr marL="0" lvl="1" indent="0">
                <a:lnSpc>
                  <a:spcPct val="90000"/>
                </a:lnSpc>
              </a:pPr>
              <a:r>
                <a:rPr lang="zh-CN" altLang="en-US" sz="2400" b="0" dirty="0" smtClean="0">
                  <a:solidFill>
                    <a:schemeClr val="tx1"/>
                  </a:solidFill>
                  <a:sym typeface="Symbol" charset="0"/>
                </a:rPr>
                <a:t>避免死锁就是确保系统不会进入不安全状态</a:t>
              </a:r>
              <a:endPara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</a:endParaRPr>
            </a:p>
          </p:txBody>
        </p:sp>
        <p:sp>
          <p:nvSpPr>
            <p:cNvPr id="17" name="内容占位符 2"/>
            <p:cNvSpPr txBox="1">
              <a:spLocks/>
            </p:cNvSpPr>
            <p:nvPr/>
          </p:nvSpPr>
          <p:spPr>
            <a:xfrm>
              <a:off x="3585767" y="1019895"/>
              <a:ext cx="5303976" cy="355359"/>
            </a:xfrm>
            <a:prstGeom prst="rect">
              <a:avLst/>
            </a:prstGeom>
          </p:spPr>
          <p:txBody>
            <a:bodyPr/>
            <a:lstStyle>
              <a:defPPr>
                <a:defRPr lang="zh-CN"/>
              </a:defPPr>
              <a:lvl1pPr marL="0" indent="0">
                <a:buNone/>
                <a:defRPr sz="2400" b="1" baseline="0">
                  <a:solidFill>
                    <a:schemeClr val="tx1"/>
                  </a:solidFill>
                  <a:latin typeface="宋体" panose="02010600030101010101" pitchFamily="2" charset="-122"/>
                </a:defRPr>
              </a:lvl1pPr>
              <a:lvl2pPr marL="269875" indent="-93663">
                <a:buNone/>
                <a:defRPr sz="2000" b="1">
                  <a:solidFill>
                    <a:srgbClr val="11576A"/>
                  </a:solidFill>
                  <a:latin typeface="微软雅黑" pitchFamily="34" charset="-122"/>
                  <a:ea typeface="微软雅黑" pitchFamily="34" charset="-122"/>
                </a:defRPr>
              </a:lvl2pPr>
              <a:lvl3pPr>
                <a:buNone/>
                <a:defRPr sz="1800" b="1">
                  <a:solidFill>
                    <a:srgbClr val="11576A"/>
                  </a:solidFill>
                  <a:latin typeface="微软雅黑" pitchFamily="34" charset="-122"/>
                  <a:ea typeface="微软雅黑" pitchFamily="34" charset="-122"/>
                </a:defRPr>
              </a:lvl3pPr>
            </a:lstStyle>
            <a:p>
              <a:pPr marL="342900" indent="-342900">
                <a:buFont typeface="Arial" panose="020B0604020202020204" pitchFamily="34" charset="0"/>
                <a:buChar char="•"/>
              </a:pPr>
              <a:r>
                <a:rPr lang="zh-CN" altLang="en-US" b="0" dirty="0">
                  <a:sym typeface="Symbol" charset="0"/>
                </a:rPr>
                <a:t>系统处于不安全状态，可能出现死锁</a:t>
              </a:r>
              <a:endParaRPr lang="en-US" altLang="zh-CN" b="0" dirty="0"/>
            </a:p>
          </p:txBody>
        </p:sp>
      </p:grpSp>
      <p:sp>
        <p:nvSpPr>
          <p:cNvPr id="18" name="内容占位符 2"/>
          <p:cNvSpPr txBox="1">
            <a:spLocks/>
          </p:cNvSpPr>
          <p:nvPr/>
        </p:nvSpPr>
        <p:spPr>
          <a:xfrm>
            <a:off x="4344796" y="6093603"/>
            <a:ext cx="6018404" cy="642942"/>
          </a:xfrm>
          <a:prstGeom prst="rect">
            <a:avLst/>
          </a:prstGeom>
        </p:spPr>
        <p:txBody>
          <a:bodyPr/>
          <a:lstStyle>
            <a:lvl1pPr marL="269875" indent="-269875">
              <a:buNone/>
              <a:defRPr sz="2000" b="1" baseline="0">
                <a:solidFill>
                  <a:srgbClr val="11576A"/>
                </a:solidFill>
                <a:latin typeface="微软雅黑" pitchFamily="34" charset="-122"/>
                <a:ea typeface="微软雅黑" pitchFamily="34" charset="-122"/>
              </a:defRPr>
            </a:lvl1pPr>
            <a:lvl2pPr marL="269875" indent="-93663">
              <a:buNone/>
              <a:defRPr sz="2000" b="1">
                <a:solidFill>
                  <a:srgbClr val="11576A"/>
                </a:solidFill>
                <a:latin typeface="微软雅黑" pitchFamily="34" charset="-122"/>
                <a:ea typeface="微软雅黑" pitchFamily="34" charset="-122"/>
              </a:defRPr>
            </a:lvl2pPr>
            <a:lvl3pPr>
              <a:buNone/>
              <a:defRPr sz="1800" b="1">
                <a:solidFill>
                  <a:srgbClr val="11576A"/>
                </a:solidFill>
                <a:latin typeface="微软雅黑" pitchFamily="34" charset="-122"/>
                <a:ea typeface="微软雅黑" pitchFamily="34" charset="-122"/>
              </a:defRPr>
            </a:lvl3pPr>
          </a:lstStyle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400" b="0" dirty="0" smtClean="0">
                <a:solidFill>
                  <a:schemeClr val="tx1"/>
                </a:solidFill>
              </a:rPr>
              <a:t>系统处于安全状态，一定没有死锁</a:t>
            </a:r>
            <a:endParaRPr lang="en-US" altLang="zh-CN" sz="2400" b="0" dirty="0" smtClean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21198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89E80A3F-6E48-5060-7045-44C3B258C4B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死锁的处理策略</a:t>
            </a:r>
            <a:r>
              <a:rPr lang="en-US" altLang="zh-CN" dirty="0"/>
              <a:t>——</a:t>
            </a:r>
            <a:r>
              <a:rPr lang="zh-CN" altLang="en-US" dirty="0"/>
              <a:t>避免死锁</a:t>
            </a:r>
          </a:p>
        </p:txBody>
      </p:sp>
      <p:sp>
        <p:nvSpPr>
          <p:cNvPr id="5" name="Rectangle 13"/>
          <p:cNvSpPr>
            <a:spLocks noChangeArrowheads="1"/>
          </p:cNvSpPr>
          <p:nvPr/>
        </p:nvSpPr>
        <p:spPr bwMode="auto">
          <a:xfrm>
            <a:off x="287215" y="1277083"/>
            <a:ext cx="11166231" cy="2893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533400" indent="-533400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8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</a:rPr>
              <a:t>        </a:t>
            </a:r>
            <a:r>
              <a:rPr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</a:rPr>
              <a:t>P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</a:rPr>
              <a:t>个进程共享</a:t>
            </a:r>
            <a:r>
              <a:rPr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</a:rPr>
              <a:t>m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</a:rPr>
              <a:t>个同类资源，每一个资源在任一时刻只能供一个进程使用，每一进程对任一资源都只能使用一有限时间，使用完便立即释放。并且每个进程对该类资源的最大需求量小于该类资源的数目。设所有进程对资源的最大需要数目之和小于</a:t>
            </a:r>
            <a:r>
              <a:rPr lang="en-US" altLang="zh-CN" sz="2800" i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p+m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</a:rPr>
              <a:t>。试证：在该系统中不会发生死锁。</a:t>
            </a:r>
            <a:endParaRPr lang="zh-CN" altLang="en-US" sz="2800" dirty="0">
              <a:solidFill>
                <a:schemeClr val="tx1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9837714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89E80A3F-6E48-5060-7045-44C3B258C4B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资源分配与调度</a:t>
            </a:r>
            <a:r>
              <a:rPr lang="en-US" altLang="zh-CN" dirty="0" smtClean="0"/>
              <a:t>——</a:t>
            </a:r>
            <a:r>
              <a:rPr lang="zh-CN" altLang="en-US" dirty="0"/>
              <a:t>避免死锁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xmlns="" id="{871DFB01-76F7-40BE-3CEE-CD0EC8F1EA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7822" y="968255"/>
            <a:ext cx="10318354" cy="5254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533400" indent="-533400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914400" indent="-341313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8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295400" indent="-265113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714500" indent="-284163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171700" indent="-417513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628900" indent="-417513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3086100" indent="-417513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543300" indent="-417513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4000500" indent="-417513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 lvl="1" eaLnBrk="1" hangingPunct="1"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zh-CN" altLang="en-US" sz="2400" b="1" dirty="0" smtClean="0">
                <a:solidFill>
                  <a:srgbClr val="000099"/>
                </a:solidFill>
                <a:latin typeface="Times New Roman" panose="02020603050405020304" pitchFamily="18" charset="0"/>
              </a:rPr>
              <a:t>银行家算法</a:t>
            </a:r>
            <a:endParaRPr lang="zh-CN" altLang="en-US" sz="2400" b="1" dirty="0">
              <a:solidFill>
                <a:srgbClr val="000099"/>
              </a:solidFill>
              <a:latin typeface="Times New Roman" panose="02020603050405020304" pitchFamily="18" charset="0"/>
            </a:endParaRP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xmlns="" id="{871DFB01-76F7-40BE-3CEE-CD0EC8F1EA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7928" y="5231538"/>
            <a:ext cx="11487917" cy="15327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533400" indent="-533400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914400" indent="-341313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8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295400" indent="-265113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714500" indent="-284163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171700" indent="-417513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628900" indent="-417513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3086100" indent="-417513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543300" indent="-417513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4000500" indent="-417513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 lvl="1" eaLnBrk="1" hangingPunct="1"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zh-CN" altLang="en-US" sz="2400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    申请者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事先说明对各类资源的最大需求量。在进程</a:t>
            </a:r>
            <a:r>
              <a:rPr lang="zh-CN" altLang="en-US" sz="2400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活动期间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动态申请某类资源时，由系统</a:t>
            </a:r>
            <a:r>
              <a:rPr lang="zh-CN" altLang="en-US" sz="2400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审查：若分配，系统是否仍然处于安全状态？若是，则予以分配；若否，则拒绝分配。</a:t>
            </a:r>
            <a:endParaRPr lang="zh-CN" altLang="en-US" sz="2400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5" name="内容占位符 2"/>
          <p:cNvSpPr txBox="1">
            <a:spLocks/>
          </p:cNvSpPr>
          <p:nvPr/>
        </p:nvSpPr>
        <p:spPr bwMode="auto">
          <a:xfrm>
            <a:off x="566152" y="1624013"/>
            <a:ext cx="9421909" cy="642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>
                <a:solidFill>
                  <a:srgbClr val="4138FA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269875" indent="-93663">
              <a:defRPr sz="3200">
                <a:solidFill>
                  <a:srgbClr val="4138FA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>
                <a:solidFill>
                  <a:srgbClr val="4138FA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>
                <a:solidFill>
                  <a:srgbClr val="4138FA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>
                <a:solidFill>
                  <a:srgbClr val="4138FA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4138FA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4138FA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4138FA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4138FA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342900" indent="-342900">
              <a:buFont typeface="Wingdings" panose="05000000000000000000" pitchFamily="2" charset="2"/>
              <a:buChar char="n"/>
            </a:pPr>
            <a:r>
              <a:rPr lang="zh-CN" altLang="en-US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以银行借贷分配策略为基础，判断并保证系统处于安全状态</a:t>
            </a:r>
            <a:endParaRPr lang="en-US" altLang="zh-CN" sz="24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" name="内容占位符 2"/>
          <p:cNvSpPr txBox="1">
            <a:spLocks/>
          </p:cNvSpPr>
          <p:nvPr/>
        </p:nvSpPr>
        <p:spPr bwMode="auto">
          <a:xfrm>
            <a:off x="928463" y="2127026"/>
            <a:ext cx="10337413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269875" indent="-269875">
              <a:defRPr sz="3200">
                <a:solidFill>
                  <a:srgbClr val="4138FA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3200">
                <a:solidFill>
                  <a:srgbClr val="4138FA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>
                <a:solidFill>
                  <a:srgbClr val="4138FA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>
                <a:solidFill>
                  <a:srgbClr val="4138FA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>
                <a:solidFill>
                  <a:srgbClr val="4138FA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4138FA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4138FA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4138FA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4138FA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342900" lvl="1" indent="-342900">
              <a:buFont typeface="Arial" panose="020B0604020202020204" pitchFamily="34" charset="0"/>
              <a:buChar char="•"/>
            </a:pPr>
            <a:r>
              <a:rPr lang="zh-CN" altLang="en-US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客户在第一次申请贷款时，声明所需最大资金量，在满足所有贷款要求并完成项目时，及时归还</a:t>
            </a:r>
          </a:p>
        </p:txBody>
      </p:sp>
      <p:sp>
        <p:nvSpPr>
          <p:cNvPr id="7" name="内容占位符 2"/>
          <p:cNvSpPr txBox="1">
            <a:spLocks/>
          </p:cNvSpPr>
          <p:nvPr/>
        </p:nvSpPr>
        <p:spPr bwMode="auto">
          <a:xfrm>
            <a:off x="928463" y="2892201"/>
            <a:ext cx="10337413" cy="622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269875" indent="-269875">
              <a:defRPr sz="3200">
                <a:solidFill>
                  <a:srgbClr val="4138FA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3200">
                <a:solidFill>
                  <a:srgbClr val="4138FA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>
                <a:solidFill>
                  <a:srgbClr val="4138FA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>
                <a:solidFill>
                  <a:srgbClr val="4138FA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>
                <a:solidFill>
                  <a:srgbClr val="4138FA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4138FA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4138FA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4138FA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4138FA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342900" lvl="1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在客户贷款数量不超过银行拥有的最大值时，银行家尽量满足客户需要</a:t>
            </a:r>
          </a:p>
        </p:txBody>
      </p:sp>
      <p:grpSp>
        <p:nvGrpSpPr>
          <p:cNvPr id="8" name="组合 7"/>
          <p:cNvGrpSpPr>
            <a:grpSpLocks/>
          </p:cNvGrpSpPr>
          <p:nvPr/>
        </p:nvGrpSpPr>
        <p:grpSpPr bwMode="auto">
          <a:xfrm>
            <a:off x="928463" y="3645070"/>
            <a:ext cx="4966711" cy="1408112"/>
            <a:chOff x="1409038" y="2747804"/>
            <a:chExt cx="3811034" cy="1408122"/>
          </a:xfrm>
        </p:grpSpPr>
        <p:grpSp>
          <p:nvGrpSpPr>
            <p:cNvPr id="9" name="组合 5"/>
            <p:cNvGrpSpPr>
              <a:grpSpLocks/>
            </p:cNvGrpSpPr>
            <p:nvPr/>
          </p:nvGrpSpPr>
          <p:grpSpPr bwMode="auto">
            <a:xfrm>
              <a:off x="1409038" y="2747804"/>
              <a:ext cx="3811034" cy="1408122"/>
              <a:chOff x="1409038" y="2651126"/>
              <a:chExt cx="3811034" cy="1408122"/>
            </a:xfrm>
          </p:grpSpPr>
          <p:sp>
            <p:nvSpPr>
              <p:cNvPr id="13" name="内容占位符 2"/>
              <p:cNvSpPr txBox="1">
                <a:spLocks/>
              </p:cNvSpPr>
              <p:nvPr/>
            </p:nvSpPr>
            <p:spPr bwMode="auto">
              <a:xfrm>
                <a:off x="1409038" y="2651126"/>
                <a:ext cx="890999" cy="42862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marL="269875" indent="-269875">
                  <a:defRPr sz="3200">
                    <a:solidFill>
                      <a:srgbClr val="4138FA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defRPr sz="3200">
                    <a:solidFill>
                      <a:srgbClr val="4138FA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3200">
                    <a:solidFill>
                      <a:srgbClr val="4138FA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3200">
                    <a:solidFill>
                      <a:srgbClr val="4138FA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3200">
                    <a:solidFill>
                      <a:srgbClr val="4138FA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rgbClr val="4138FA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rgbClr val="4138FA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rgbClr val="4138FA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rgbClr val="4138FA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342900" lvl="1" indent="-342900">
                  <a:buFont typeface="Arial" panose="020B0604020202020204" pitchFamily="34" charset="0"/>
                  <a:buChar char="•"/>
                </a:pPr>
                <a:r>
                  <a:rPr lang="zh-CN" altLang="en-US" sz="24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类比</a:t>
                </a:r>
              </a:p>
            </p:txBody>
          </p:sp>
          <p:sp>
            <p:nvSpPr>
              <p:cNvPr id="14" name="内容占位符 2"/>
              <p:cNvSpPr txBox="1">
                <a:spLocks/>
              </p:cNvSpPr>
              <p:nvPr/>
            </p:nvSpPr>
            <p:spPr bwMode="auto">
              <a:xfrm>
                <a:off x="1642637" y="3079754"/>
                <a:ext cx="2929363" cy="35719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marL="269875" indent="-269875">
                  <a:defRPr sz="3200">
                    <a:solidFill>
                      <a:srgbClr val="4138FA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defRPr sz="3200">
                    <a:solidFill>
                      <a:srgbClr val="4138FA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3200">
                    <a:solidFill>
                      <a:srgbClr val="4138FA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3200">
                    <a:solidFill>
                      <a:srgbClr val="4138FA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3200">
                    <a:solidFill>
                      <a:srgbClr val="4138FA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rgbClr val="4138FA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rgbClr val="4138FA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rgbClr val="4138FA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rgbClr val="4138FA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lvl="1"/>
                <a:r>
                  <a:rPr lang="zh-CN" altLang="en-US" sz="24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银行家　　　操作系统</a:t>
                </a:r>
              </a:p>
            </p:txBody>
          </p:sp>
          <p:sp>
            <p:nvSpPr>
              <p:cNvPr id="15" name="内容占位符 2"/>
              <p:cNvSpPr txBox="1">
                <a:spLocks/>
              </p:cNvSpPr>
              <p:nvPr/>
            </p:nvSpPr>
            <p:spPr bwMode="auto">
              <a:xfrm>
                <a:off x="1642637" y="3395668"/>
                <a:ext cx="2605511" cy="35719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marL="269875" indent="-269875">
                  <a:defRPr sz="3200">
                    <a:solidFill>
                      <a:srgbClr val="4138FA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defRPr sz="3200">
                    <a:solidFill>
                      <a:srgbClr val="4138FA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3200">
                    <a:solidFill>
                      <a:srgbClr val="4138FA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3200">
                    <a:solidFill>
                      <a:srgbClr val="4138FA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3200">
                    <a:solidFill>
                      <a:srgbClr val="4138FA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rgbClr val="4138FA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rgbClr val="4138FA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rgbClr val="4138FA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rgbClr val="4138FA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lvl="1"/>
                <a:r>
                  <a:rPr lang="zh-CN" altLang="en-US" sz="240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资金　　　　资源</a:t>
                </a:r>
              </a:p>
            </p:txBody>
          </p:sp>
          <p:sp>
            <p:nvSpPr>
              <p:cNvPr id="16" name="内容占位符 2"/>
              <p:cNvSpPr txBox="1">
                <a:spLocks/>
              </p:cNvSpPr>
              <p:nvPr/>
            </p:nvSpPr>
            <p:spPr bwMode="auto">
              <a:xfrm>
                <a:off x="1642637" y="3702058"/>
                <a:ext cx="3577435" cy="35719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marL="269875" indent="-269875">
                  <a:defRPr sz="3200">
                    <a:solidFill>
                      <a:srgbClr val="4138FA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defRPr sz="3200">
                    <a:solidFill>
                      <a:srgbClr val="4138FA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3200">
                    <a:solidFill>
                      <a:srgbClr val="4138FA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3200">
                    <a:solidFill>
                      <a:srgbClr val="4138FA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3200">
                    <a:solidFill>
                      <a:srgbClr val="4138FA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rgbClr val="4138FA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rgbClr val="4138FA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rgbClr val="4138FA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rgbClr val="4138FA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lvl="1"/>
                <a:r>
                  <a:rPr lang="zh-CN" altLang="en-US" sz="240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客户　　　　申请资源的进程</a:t>
                </a:r>
              </a:p>
            </p:txBody>
          </p:sp>
        </p:grpSp>
        <p:cxnSp>
          <p:nvCxnSpPr>
            <p:cNvPr id="10" name="直接箭头连接符 9"/>
            <p:cNvCxnSpPr/>
            <p:nvPr/>
          </p:nvCxnSpPr>
          <p:spPr>
            <a:xfrm>
              <a:off x="2502635" y="3432023"/>
              <a:ext cx="504299" cy="0"/>
            </a:xfrm>
            <a:prstGeom prst="straightConnector1">
              <a:avLst/>
            </a:prstGeom>
            <a:ln w="38100">
              <a:solidFill>
                <a:srgbClr val="11576A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直接箭头连接符 10"/>
            <p:cNvCxnSpPr/>
            <p:nvPr/>
          </p:nvCxnSpPr>
          <p:spPr>
            <a:xfrm>
              <a:off x="2510985" y="3713466"/>
              <a:ext cx="504299" cy="0"/>
            </a:xfrm>
            <a:prstGeom prst="straightConnector1">
              <a:avLst/>
            </a:prstGeom>
            <a:ln w="38100">
              <a:solidFill>
                <a:srgbClr val="11576A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直接箭头连接符 11"/>
            <p:cNvCxnSpPr/>
            <p:nvPr/>
          </p:nvCxnSpPr>
          <p:spPr>
            <a:xfrm>
              <a:off x="2510989" y="4033463"/>
              <a:ext cx="504299" cy="0"/>
            </a:xfrm>
            <a:prstGeom prst="straightConnector1">
              <a:avLst/>
            </a:prstGeom>
            <a:ln w="38100">
              <a:solidFill>
                <a:srgbClr val="11576A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8566346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89E80A3F-6E48-5060-7045-44C3B258C4B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资源分配与调度</a:t>
            </a:r>
            <a:r>
              <a:rPr lang="en-US" altLang="zh-CN" dirty="0" smtClean="0"/>
              <a:t>——</a:t>
            </a:r>
            <a:r>
              <a:rPr lang="zh-CN" altLang="en-US" dirty="0"/>
              <a:t>避免死锁</a:t>
            </a:r>
          </a:p>
        </p:txBody>
      </p:sp>
      <p:sp>
        <p:nvSpPr>
          <p:cNvPr id="3" name="Rectangle 7">
            <a:extLst>
              <a:ext uri="{FF2B5EF4-FFF2-40B4-BE49-F238E27FC236}">
                <a16:creationId xmlns:a16="http://schemas.microsoft.com/office/drawing/2014/main" xmlns="" id="{28451242-F587-2874-F8C8-57E8287920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2575" y="3315239"/>
            <a:ext cx="11185340" cy="10525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533400" indent="-533400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914400" indent="-341313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8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295400" indent="-265113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714500" indent="-284163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171700" indent="-417513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628900" indent="-417513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3086100" indent="-417513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543300" indent="-417513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4000500" indent="-417513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 lvl="1" eaLnBrk="1" hangingPunct="1"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zh-CN" altLang="en-US" sz="2400" b="1" dirty="0" smtClean="0">
                <a:solidFill>
                  <a:srgbClr val="000099"/>
                </a:solidFill>
                <a:latin typeface="Times New Roman" panose="02020603050405020304" pitchFamily="18" charset="0"/>
              </a:rPr>
              <a:t>例：</a:t>
            </a:r>
            <a:r>
              <a:rPr lang="zh-CN" altLang="en-US" sz="2400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系统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拥有某类资源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10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个，现有进程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P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、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Q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、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R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共享该类</a:t>
            </a:r>
            <a:r>
              <a:rPr lang="zh-CN" altLang="en-US" sz="2400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资源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，它们申请该类资源的最大需求量如下。     </a:t>
            </a:r>
          </a:p>
        </p:txBody>
      </p:sp>
      <p:sp>
        <p:nvSpPr>
          <p:cNvPr id="4" name="Rectangle 8">
            <a:extLst>
              <a:ext uri="{FF2B5EF4-FFF2-40B4-BE49-F238E27FC236}">
                <a16:creationId xmlns:a16="http://schemas.microsoft.com/office/drawing/2014/main" xmlns="" id="{793D86BC-938C-B37D-7204-F878277E20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75322" y="4436291"/>
            <a:ext cx="3557587" cy="1768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533400" indent="-533400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914400" indent="-341313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8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295400" indent="-265113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714500" indent="-284163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171700" indent="-417513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628900" indent="-417513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3086100" indent="-417513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543300" indent="-417513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4000500" indent="-417513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zh-CN" altLang="en-US" sz="1800" dirty="0">
                <a:solidFill>
                  <a:schemeClr val="tx1"/>
                </a:solidFill>
                <a:latin typeface="Times New Roman" panose="02020603050405020304" pitchFamily="18" charset="0"/>
              </a:rPr>
              <a:t>进程    最大需求量    已占有资源          </a:t>
            </a:r>
          </a:p>
          <a:p>
            <a:pPr eaLnBrk="1" hangingPunct="1"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zh-CN" altLang="en-US" sz="1800" dirty="0">
                <a:solidFill>
                  <a:schemeClr val="tx1"/>
                </a:solidFill>
                <a:latin typeface="Times New Roman" panose="02020603050405020304" pitchFamily="18" charset="0"/>
              </a:rPr>
              <a:t>   </a:t>
            </a:r>
            <a:r>
              <a:rPr lang="en-US" altLang="zh-CN" sz="1800" dirty="0">
                <a:solidFill>
                  <a:schemeClr val="tx1"/>
                </a:solidFill>
                <a:latin typeface="Times New Roman" panose="02020603050405020304" pitchFamily="18" charset="0"/>
              </a:rPr>
              <a:t>P               8                     4  </a:t>
            </a:r>
          </a:p>
          <a:p>
            <a:pPr eaLnBrk="1" hangingPunct="1"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en-US" altLang="zh-CN" sz="1800" dirty="0">
                <a:solidFill>
                  <a:schemeClr val="tx1"/>
                </a:solidFill>
                <a:latin typeface="Times New Roman" panose="02020603050405020304" pitchFamily="18" charset="0"/>
              </a:rPr>
              <a:t>   Q               4                    2</a:t>
            </a:r>
          </a:p>
          <a:p>
            <a:pPr eaLnBrk="1" hangingPunct="1"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en-US" altLang="zh-CN" sz="1800" dirty="0">
                <a:solidFill>
                  <a:schemeClr val="tx1"/>
                </a:solidFill>
                <a:latin typeface="Times New Roman" panose="02020603050405020304" pitchFamily="18" charset="0"/>
              </a:rPr>
              <a:t>   R               9                    2</a:t>
            </a:r>
          </a:p>
        </p:txBody>
      </p:sp>
      <p:sp>
        <p:nvSpPr>
          <p:cNvPr id="5" name="Text Box 9">
            <a:extLst>
              <a:ext uri="{FF2B5EF4-FFF2-40B4-BE49-F238E27FC236}">
                <a16:creationId xmlns:a16="http://schemas.microsoft.com/office/drawing/2014/main" xmlns="" id="{036290C2-0AD1-B7D0-374D-8DF0EB2E80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96409" y="4429941"/>
            <a:ext cx="1970088" cy="1768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8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30000"/>
              </a:lnSpc>
              <a:buClr>
                <a:schemeClr val="bg2"/>
              </a:buClr>
              <a:buSzTx/>
              <a:buFont typeface="Times New Roman" pitchFamily="2" charset="2"/>
              <a:buNone/>
            </a:pPr>
            <a:r>
              <a:rPr lang="zh-CN" altLang="en-US" sz="1800" dirty="0">
                <a:solidFill>
                  <a:schemeClr val="tx1"/>
                </a:solidFill>
                <a:latin typeface="Times New Roman" panose="02020603050405020304" pitchFamily="18" charset="0"/>
              </a:rPr>
              <a:t>现申请资源个数</a:t>
            </a:r>
          </a:p>
          <a:p>
            <a:pPr eaLnBrk="1" hangingPunct="1">
              <a:lnSpc>
                <a:spcPct val="130000"/>
              </a:lnSpc>
              <a:buClr>
                <a:schemeClr val="bg2"/>
              </a:buClr>
              <a:buSzTx/>
              <a:buFont typeface="Times New Roman" pitchFamily="2" charset="2"/>
              <a:buNone/>
            </a:pPr>
            <a:r>
              <a:rPr lang="zh-CN" altLang="en-US" sz="1800" dirty="0">
                <a:solidFill>
                  <a:schemeClr val="tx1"/>
                </a:solidFill>
                <a:latin typeface="Times New Roman" panose="02020603050405020304" pitchFamily="18" charset="0"/>
              </a:rPr>
              <a:t>       </a:t>
            </a:r>
            <a:r>
              <a:rPr lang="en-US" altLang="zh-CN" sz="1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1</a:t>
            </a:r>
          </a:p>
          <a:p>
            <a:pPr eaLnBrk="1" hangingPunct="1">
              <a:lnSpc>
                <a:spcPct val="130000"/>
              </a:lnSpc>
              <a:buClr>
                <a:schemeClr val="bg2"/>
              </a:buClr>
              <a:buSzTx/>
              <a:buFont typeface="Times New Roman" pitchFamily="2" charset="2"/>
              <a:buNone/>
            </a:pPr>
            <a:r>
              <a:rPr lang="en-US" altLang="zh-CN" sz="1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      1</a:t>
            </a:r>
          </a:p>
          <a:p>
            <a:pPr eaLnBrk="1" hangingPunct="1">
              <a:lnSpc>
                <a:spcPct val="130000"/>
              </a:lnSpc>
              <a:buClr>
                <a:schemeClr val="bg2"/>
              </a:buClr>
              <a:buSzTx/>
              <a:buFont typeface="Times New Roman" pitchFamily="2" charset="2"/>
              <a:buNone/>
            </a:pPr>
            <a:r>
              <a:rPr lang="en-US" altLang="zh-CN" sz="1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      1</a:t>
            </a:r>
          </a:p>
        </p:txBody>
      </p:sp>
      <p:sp>
        <p:nvSpPr>
          <p:cNvPr id="6" name="Rectangle 10">
            <a:extLst>
              <a:ext uri="{FF2B5EF4-FFF2-40B4-BE49-F238E27FC236}">
                <a16:creationId xmlns:a16="http://schemas.microsoft.com/office/drawing/2014/main" xmlns="" id="{1A5BB3CD-59A6-4412-8C4C-F5C6FE0764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6128786"/>
            <a:ext cx="11431128" cy="5724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533400" indent="-533400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914400" indent="-341313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8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295400" indent="-265113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714500" indent="-284163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171700" indent="-417513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628900" indent="-417513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3086100" indent="-417513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543300" indent="-417513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4000500" indent="-417513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 lvl="1" eaLnBrk="1" hangingPunct="1"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   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当这些进程动态申请资源时，按银行家算法应如何</a:t>
            </a:r>
            <a:r>
              <a:rPr lang="zh-CN" altLang="en-US" sz="2400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分配？能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保证不发生死锁。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xmlns="" id="{871DFB01-76F7-40BE-3CEE-CD0EC8F1EA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-2" y="1714056"/>
            <a:ext cx="11487917" cy="15327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533400" indent="-533400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914400" indent="-341313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8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295400" indent="-265113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714500" indent="-284163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171700" indent="-417513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628900" indent="-417513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3086100" indent="-417513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543300" indent="-417513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4000500" indent="-417513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 lvl="1" eaLnBrk="1" hangingPunct="1"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zh-CN" altLang="en-US" sz="2400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    申请者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事先说明对各类资源的最大需求量。在进程</a:t>
            </a:r>
            <a:r>
              <a:rPr lang="zh-CN" altLang="en-US" sz="2400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活动期间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动态申请某类资源时，由系统</a:t>
            </a:r>
            <a:r>
              <a:rPr lang="zh-CN" altLang="en-US" sz="2400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审查：若分配，系统是否仍然处于安全状态？若是，则予以分配；若否，则拒绝分配。</a:t>
            </a:r>
            <a:endParaRPr lang="zh-CN" altLang="en-US" sz="2400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8" name="文本框 7"/>
          <p:cNvSpPr txBox="1"/>
          <p:nvPr/>
        </p:nvSpPr>
        <p:spPr>
          <a:xfrm flipH="1">
            <a:off x="632797" y="1048182"/>
            <a:ext cx="288505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银行家算法</a:t>
            </a:r>
          </a:p>
        </p:txBody>
      </p:sp>
    </p:spTree>
    <p:extLst>
      <p:ext uri="{BB962C8B-B14F-4D97-AF65-F5344CB8AC3E}">
        <p14:creationId xmlns:p14="http://schemas.microsoft.com/office/powerpoint/2010/main" val="31726247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资源分配与调度</a:t>
            </a:r>
            <a:r>
              <a:rPr lang="en-US" altLang="zh-CN" dirty="0" smtClean="0"/>
              <a:t>——</a:t>
            </a:r>
            <a:r>
              <a:rPr lang="zh-CN" altLang="en-US" dirty="0"/>
              <a:t>检测和解除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>
                <a:solidFill>
                  <a:schemeClr val="accent5"/>
                </a:solidFill>
              </a:rPr>
              <a:t>死锁的</a:t>
            </a:r>
            <a:r>
              <a:rPr lang="zh-CN" altLang="en-US" dirty="0" smtClean="0">
                <a:solidFill>
                  <a:schemeClr val="accent5"/>
                </a:solidFill>
              </a:rPr>
              <a:t>检测</a:t>
            </a:r>
            <a:endParaRPr lang="en-US" altLang="zh-CN" dirty="0" smtClean="0">
              <a:solidFill>
                <a:schemeClr val="accent5"/>
              </a:solidFill>
            </a:endParaRPr>
          </a:p>
          <a:p>
            <a:pPr lvl="1"/>
            <a:r>
              <a:rPr lang="zh-CN" altLang="en-US" dirty="0">
                <a:solidFill>
                  <a:schemeClr val="tx1"/>
                </a:solidFill>
              </a:rPr>
              <a:t>如果系统中剩余的可用资源数足够满足进程的需求，那么这个</a:t>
            </a:r>
            <a:r>
              <a:rPr lang="zh-CN" altLang="en-US" dirty="0" smtClean="0">
                <a:solidFill>
                  <a:schemeClr val="tx1"/>
                </a:solidFill>
              </a:rPr>
              <a:t>进程可以</a:t>
            </a:r>
            <a:r>
              <a:rPr lang="zh-CN" altLang="en-US" dirty="0">
                <a:solidFill>
                  <a:schemeClr val="tx1"/>
                </a:solidFill>
              </a:rPr>
              <a:t>顺利地执行下去</a:t>
            </a:r>
            <a:r>
              <a:rPr lang="zh-CN" altLang="en-US" dirty="0" smtClean="0">
                <a:solidFill>
                  <a:schemeClr val="tx1"/>
                </a:solidFill>
              </a:rPr>
              <a:t>。</a:t>
            </a:r>
            <a:endParaRPr lang="en-US" altLang="zh-CN" dirty="0" smtClean="0">
              <a:solidFill>
                <a:schemeClr val="tx1"/>
              </a:solidFill>
            </a:endParaRPr>
          </a:p>
          <a:p>
            <a:pPr lvl="1"/>
            <a:r>
              <a:rPr lang="zh-CN" altLang="en-US" dirty="0">
                <a:solidFill>
                  <a:schemeClr val="tx1"/>
                </a:solidFill>
              </a:rPr>
              <a:t>如果这个进程执行结束了把资源归还系统，就可能使某些正在等待资源的进程被激活，并顺利地执行下去</a:t>
            </a:r>
            <a:r>
              <a:rPr lang="zh-CN" altLang="en-US" dirty="0" smtClean="0">
                <a:solidFill>
                  <a:schemeClr val="tx1"/>
                </a:solidFill>
              </a:rPr>
              <a:t>。如果</a:t>
            </a:r>
            <a:r>
              <a:rPr lang="zh-CN" altLang="en-US" dirty="0">
                <a:solidFill>
                  <a:schemeClr val="tx1"/>
                </a:solidFill>
              </a:rPr>
              <a:t>按上述过程分析，最终能消除所有边，就称这个图是</a:t>
            </a:r>
            <a:r>
              <a:rPr lang="zh-CN" altLang="en-US" b="1" dirty="0">
                <a:solidFill>
                  <a:schemeClr val="tx1"/>
                </a:solidFill>
              </a:rPr>
              <a:t>可完全简化</a:t>
            </a:r>
            <a:r>
              <a:rPr lang="zh-CN" altLang="en-US" dirty="0">
                <a:solidFill>
                  <a:schemeClr val="tx1"/>
                </a:solidFill>
              </a:rPr>
              <a:t>的。此时一定没有发生</a:t>
            </a:r>
            <a:r>
              <a:rPr lang="zh-CN" altLang="en-US" dirty="0" smtClean="0">
                <a:solidFill>
                  <a:schemeClr val="tx1"/>
                </a:solidFill>
              </a:rPr>
              <a:t>死锁</a:t>
            </a:r>
            <a:endParaRPr lang="en-US" altLang="zh-CN" dirty="0" smtClean="0">
              <a:solidFill>
                <a:schemeClr val="tx1"/>
              </a:solidFill>
            </a:endParaRPr>
          </a:p>
          <a:p>
            <a:pPr lvl="1"/>
            <a:r>
              <a:rPr lang="zh-CN" altLang="en-US" dirty="0">
                <a:solidFill>
                  <a:schemeClr val="tx1"/>
                </a:solidFill>
              </a:rPr>
              <a:t>如果最终不能消除所有边，那么此时就是发生了</a:t>
            </a:r>
            <a:r>
              <a:rPr lang="zh-CN" altLang="en-US" dirty="0" smtClean="0">
                <a:solidFill>
                  <a:schemeClr val="tx1"/>
                </a:solidFill>
              </a:rPr>
              <a:t>死锁。</a:t>
            </a:r>
            <a:r>
              <a:rPr lang="zh-CN" altLang="en-US" b="1" dirty="0" smtClean="0">
                <a:solidFill>
                  <a:schemeClr val="tx1"/>
                </a:solidFill>
              </a:rPr>
              <a:t>最终</a:t>
            </a:r>
            <a:r>
              <a:rPr lang="zh-CN" altLang="en-US" b="1" dirty="0">
                <a:solidFill>
                  <a:schemeClr val="tx1"/>
                </a:solidFill>
              </a:rPr>
              <a:t>还连着边的那些进程就是处于死锁状态的进程</a:t>
            </a:r>
            <a:r>
              <a:rPr lang="zh-CN" altLang="en-US" dirty="0">
                <a:solidFill>
                  <a:schemeClr val="tx1"/>
                </a:solidFill>
              </a:rPr>
              <a:t>。</a:t>
            </a:r>
          </a:p>
        </p:txBody>
      </p:sp>
      <p:sp>
        <p:nvSpPr>
          <p:cNvPr id="4" name="文本框 3"/>
          <p:cNvSpPr txBox="1"/>
          <p:nvPr/>
        </p:nvSpPr>
        <p:spPr>
          <a:xfrm>
            <a:off x="1479953" y="6057991"/>
            <a:ext cx="26700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dirty="0" smtClean="0"/>
              <a:t>无死锁</a:t>
            </a:r>
            <a:endParaRPr lang="zh-CN" altLang="en-US" dirty="0"/>
          </a:p>
        </p:txBody>
      </p:sp>
      <p:sp>
        <p:nvSpPr>
          <p:cNvPr id="8" name="文本框 7"/>
          <p:cNvSpPr txBox="1"/>
          <p:nvPr/>
        </p:nvSpPr>
        <p:spPr>
          <a:xfrm>
            <a:off x="8140053" y="6240507"/>
            <a:ext cx="26700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dirty="0" smtClean="0"/>
              <a:t>有死锁</a:t>
            </a:r>
            <a:endParaRPr lang="zh-CN" altLang="en-US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7383" y="4490773"/>
            <a:ext cx="1962605" cy="1103203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41544" y="4076030"/>
            <a:ext cx="2074021" cy="1103203"/>
          </a:xfrm>
          <a:prstGeom prst="rect">
            <a:avLst/>
          </a:prstGeom>
        </p:spPr>
      </p:pic>
      <p:sp>
        <p:nvSpPr>
          <p:cNvPr id="7" name="右箭头 6"/>
          <p:cNvSpPr/>
          <p:nvPr/>
        </p:nvSpPr>
        <p:spPr>
          <a:xfrm>
            <a:off x="2285499" y="4850246"/>
            <a:ext cx="529478" cy="165461"/>
          </a:xfrm>
          <a:prstGeom prst="righ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264721" y="3967752"/>
            <a:ext cx="2639130" cy="1626224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177087" y="4616863"/>
            <a:ext cx="2588885" cy="1578588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835222" y="5446799"/>
            <a:ext cx="2286128" cy="1251623"/>
          </a:xfrm>
          <a:prstGeom prst="rect">
            <a:avLst/>
          </a:prstGeom>
        </p:spPr>
      </p:pic>
      <p:cxnSp>
        <p:nvCxnSpPr>
          <p:cNvPr id="16" name="直接箭头连接符 15"/>
          <p:cNvCxnSpPr/>
          <p:nvPr/>
        </p:nvCxnSpPr>
        <p:spPr>
          <a:xfrm>
            <a:off x="4294094" y="5130227"/>
            <a:ext cx="448235" cy="392032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接箭头连接符 16"/>
          <p:cNvCxnSpPr/>
          <p:nvPr/>
        </p:nvCxnSpPr>
        <p:spPr>
          <a:xfrm>
            <a:off x="8857750" y="4983217"/>
            <a:ext cx="528297" cy="343026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774526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8" grpId="0"/>
      <p:bldP spid="7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89E80A3F-6E48-5060-7045-44C3B258C4B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资源分配与调度</a:t>
            </a:r>
            <a:r>
              <a:rPr lang="en-US" altLang="zh-CN" dirty="0"/>
              <a:t>——</a:t>
            </a:r>
            <a:r>
              <a:rPr lang="zh-CN" altLang="en-US" dirty="0"/>
              <a:t>资源管理概述</a:t>
            </a:r>
          </a:p>
        </p:txBody>
      </p:sp>
      <p:sp>
        <p:nvSpPr>
          <p:cNvPr id="3" name="Rectangle 3">
            <a:extLst>
              <a:ext uri="{FF2B5EF4-FFF2-40B4-BE49-F238E27FC236}">
                <a16:creationId xmlns:a16="http://schemas.microsoft.com/office/drawing/2014/main" xmlns="" id="{0BEC1D56-18CD-0D0E-1F36-0DAC4174FC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6874" y="830079"/>
            <a:ext cx="10733104" cy="50947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533400" indent="-533400" algn="l">
              <a:lnSpc>
                <a:spcPct val="90000"/>
              </a:lnSpc>
              <a:spcBef>
                <a:spcPct val="30000"/>
              </a:spcBef>
              <a:buBlip>
                <a:blip r:embed="rId2"/>
              </a:buBlip>
              <a:defRPr sz="32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1pPr>
            <a:lvl2pPr marL="914400" indent="-341313" algn="l">
              <a:lnSpc>
                <a:spcPct val="90000"/>
              </a:lnSpc>
              <a:spcBef>
                <a:spcPct val="30000"/>
              </a:spcBef>
              <a:buBlip>
                <a:blip r:embed="rId2"/>
              </a:buBlip>
              <a:defRPr sz="28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2pPr>
            <a:lvl3pPr marL="1295400" indent="-265113" algn="l">
              <a:lnSpc>
                <a:spcPct val="90000"/>
              </a:lnSpc>
              <a:spcBef>
                <a:spcPct val="30000"/>
              </a:spcBef>
              <a:buBlip>
                <a:blip r:embed="rId2"/>
              </a:buBlip>
              <a:defRPr sz="24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3pPr>
            <a:lvl4pPr marL="1714500" indent="-284163" algn="l">
              <a:lnSpc>
                <a:spcPct val="90000"/>
              </a:lnSpc>
              <a:spcBef>
                <a:spcPct val="30000"/>
              </a:spcBef>
              <a:buBlip>
                <a:blip r:embed="rId2"/>
              </a:buBlip>
              <a:defRPr sz="20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4pPr>
            <a:lvl5pPr marL="2171700" indent="-417513" algn="l">
              <a:lnSpc>
                <a:spcPct val="90000"/>
              </a:lnSpc>
              <a:spcBef>
                <a:spcPct val="30000"/>
              </a:spcBef>
              <a:buBlip>
                <a:blip r:embed="rId2"/>
              </a:buBlip>
              <a:defRPr sz="20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5pPr>
            <a:lvl6pPr marL="2628900" indent="-417513" fontAlgn="base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6pPr>
            <a:lvl7pPr marL="3086100" indent="-417513" fontAlgn="base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7pPr>
            <a:lvl8pPr marL="3543300" indent="-417513" fontAlgn="base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8pPr>
            <a:lvl9pPr marL="4000500" indent="-417513" fontAlgn="base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9pPr>
          </a:lstStyle>
          <a:p>
            <a:pPr marL="0">
              <a:lnSpc>
                <a:spcPct val="120000"/>
              </a:lnSpc>
              <a:buClr>
                <a:schemeClr val="tx2"/>
              </a:buClr>
              <a:buSzPct val="95000"/>
              <a:buFont typeface="Wingdings" panose="05000000000000000000" pitchFamily="2" charset="2"/>
              <a:buNone/>
              <a:defRPr/>
            </a:pPr>
            <a:r>
              <a:rPr lang="en-US" altLang="zh-CN" sz="2800" b="1" dirty="0">
                <a:solidFill>
                  <a:srgbClr val="335F90"/>
                </a:solidFill>
                <a:latin typeface="Times New Roman" panose="02020603050405020304" pitchFamily="18" charset="0"/>
              </a:rPr>
              <a:t>2. </a:t>
            </a:r>
            <a:r>
              <a:rPr lang="zh-CN" altLang="en-US" sz="2800" b="1" dirty="0">
                <a:solidFill>
                  <a:srgbClr val="335F90"/>
                </a:solidFill>
                <a:latin typeface="Times New Roman" panose="02020603050405020304" pitchFamily="18" charset="0"/>
              </a:rPr>
              <a:t>资源的静态分配和动态分配</a:t>
            </a:r>
          </a:p>
          <a:p>
            <a:pPr marL="0" indent="0" algn="just">
              <a:lnSpc>
                <a:spcPct val="150000"/>
              </a:lnSpc>
              <a:spcBef>
                <a:spcPts val="1000"/>
              </a:spcBef>
              <a:buClr>
                <a:srgbClr val="FFC000"/>
              </a:buClr>
              <a:buNone/>
              <a:defRPr/>
            </a:pPr>
            <a:r>
              <a:rPr lang="zh-CN" altLang="en-US" sz="2600" b="1" dirty="0">
                <a:solidFill>
                  <a:prstClr val="black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      </a:t>
            </a:r>
            <a:r>
              <a:rPr lang="en-US" altLang="zh-CN" sz="2600" b="1" dirty="0">
                <a:solidFill>
                  <a:prstClr val="black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(1) </a:t>
            </a:r>
            <a:r>
              <a:rPr lang="zh-CN" altLang="en-US" sz="2600" b="1" dirty="0">
                <a:solidFill>
                  <a:prstClr val="black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资源的静态分配</a:t>
            </a:r>
          </a:p>
          <a:p>
            <a:pPr eaLnBrk="1" hangingPunct="1">
              <a:lnSpc>
                <a:spcPct val="120000"/>
              </a:lnSpc>
              <a:spcBef>
                <a:spcPct val="2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None/>
              <a:defRPr/>
            </a:pPr>
            <a:r>
              <a:rPr lang="zh-CN" alt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             系统对作业一级采用资源静态分配方法。</a:t>
            </a:r>
          </a:p>
          <a:p>
            <a:pPr eaLnBrk="1" hangingPunct="1">
              <a:lnSpc>
                <a:spcPct val="120000"/>
              </a:lnSpc>
              <a:spcBef>
                <a:spcPct val="2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None/>
              <a:defRPr/>
            </a:pPr>
            <a:r>
              <a:rPr lang="zh-CN" alt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             系统在调度作业时，根据作业所需资源进行分配；并在</a:t>
            </a:r>
            <a:r>
              <a:rPr lang="zh-CN" altLang="en-US" sz="24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作业运行完毕时，</a:t>
            </a:r>
            <a:r>
              <a:rPr lang="en-US" altLang="zh-CN" sz="24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/>
            </a:r>
            <a:br>
              <a:rPr lang="en-US" altLang="zh-CN" sz="24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</a:br>
            <a:r>
              <a:rPr lang="en-US" altLang="zh-CN" sz="24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      </a:t>
            </a:r>
            <a:r>
              <a:rPr lang="zh-CN" altLang="en-US" sz="24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收回</a:t>
            </a:r>
            <a:r>
              <a:rPr lang="zh-CN" alt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所分配的全部资源。这种分配通常</a:t>
            </a:r>
            <a:r>
              <a:rPr lang="zh-CN" altLang="en-US" sz="24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称为</a:t>
            </a:r>
            <a:r>
              <a:rPr lang="zh-CN" alt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资源的静态分配。</a:t>
            </a:r>
          </a:p>
          <a:p>
            <a:pPr marL="0" indent="0" algn="just">
              <a:lnSpc>
                <a:spcPct val="150000"/>
              </a:lnSpc>
              <a:spcBef>
                <a:spcPts val="1000"/>
              </a:spcBef>
              <a:buClr>
                <a:srgbClr val="FFC000"/>
              </a:buClr>
              <a:buNone/>
              <a:defRPr/>
            </a:pPr>
            <a:r>
              <a:rPr lang="zh-CN" altLang="en-US" sz="2600" b="1" dirty="0">
                <a:solidFill>
                  <a:prstClr val="black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      </a:t>
            </a:r>
            <a:r>
              <a:rPr lang="en-US" altLang="zh-CN" sz="2600" b="1" dirty="0">
                <a:solidFill>
                  <a:prstClr val="black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(2) </a:t>
            </a:r>
            <a:r>
              <a:rPr lang="zh-CN" altLang="en-US" sz="2600" b="1" dirty="0">
                <a:solidFill>
                  <a:prstClr val="black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资源的动态分配</a:t>
            </a:r>
          </a:p>
          <a:p>
            <a:pPr eaLnBrk="1" hangingPunct="1">
              <a:lnSpc>
                <a:spcPct val="120000"/>
              </a:lnSpc>
              <a:spcBef>
                <a:spcPct val="2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None/>
              <a:defRPr/>
            </a:pPr>
            <a:r>
              <a:rPr lang="zh-CN" alt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             系统对进程一级采用资源动态分配方法。</a:t>
            </a:r>
          </a:p>
          <a:p>
            <a:pPr eaLnBrk="1" hangingPunct="1">
              <a:lnSpc>
                <a:spcPct val="120000"/>
              </a:lnSpc>
              <a:spcBef>
                <a:spcPct val="2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None/>
              <a:defRPr/>
            </a:pPr>
            <a:r>
              <a:rPr lang="zh-CN" alt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             系统在进程运行中，根据进程提出的资源需求，进行</a:t>
            </a:r>
            <a:r>
              <a:rPr lang="zh-CN" altLang="en-US" sz="24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资源的</a:t>
            </a:r>
            <a:r>
              <a:rPr lang="zh-CN" alt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动态分配</a:t>
            </a:r>
            <a:r>
              <a:rPr lang="zh-CN" altLang="en-US" sz="24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和</a:t>
            </a:r>
            <a:r>
              <a:rPr lang="en-US" altLang="zh-CN" sz="24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/>
            </a:r>
            <a:br>
              <a:rPr lang="en-US" altLang="zh-CN" sz="24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</a:br>
            <a:r>
              <a:rPr lang="en-US" altLang="zh-CN" sz="24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      </a:t>
            </a:r>
            <a:r>
              <a:rPr lang="zh-CN" altLang="en-US" sz="24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回收</a:t>
            </a:r>
            <a:r>
              <a:rPr lang="zh-CN" alt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。这种分配通常称为资源的动态分配。</a:t>
            </a:r>
          </a:p>
        </p:txBody>
      </p:sp>
    </p:spTree>
    <p:extLst>
      <p:ext uri="{BB962C8B-B14F-4D97-AF65-F5344CB8AC3E}">
        <p14:creationId xmlns:p14="http://schemas.microsoft.com/office/powerpoint/2010/main" val="3869501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资源分配与调度</a:t>
            </a:r>
            <a:r>
              <a:rPr lang="en-US" altLang="zh-CN" dirty="0"/>
              <a:t>——</a:t>
            </a:r>
            <a:r>
              <a:rPr lang="zh-CN" altLang="en-US" dirty="0"/>
              <a:t>检测和解除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>
                <a:solidFill>
                  <a:schemeClr val="accent5"/>
                </a:solidFill>
              </a:rPr>
              <a:t>死锁的解除</a:t>
            </a:r>
            <a:endParaRPr lang="en-US" altLang="zh-CN" dirty="0">
              <a:solidFill>
                <a:schemeClr val="accent5"/>
              </a:solidFill>
            </a:endParaRPr>
          </a:p>
          <a:p>
            <a:pPr lvl="1"/>
            <a:r>
              <a:rPr lang="zh-CN" altLang="en-US" dirty="0">
                <a:solidFill>
                  <a:srgbClr val="0099FF"/>
                </a:solidFill>
              </a:rPr>
              <a:t>资源剥夺</a:t>
            </a:r>
            <a:r>
              <a:rPr lang="zh-CN" altLang="en-US" dirty="0" smtClean="0">
                <a:solidFill>
                  <a:srgbClr val="0099FF"/>
                </a:solidFill>
              </a:rPr>
              <a:t>法</a:t>
            </a:r>
            <a:r>
              <a:rPr lang="zh-CN" altLang="en-US" dirty="0" smtClean="0">
                <a:solidFill>
                  <a:schemeClr val="tx1"/>
                </a:solidFill>
              </a:rPr>
              <a:t>：挂起</a:t>
            </a:r>
            <a:r>
              <a:rPr lang="zh-CN" altLang="en-US" dirty="0">
                <a:solidFill>
                  <a:schemeClr val="tx1"/>
                </a:solidFill>
              </a:rPr>
              <a:t>（暂时放到外存上）某些死锁进程，并抢占它的资源，将这些资源分配给其他的死锁进程。但是应防止被挂起的进程长时间得不到资源而饥饿</a:t>
            </a:r>
            <a:r>
              <a:rPr lang="zh-CN" altLang="en-US" dirty="0" smtClean="0">
                <a:solidFill>
                  <a:schemeClr val="tx1"/>
                </a:solidFill>
              </a:rPr>
              <a:t>。</a:t>
            </a:r>
            <a:endParaRPr lang="en-US" altLang="zh-CN" dirty="0" smtClean="0">
              <a:solidFill>
                <a:schemeClr val="tx1"/>
              </a:solidFill>
            </a:endParaRPr>
          </a:p>
          <a:p>
            <a:pPr lvl="1"/>
            <a:r>
              <a:rPr lang="zh-CN" altLang="en-US" dirty="0">
                <a:solidFill>
                  <a:srgbClr val="0099FF"/>
                </a:solidFill>
              </a:rPr>
              <a:t>撤销进程法（或称终止进程法</a:t>
            </a:r>
            <a:r>
              <a:rPr lang="zh-CN" altLang="en-US" dirty="0" smtClean="0">
                <a:solidFill>
                  <a:srgbClr val="0099FF"/>
                </a:solidFill>
              </a:rPr>
              <a:t>）：</a:t>
            </a:r>
            <a:r>
              <a:rPr lang="zh-CN" altLang="en-US" dirty="0" smtClean="0">
                <a:solidFill>
                  <a:schemeClr val="tx1"/>
                </a:solidFill>
              </a:rPr>
              <a:t>强制</a:t>
            </a:r>
            <a:r>
              <a:rPr lang="zh-CN" altLang="en-US" dirty="0">
                <a:solidFill>
                  <a:schemeClr val="tx1"/>
                </a:solidFill>
              </a:rPr>
              <a:t>撤销部分、甚至全部死锁进程，并剥夺这些进程的资源。这种方式的优点是实现简单，但所付出的代价可能会很大。因为有些进程可能已经运行了很长时间，已经接近结束了，一旦被终止可谓功亏一篑，以后还得从头再来</a:t>
            </a:r>
            <a:r>
              <a:rPr lang="zh-CN" altLang="en-US" dirty="0" smtClean="0">
                <a:solidFill>
                  <a:schemeClr val="tx1"/>
                </a:solidFill>
              </a:rPr>
              <a:t>。</a:t>
            </a:r>
            <a:endParaRPr lang="en-US" altLang="zh-CN" dirty="0" smtClean="0">
              <a:solidFill>
                <a:schemeClr val="tx1"/>
              </a:solidFill>
            </a:endParaRPr>
          </a:p>
          <a:p>
            <a:pPr lvl="1"/>
            <a:r>
              <a:rPr lang="zh-CN" altLang="en-US" dirty="0">
                <a:solidFill>
                  <a:srgbClr val="0099FF"/>
                </a:solidFill>
              </a:rPr>
              <a:t>进程回退</a:t>
            </a:r>
            <a:r>
              <a:rPr lang="zh-CN" altLang="en-US" dirty="0" smtClean="0">
                <a:solidFill>
                  <a:srgbClr val="0099FF"/>
                </a:solidFill>
              </a:rPr>
              <a:t>法：</a:t>
            </a:r>
            <a:r>
              <a:rPr lang="zh-CN" altLang="en-US" dirty="0" smtClean="0">
                <a:solidFill>
                  <a:schemeClr val="tx1"/>
                </a:solidFill>
              </a:rPr>
              <a:t>让</a:t>
            </a:r>
            <a:r>
              <a:rPr lang="zh-CN" altLang="en-US" dirty="0">
                <a:solidFill>
                  <a:schemeClr val="tx1"/>
                </a:solidFill>
              </a:rPr>
              <a:t>一个或多个死锁进程回退到足以避免死锁的地步。这就要求系统要记录进程的历史信息，设置还原点。</a:t>
            </a:r>
          </a:p>
        </p:txBody>
      </p:sp>
    </p:spTree>
    <p:extLst>
      <p:ext uri="{BB962C8B-B14F-4D97-AF65-F5344CB8AC3E}">
        <p14:creationId xmlns:p14="http://schemas.microsoft.com/office/powerpoint/2010/main" val="29619896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经典死锁问题</a:t>
            </a:r>
            <a:r>
              <a:rPr lang="en-US" altLang="zh-CN" dirty="0" smtClean="0"/>
              <a:t>——</a:t>
            </a:r>
            <a:r>
              <a:rPr lang="zh-CN" altLang="en-US" dirty="0" smtClean="0"/>
              <a:t>哲学家进餐问题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87821" y="836539"/>
            <a:ext cx="7020810" cy="5855423"/>
          </a:xfrm>
        </p:spPr>
        <p:txBody>
          <a:bodyPr/>
          <a:lstStyle/>
          <a:p>
            <a:r>
              <a:rPr lang="zh-CN" altLang="en-US" dirty="0" smtClean="0"/>
              <a:t>问题描述</a:t>
            </a:r>
            <a:endParaRPr lang="en-US" altLang="zh-CN" dirty="0" smtClean="0"/>
          </a:p>
          <a:p>
            <a:pPr lvl="1"/>
            <a:r>
              <a:rPr lang="zh-CN" altLang="en-US" dirty="0"/>
              <a:t>一张圆桌上坐着</a:t>
            </a:r>
            <a:r>
              <a:rPr lang="en-US" altLang="zh-CN" dirty="0"/>
              <a:t>5</a:t>
            </a:r>
            <a:r>
              <a:rPr lang="zh-CN" altLang="en-US" dirty="0"/>
              <a:t>名哲学家，每两个哲学家之间的桌上摆一根筷子，桌子的中间是一碗米饭。哲学家们倾注毕生的精力用于思考和进餐，哲学家在思考时，并不影响他人。只有当哲学家饥饿时，</a:t>
            </a:r>
            <a:r>
              <a:rPr lang="zh-CN" altLang="en-US" dirty="0">
                <a:solidFill>
                  <a:srgbClr val="FF0000"/>
                </a:solidFill>
              </a:rPr>
              <a:t>才试图拿起左、右两根筷子（一根一根地拿起）</a:t>
            </a:r>
            <a:r>
              <a:rPr lang="zh-CN" altLang="en-US" dirty="0"/>
              <a:t>。如果筷子已在他人手上，则需等待。饥饿的哲学家只有同时拿起两根筷子才可以开始进餐，当进餐完毕后，放下筷子继续思考</a:t>
            </a:r>
            <a:r>
              <a:rPr lang="zh-CN" altLang="en-US" dirty="0" smtClean="0"/>
              <a:t>。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尝试采用</a:t>
            </a:r>
            <a:r>
              <a:rPr lang="zh-CN" altLang="en-US" dirty="0" smtClean="0">
                <a:solidFill>
                  <a:srgbClr val="FF0000"/>
                </a:solidFill>
              </a:rPr>
              <a:t>死锁预防</a:t>
            </a:r>
            <a:r>
              <a:rPr lang="zh-CN" altLang="en-US" dirty="0" smtClean="0"/>
              <a:t>、</a:t>
            </a:r>
            <a:r>
              <a:rPr lang="zh-CN" altLang="en-US" dirty="0" smtClean="0">
                <a:solidFill>
                  <a:srgbClr val="FF0000"/>
                </a:solidFill>
              </a:rPr>
              <a:t>死锁避免</a:t>
            </a:r>
            <a:r>
              <a:rPr lang="zh-CN" altLang="en-US" dirty="0" smtClean="0"/>
              <a:t>、</a:t>
            </a:r>
            <a:r>
              <a:rPr lang="zh-CN" altLang="en-US" dirty="0" smtClean="0">
                <a:solidFill>
                  <a:srgbClr val="FF0000"/>
                </a:solidFill>
              </a:rPr>
              <a:t>死锁检测与解除</a:t>
            </a:r>
            <a:r>
              <a:rPr lang="en-US" altLang="zh-CN" dirty="0" smtClean="0"/>
              <a:t>3</a:t>
            </a:r>
            <a:r>
              <a:rPr lang="zh-CN" altLang="en-US" dirty="0" smtClean="0"/>
              <a:t>种思路，使得餐桌上的哲学家不会被饿死。</a:t>
            </a:r>
            <a:endParaRPr lang="zh-CN" altLang="en-US" dirty="0"/>
          </a:p>
        </p:txBody>
      </p:sp>
      <p:pic>
        <p:nvPicPr>
          <p:cNvPr id="4098" name="Picture 2" descr="https://img-blog.csdnimg.cn/20210507211859404.png?x-oss-process=image/watermark,type_ZmFuZ3poZW5naGVpdGk,shadow_10,text_aHR0cHM6Ly9ibG9nLmNzZG4ubmV0L3dlaXhpbl80NDA3NTEzMg==,size_16,color_FFFFFF,t_7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74359" y="1281601"/>
            <a:ext cx="4311670" cy="346624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9954826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经典死锁问题</a:t>
            </a:r>
            <a:r>
              <a:rPr lang="en-US" altLang="zh-CN" dirty="0"/>
              <a:t>——</a:t>
            </a:r>
            <a:r>
              <a:rPr lang="zh-CN" altLang="en-US" dirty="0"/>
              <a:t>哲学家进餐</a:t>
            </a:r>
            <a:r>
              <a:rPr lang="zh-CN" altLang="en-US" dirty="0" smtClean="0"/>
              <a:t>问题解答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z="2000" dirty="0" smtClean="0"/>
              <a:t>死锁预防</a:t>
            </a:r>
            <a:endParaRPr lang="en-US" altLang="zh-CN" sz="2000" dirty="0" smtClean="0"/>
          </a:p>
          <a:p>
            <a:pPr lvl="1"/>
            <a:r>
              <a:rPr lang="zh-CN" altLang="en-US" sz="1600" dirty="0"/>
              <a:t>破坏互斥</a:t>
            </a:r>
            <a:r>
              <a:rPr lang="zh-CN" altLang="en-US" sz="1600" dirty="0" smtClean="0"/>
              <a:t>条件</a:t>
            </a:r>
            <a:r>
              <a:rPr lang="en-US" altLang="zh-CN" sz="1600" dirty="0" smtClean="0"/>
              <a:t>——</a:t>
            </a:r>
            <a:endParaRPr lang="zh-CN" altLang="en-US" sz="1600" dirty="0" smtClean="0"/>
          </a:p>
          <a:p>
            <a:pPr lvl="1"/>
            <a:r>
              <a:rPr lang="zh-CN" altLang="en-US" sz="1600" dirty="0" smtClean="0"/>
              <a:t>破坏不剥夺条件</a:t>
            </a:r>
            <a:r>
              <a:rPr lang="en-US" altLang="zh-CN" sz="1600" dirty="0" smtClean="0"/>
              <a:t>——</a:t>
            </a:r>
            <a:endParaRPr lang="zh-CN" altLang="en-US" sz="1600" dirty="0" smtClean="0"/>
          </a:p>
          <a:p>
            <a:pPr lvl="1"/>
            <a:r>
              <a:rPr lang="zh-CN" altLang="en-US" sz="1600" dirty="0" smtClean="0"/>
              <a:t>破坏</a:t>
            </a:r>
            <a:r>
              <a:rPr lang="zh-CN" altLang="en-US" sz="1600" dirty="0"/>
              <a:t>请求和保持</a:t>
            </a:r>
            <a:r>
              <a:rPr lang="zh-CN" altLang="en-US" sz="1600" dirty="0" smtClean="0"/>
              <a:t>条件</a:t>
            </a:r>
            <a:r>
              <a:rPr lang="en-US" altLang="zh-CN" sz="1600" dirty="0" smtClean="0"/>
              <a:t>——</a:t>
            </a:r>
            <a:endParaRPr lang="zh-CN" altLang="en-US" sz="1600" dirty="0"/>
          </a:p>
          <a:p>
            <a:pPr lvl="1"/>
            <a:r>
              <a:rPr lang="zh-CN" altLang="en-US" sz="1600" dirty="0"/>
              <a:t>破坏循环等待</a:t>
            </a:r>
            <a:r>
              <a:rPr lang="zh-CN" altLang="en-US" sz="1600" dirty="0" smtClean="0"/>
              <a:t>条件</a:t>
            </a:r>
            <a:r>
              <a:rPr lang="en-US" altLang="zh-CN" sz="1600" dirty="0" smtClean="0"/>
              <a:t>——</a:t>
            </a:r>
          </a:p>
          <a:p>
            <a:pPr marL="457200" lvl="1" indent="0">
              <a:buNone/>
            </a:pPr>
            <a:endParaRPr lang="en-US" altLang="zh-CN" sz="1600" dirty="0"/>
          </a:p>
          <a:p>
            <a:r>
              <a:rPr lang="zh-CN" altLang="en-US" sz="2000" dirty="0" smtClean="0"/>
              <a:t>死锁避免</a:t>
            </a:r>
            <a:endParaRPr lang="en-US" altLang="zh-CN" sz="2000" dirty="0" smtClean="0"/>
          </a:p>
          <a:p>
            <a:pPr lvl="1"/>
            <a:r>
              <a:rPr lang="zh-CN" altLang="en-US" sz="1600" dirty="0" smtClean="0"/>
              <a:t>当任意哲学家拿起任意筷子时，系统（引入一个服务员）对该动作进行审核。只有确认该动作不会导致系统死锁才允许拿起。</a:t>
            </a:r>
            <a:endParaRPr lang="en-US" altLang="zh-CN" sz="1600" dirty="0"/>
          </a:p>
          <a:p>
            <a:r>
              <a:rPr lang="zh-CN" altLang="en-US" sz="2000" dirty="0" smtClean="0"/>
              <a:t>死锁检测与解除</a:t>
            </a:r>
            <a:endParaRPr lang="en-US" altLang="zh-CN" sz="2000" dirty="0" smtClean="0"/>
          </a:p>
          <a:p>
            <a:pPr lvl="1"/>
            <a:r>
              <a:rPr lang="zh-CN" altLang="en-US" sz="1600" dirty="0" smtClean="0"/>
              <a:t>可以设置一个“最长饥饿时间”（如吃饭时间的</a:t>
            </a:r>
            <a:r>
              <a:rPr lang="en-US" altLang="zh-CN" sz="1600" dirty="0" smtClean="0"/>
              <a:t>3</a:t>
            </a:r>
            <a:r>
              <a:rPr lang="zh-CN" altLang="en-US" sz="1600" dirty="0" smtClean="0"/>
              <a:t>倍）。如果系统中有哲学家进入吃饭状态，但超过这个时间还未吃上饭，则引入系统管理员介入，让处于饥饿状态的哲学家放下他拿起的筷子。</a:t>
            </a:r>
            <a:endParaRPr lang="en-US" altLang="zh-CN" sz="1600" dirty="0" smtClean="0"/>
          </a:p>
          <a:p>
            <a:pPr lvl="1"/>
            <a:r>
              <a:rPr lang="zh-CN" altLang="en-US" sz="1600" dirty="0" smtClean="0"/>
              <a:t>仍然有发生“活锁”的可能，但不会一直持续。</a:t>
            </a:r>
            <a:endParaRPr lang="zh-CN" altLang="en-US" sz="1600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55646" y="1401356"/>
            <a:ext cx="923230" cy="366109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60280" y="1872281"/>
            <a:ext cx="4137299" cy="291144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90908" y="2326932"/>
            <a:ext cx="4777589" cy="259486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21523" y="2733449"/>
            <a:ext cx="7919160" cy="6671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18902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89E80A3F-6E48-5060-7045-44C3B258C4B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资源分配与调度</a:t>
            </a:r>
            <a:r>
              <a:rPr lang="en-US" altLang="zh-CN" dirty="0"/>
              <a:t>——</a:t>
            </a:r>
            <a:r>
              <a:rPr lang="zh-CN" altLang="en-US" dirty="0"/>
              <a:t>小结</a:t>
            </a:r>
          </a:p>
        </p:txBody>
      </p:sp>
      <p:sp>
        <p:nvSpPr>
          <p:cNvPr id="7" name="内容占位符 2">
            <a:extLst>
              <a:ext uri="{FF2B5EF4-FFF2-40B4-BE49-F238E27FC236}">
                <a16:creationId xmlns:a16="http://schemas.microsoft.com/office/drawing/2014/main" xmlns="" id="{DB0072BF-A7F2-BB7A-04EB-F3282547C5E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87822" y="836539"/>
            <a:ext cx="11296078" cy="5855423"/>
          </a:xfrm>
        </p:spPr>
        <p:txBody>
          <a:bodyPr/>
          <a:lstStyle/>
          <a:p>
            <a:pPr>
              <a:lnSpc>
                <a:spcPct val="125000"/>
              </a:lnSpc>
            </a:pPr>
            <a:r>
              <a:rPr lang="zh-CN" altLang="en-US" sz="2400" dirty="0"/>
              <a:t>资源管理功能（理解）</a:t>
            </a:r>
          </a:p>
          <a:p>
            <a:pPr>
              <a:lnSpc>
                <a:spcPct val="125000"/>
              </a:lnSpc>
            </a:pPr>
            <a:r>
              <a:rPr lang="zh-CN" altLang="en-US" sz="2400" dirty="0"/>
              <a:t>资源分配策略（理解）</a:t>
            </a:r>
          </a:p>
          <a:p>
            <a:pPr lvl="1">
              <a:lnSpc>
                <a:spcPct val="125000"/>
              </a:lnSpc>
            </a:pPr>
            <a:r>
              <a:rPr lang="zh-CN" altLang="en-US" dirty="0"/>
              <a:t>先请求先服务  优先调度  针对设备特性的调度</a:t>
            </a:r>
          </a:p>
          <a:p>
            <a:pPr>
              <a:lnSpc>
                <a:spcPct val="125000"/>
              </a:lnSpc>
            </a:pPr>
            <a:r>
              <a:rPr lang="zh-CN" altLang="en-US" sz="2400" dirty="0"/>
              <a:t>死锁（掌握）</a:t>
            </a:r>
          </a:p>
          <a:p>
            <a:pPr lvl="1">
              <a:lnSpc>
                <a:spcPct val="125000"/>
              </a:lnSpc>
            </a:pPr>
            <a:r>
              <a:rPr lang="zh-CN" altLang="en-US" dirty="0"/>
              <a:t>定义  举例</a:t>
            </a:r>
          </a:p>
          <a:p>
            <a:pPr lvl="1">
              <a:lnSpc>
                <a:spcPct val="125000"/>
              </a:lnSpc>
            </a:pPr>
            <a:r>
              <a:rPr lang="zh-CN" altLang="en-US" dirty="0"/>
              <a:t>引起死锁的原因</a:t>
            </a:r>
          </a:p>
          <a:p>
            <a:pPr lvl="1">
              <a:lnSpc>
                <a:spcPct val="125000"/>
              </a:lnSpc>
            </a:pPr>
            <a:r>
              <a:rPr lang="zh-CN" altLang="en-US" dirty="0"/>
              <a:t>产生死锁的必要条件</a:t>
            </a:r>
          </a:p>
          <a:p>
            <a:pPr lvl="1">
              <a:lnSpc>
                <a:spcPct val="125000"/>
              </a:lnSpc>
            </a:pPr>
            <a:r>
              <a:rPr lang="zh-CN" altLang="en-US" dirty="0"/>
              <a:t>死锁</a:t>
            </a:r>
            <a:r>
              <a:rPr lang="zh-CN" altLang="en-US" dirty="0" smtClean="0"/>
              <a:t>预防</a:t>
            </a:r>
            <a:endParaRPr lang="en-US" altLang="zh-CN" dirty="0" smtClean="0"/>
          </a:p>
          <a:p>
            <a:pPr lvl="2">
              <a:lnSpc>
                <a:spcPct val="125000"/>
              </a:lnSpc>
            </a:pPr>
            <a:r>
              <a:rPr lang="zh-CN" altLang="en-US" dirty="0" smtClean="0"/>
              <a:t>静态资源分配法</a:t>
            </a:r>
            <a:endParaRPr lang="en-US" altLang="zh-CN" dirty="0" smtClean="0"/>
          </a:p>
          <a:p>
            <a:pPr lvl="2">
              <a:lnSpc>
                <a:spcPct val="125000"/>
              </a:lnSpc>
            </a:pPr>
            <a:r>
              <a:rPr lang="zh-CN" altLang="en-US" dirty="0" smtClean="0"/>
              <a:t>有序</a:t>
            </a:r>
            <a:r>
              <a:rPr lang="zh-CN" altLang="en-US" dirty="0"/>
              <a:t>资源分配方法</a:t>
            </a:r>
          </a:p>
          <a:p>
            <a:pPr lvl="1">
              <a:lnSpc>
                <a:spcPct val="125000"/>
              </a:lnSpc>
            </a:pPr>
            <a:r>
              <a:rPr lang="zh-CN" altLang="en-US" dirty="0" smtClean="0"/>
              <a:t>死锁</a:t>
            </a:r>
            <a:r>
              <a:rPr lang="zh-CN" altLang="en-US" dirty="0"/>
              <a:t>避免</a:t>
            </a:r>
          </a:p>
          <a:p>
            <a:pPr lvl="2">
              <a:lnSpc>
                <a:spcPct val="125000"/>
              </a:lnSpc>
            </a:pPr>
            <a:r>
              <a:rPr lang="zh-CN" altLang="en-US" dirty="0" smtClean="0"/>
              <a:t>银行家</a:t>
            </a:r>
            <a:r>
              <a:rPr lang="zh-CN" altLang="en-US" dirty="0"/>
              <a:t>算法</a:t>
            </a:r>
          </a:p>
          <a:p>
            <a:pPr>
              <a:lnSpc>
                <a:spcPct val="125000"/>
              </a:lnSpc>
            </a:pP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25980322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89E80A3F-6E48-5060-7045-44C3B258C4B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资源分配与调度</a:t>
            </a:r>
            <a:r>
              <a:rPr lang="en-US" altLang="zh-CN" dirty="0"/>
              <a:t>——</a:t>
            </a:r>
            <a:r>
              <a:rPr lang="zh-CN" altLang="en-US" dirty="0"/>
              <a:t>资源管理概述</a:t>
            </a:r>
          </a:p>
        </p:txBody>
      </p:sp>
      <p:sp>
        <p:nvSpPr>
          <p:cNvPr id="3" name="Rectangle 3">
            <a:extLst>
              <a:ext uri="{FF2B5EF4-FFF2-40B4-BE49-F238E27FC236}">
                <a16:creationId xmlns:a16="http://schemas.microsoft.com/office/drawing/2014/main" xmlns="" id="{7D693991-8EF4-D8D9-A58C-CAE767DA10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7822" y="830079"/>
            <a:ext cx="8464550" cy="44373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533400" indent="-533400" algn="l">
              <a:lnSpc>
                <a:spcPct val="90000"/>
              </a:lnSpc>
              <a:spcBef>
                <a:spcPct val="30000"/>
              </a:spcBef>
              <a:buBlip>
                <a:blip r:embed="rId2"/>
              </a:buBlip>
              <a:defRPr sz="32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1pPr>
            <a:lvl2pPr marL="914400" indent="-341313" algn="l">
              <a:lnSpc>
                <a:spcPct val="90000"/>
              </a:lnSpc>
              <a:spcBef>
                <a:spcPct val="30000"/>
              </a:spcBef>
              <a:buBlip>
                <a:blip r:embed="rId2"/>
              </a:buBlip>
              <a:defRPr sz="28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2pPr>
            <a:lvl3pPr marL="1295400" indent="-265113" algn="l">
              <a:lnSpc>
                <a:spcPct val="90000"/>
              </a:lnSpc>
              <a:spcBef>
                <a:spcPct val="30000"/>
              </a:spcBef>
              <a:buBlip>
                <a:blip r:embed="rId2"/>
              </a:buBlip>
              <a:defRPr sz="24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3pPr>
            <a:lvl4pPr marL="1714500" indent="-284163" algn="l">
              <a:lnSpc>
                <a:spcPct val="90000"/>
              </a:lnSpc>
              <a:spcBef>
                <a:spcPct val="30000"/>
              </a:spcBef>
              <a:buBlip>
                <a:blip r:embed="rId2"/>
              </a:buBlip>
              <a:defRPr sz="20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4pPr>
            <a:lvl5pPr marL="2171700" indent="-417513" algn="l">
              <a:lnSpc>
                <a:spcPct val="90000"/>
              </a:lnSpc>
              <a:spcBef>
                <a:spcPct val="30000"/>
              </a:spcBef>
              <a:buBlip>
                <a:blip r:embed="rId2"/>
              </a:buBlip>
              <a:defRPr sz="20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5pPr>
            <a:lvl6pPr marL="2628900" indent="-417513" fontAlgn="base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6pPr>
            <a:lvl7pPr marL="3086100" indent="-417513" fontAlgn="base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7pPr>
            <a:lvl8pPr marL="3543300" indent="-417513" fontAlgn="base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8pPr>
            <a:lvl9pPr marL="4000500" indent="-417513" fontAlgn="base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9pPr>
          </a:lstStyle>
          <a:p>
            <a:pPr marL="0">
              <a:lnSpc>
                <a:spcPct val="120000"/>
              </a:lnSpc>
              <a:buClr>
                <a:schemeClr val="tx2"/>
              </a:buClr>
              <a:buSzPct val="95000"/>
              <a:buFont typeface="Wingdings" panose="05000000000000000000" pitchFamily="2" charset="2"/>
              <a:buNone/>
              <a:defRPr/>
            </a:pPr>
            <a:r>
              <a:rPr lang="en-US" altLang="zh-CN" sz="2800" b="1" dirty="0">
                <a:solidFill>
                  <a:srgbClr val="335F90"/>
                </a:solidFill>
                <a:latin typeface="Times New Roman" panose="02020603050405020304" pitchFamily="18" charset="0"/>
              </a:rPr>
              <a:t>3.  </a:t>
            </a:r>
            <a:r>
              <a:rPr lang="zh-CN" altLang="en-US" sz="2800" b="1" dirty="0">
                <a:solidFill>
                  <a:srgbClr val="335F90"/>
                </a:solidFill>
                <a:latin typeface="Times New Roman" panose="02020603050405020304" pitchFamily="18" charset="0"/>
              </a:rPr>
              <a:t>虚拟资源</a:t>
            </a:r>
          </a:p>
          <a:p>
            <a:pPr marL="0" indent="0" algn="just">
              <a:lnSpc>
                <a:spcPct val="150000"/>
              </a:lnSpc>
              <a:spcBef>
                <a:spcPts val="1000"/>
              </a:spcBef>
              <a:buClr>
                <a:srgbClr val="FFC000"/>
              </a:buClr>
              <a:buNone/>
              <a:defRPr/>
            </a:pPr>
            <a:r>
              <a:rPr lang="zh-CN" altLang="en-US" sz="2600" b="1" dirty="0">
                <a:solidFill>
                  <a:prstClr val="black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      </a:t>
            </a:r>
            <a:r>
              <a:rPr lang="en-US" altLang="zh-CN" sz="2600" b="1" dirty="0">
                <a:solidFill>
                  <a:prstClr val="black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(1) </a:t>
            </a:r>
            <a:r>
              <a:rPr lang="zh-CN" altLang="en-US" sz="2600" b="1" dirty="0">
                <a:solidFill>
                  <a:prstClr val="black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操作系统对资源区分二种不同的概念</a:t>
            </a:r>
          </a:p>
          <a:p>
            <a:pPr marL="1257300" lvl="4" indent="-228600">
              <a:lnSpc>
                <a:spcPct val="150000"/>
              </a:lnSpc>
              <a:spcBef>
                <a:spcPts val="500"/>
              </a:spcBef>
              <a:buClr>
                <a:srgbClr val="FFC000"/>
              </a:buClr>
              <a:buSzPct val="95000"/>
              <a:buFont typeface="Wingdings" panose="05000000000000000000" pitchFamily="2" charset="2"/>
              <a:buChar char="u"/>
              <a:defRPr/>
            </a:pPr>
            <a:r>
              <a:rPr lang="zh-CN" altLang="en-US" sz="24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物理资源 </a:t>
            </a:r>
            <a:r>
              <a:rPr lang="en-US" altLang="zh-CN" sz="24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zh-CN" altLang="en-US" sz="24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实资源</a:t>
            </a:r>
            <a:r>
              <a:rPr lang="en-US" altLang="zh-CN" sz="24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</a:p>
          <a:p>
            <a:pPr marL="1257300" lvl="4" indent="-228600">
              <a:lnSpc>
                <a:spcPct val="150000"/>
              </a:lnSpc>
              <a:spcBef>
                <a:spcPts val="500"/>
              </a:spcBef>
              <a:buClr>
                <a:srgbClr val="FFC000"/>
              </a:buClr>
              <a:buSzPct val="95000"/>
              <a:buFont typeface="Wingdings" panose="05000000000000000000" pitchFamily="2" charset="2"/>
              <a:buChar char="u"/>
              <a:defRPr/>
            </a:pPr>
            <a:r>
              <a:rPr lang="zh-CN" altLang="en-US" sz="24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虚拟资源 </a:t>
            </a:r>
            <a:r>
              <a:rPr lang="en-US" altLang="zh-CN" sz="24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zh-CN" altLang="en-US" sz="24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逻辑资源</a:t>
            </a:r>
            <a:r>
              <a:rPr lang="en-US" altLang="zh-CN" sz="24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        </a:t>
            </a:r>
            <a:r>
              <a:rPr lang="en-US" altLang="zh-CN" dirty="0"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	</a:t>
            </a:r>
          </a:p>
          <a:p>
            <a:pPr marL="0" indent="0" algn="just">
              <a:lnSpc>
                <a:spcPct val="150000"/>
              </a:lnSpc>
              <a:spcBef>
                <a:spcPts val="1000"/>
              </a:spcBef>
              <a:buClr>
                <a:srgbClr val="FFC000"/>
              </a:buClr>
              <a:buNone/>
              <a:defRPr/>
            </a:pPr>
            <a:r>
              <a:rPr lang="en-US" altLang="zh-CN" sz="2600" b="1" dirty="0">
                <a:solidFill>
                  <a:prstClr val="black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      (2) </a:t>
            </a:r>
            <a:r>
              <a:rPr lang="zh-CN" altLang="en-US" sz="2600" b="1" dirty="0">
                <a:solidFill>
                  <a:prstClr val="black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目的</a:t>
            </a:r>
          </a:p>
          <a:p>
            <a:pPr marL="1257300" lvl="4" indent="-228600">
              <a:lnSpc>
                <a:spcPct val="150000"/>
              </a:lnSpc>
              <a:spcBef>
                <a:spcPts val="500"/>
              </a:spcBef>
              <a:buClr>
                <a:srgbClr val="FFC000"/>
              </a:buClr>
              <a:buSzPct val="95000"/>
              <a:buFont typeface="Wingdings" panose="05000000000000000000" pitchFamily="2" charset="2"/>
              <a:buChar char="u"/>
              <a:defRPr/>
            </a:pPr>
            <a:r>
              <a:rPr lang="zh-CN" altLang="en-US" sz="24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方便用户使用</a:t>
            </a:r>
          </a:p>
          <a:p>
            <a:pPr marL="1257300" lvl="4" indent="-228600">
              <a:lnSpc>
                <a:spcPct val="150000"/>
              </a:lnSpc>
              <a:spcBef>
                <a:spcPts val="500"/>
              </a:spcBef>
              <a:buClr>
                <a:srgbClr val="FFC000"/>
              </a:buClr>
              <a:buSzPct val="95000"/>
              <a:buFont typeface="Wingdings" panose="05000000000000000000" pitchFamily="2" charset="2"/>
              <a:buChar char="u"/>
              <a:defRPr/>
            </a:pPr>
            <a:r>
              <a:rPr lang="zh-CN" altLang="en-US" sz="24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资源可动态分配，提高资源利用率        </a:t>
            </a:r>
          </a:p>
        </p:txBody>
      </p:sp>
    </p:spTree>
    <p:extLst>
      <p:ext uri="{BB962C8B-B14F-4D97-AF65-F5344CB8AC3E}">
        <p14:creationId xmlns:p14="http://schemas.microsoft.com/office/powerpoint/2010/main" val="11595053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89E80A3F-6E48-5060-7045-44C3B258C4B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资源分配与调度</a:t>
            </a:r>
            <a:r>
              <a:rPr lang="en-US" altLang="zh-CN" dirty="0"/>
              <a:t>——</a:t>
            </a:r>
            <a:r>
              <a:rPr lang="zh-CN" altLang="en-US" dirty="0"/>
              <a:t>资源管理概述</a:t>
            </a:r>
          </a:p>
        </p:txBody>
      </p:sp>
      <p:sp>
        <p:nvSpPr>
          <p:cNvPr id="13" name="Rectangle 38">
            <a:extLst>
              <a:ext uri="{FF2B5EF4-FFF2-40B4-BE49-F238E27FC236}">
                <a16:creationId xmlns:a16="http://schemas.microsoft.com/office/drawing/2014/main" xmlns="" id="{CF2FDDBE-3E55-F389-F335-493B64AC99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3734" y="830079"/>
            <a:ext cx="7781925" cy="6217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533400" indent="-533400" algn="l">
              <a:lnSpc>
                <a:spcPct val="90000"/>
              </a:lnSpc>
              <a:spcBef>
                <a:spcPct val="30000"/>
              </a:spcBef>
              <a:buBlip>
                <a:blip r:embed="rId2"/>
              </a:buBlip>
              <a:defRPr sz="32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1pPr>
            <a:lvl2pPr marL="914400" indent="-341313" algn="l">
              <a:lnSpc>
                <a:spcPct val="90000"/>
              </a:lnSpc>
              <a:spcBef>
                <a:spcPct val="30000"/>
              </a:spcBef>
              <a:buBlip>
                <a:blip r:embed="rId2"/>
              </a:buBlip>
              <a:defRPr sz="28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2pPr>
            <a:lvl3pPr marL="1295400" indent="-265113" algn="l">
              <a:lnSpc>
                <a:spcPct val="90000"/>
              </a:lnSpc>
              <a:spcBef>
                <a:spcPct val="30000"/>
              </a:spcBef>
              <a:buBlip>
                <a:blip r:embed="rId2"/>
              </a:buBlip>
              <a:defRPr sz="24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3pPr>
            <a:lvl4pPr marL="1714500" indent="-284163" algn="l">
              <a:lnSpc>
                <a:spcPct val="90000"/>
              </a:lnSpc>
              <a:spcBef>
                <a:spcPct val="30000"/>
              </a:spcBef>
              <a:buBlip>
                <a:blip r:embed="rId2"/>
              </a:buBlip>
              <a:defRPr sz="20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4pPr>
            <a:lvl5pPr marL="2171700" indent="-417513" algn="l">
              <a:lnSpc>
                <a:spcPct val="90000"/>
              </a:lnSpc>
              <a:spcBef>
                <a:spcPct val="30000"/>
              </a:spcBef>
              <a:buBlip>
                <a:blip r:embed="rId2"/>
              </a:buBlip>
              <a:defRPr sz="20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5pPr>
            <a:lvl6pPr marL="2628900" indent="-417513" fontAlgn="base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6pPr>
            <a:lvl7pPr marL="3086100" indent="-417513" fontAlgn="base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7pPr>
            <a:lvl8pPr marL="3543300" indent="-417513" fontAlgn="base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8pPr>
            <a:lvl9pPr marL="4000500" indent="-417513" fontAlgn="base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9pPr>
          </a:lstStyle>
          <a:p>
            <a:pPr marL="0" indent="0" algn="just">
              <a:lnSpc>
                <a:spcPct val="150000"/>
              </a:lnSpc>
              <a:spcBef>
                <a:spcPts val="1000"/>
              </a:spcBef>
              <a:buClr>
                <a:srgbClr val="FFC000"/>
              </a:buClr>
              <a:buNone/>
              <a:defRPr/>
            </a:pPr>
            <a:r>
              <a:rPr lang="en-US" altLang="zh-CN" sz="2600" b="1" dirty="0">
                <a:solidFill>
                  <a:prstClr val="black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(3) </a:t>
            </a:r>
            <a:r>
              <a:rPr lang="zh-CN" altLang="en-US" sz="2600" b="1" dirty="0">
                <a:solidFill>
                  <a:prstClr val="black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计算机系统中的物理资源与虚拟资源分析</a:t>
            </a:r>
          </a:p>
        </p:txBody>
      </p:sp>
      <p:sp>
        <p:nvSpPr>
          <p:cNvPr id="14" name="Text Box 14">
            <a:extLst>
              <a:ext uri="{FF2B5EF4-FFF2-40B4-BE49-F238E27FC236}">
                <a16:creationId xmlns:a16="http://schemas.microsoft.com/office/drawing/2014/main" xmlns="" id="{35396D80-3CC2-13C3-A50E-9A09DCAC01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60033" y="2600052"/>
            <a:ext cx="2162175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/>
          <a:lstStyle>
            <a:lvl1pPr marL="914400" indent="-341313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1028700" indent="-455613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8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428750" indent="-398463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752600" indent="-322263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092325" indent="-338138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549525" indent="-338138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3006725" indent="-338138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463925" indent="-338138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3921125" indent="-338138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zh-CN" altLang="en-US" sz="2000" b="1">
                <a:solidFill>
                  <a:schemeClr val="tx1"/>
                </a:solidFill>
              </a:rPr>
              <a:t>进程调度</a:t>
            </a:r>
          </a:p>
        </p:txBody>
      </p:sp>
      <p:sp>
        <p:nvSpPr>
          <p:cNvPr id="15" name="Text Box 15">
            <a:extLst>
              <a:ext uri="{FF2B5EF4-FFF2-40B4-BE49-F238E27FC236}">
                <a16:creationId xmlns:a16="http://schemas.microsoft.com/office/drawing/2014/main" xmlns="" id="{EFDE908B-806D-F69C-BF1F-591175E308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90195" y="3484289"/>
            <a:ext cx="2132013" cy="442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/>
          <a:lstStyle>
            <a:lvl1pPr marL="914400" indent="-341313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1028700" indent="-455613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8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428750" indent="-398463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752600" indent="-322263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092325" indent="-338138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549525" indent="-338138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3006725" indent="-338138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463925" indent="-338138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3921125" indent="-338138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zh-CN" altLang="en-US" sz="2000" b="1">
                <a:solidFill>
                  <a:schemeClr val="tx1"/>
                </a:solidFill>
              </a:rPr>
              <a:t>地址映射</a:t>
            </a:r>
          </a:p>
        </p:txBody>
      </p:sp>
      <p:sp>
        <p:nvSpPr>
          <p:cNvPr id="16" name="Text Box 16">
            <a:extLst>
              <a:ext uri="{FF2B5EF4-FFF2-40B4-BE49-F238E27FC236}">
                <a16:creationId xmlns:a16="http://schemas.microsoft.com/office/drawing/2014/main" xmlns="" id="{272302A3-7042-3E3C-0460-C87C5927CE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61345" y="4260577"/>
            <a:ext cx="2047875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/>
          <a:lstStyle>
            <a:lvl1pPr marL="914400" indent="-341313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1028700" indent="-455613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8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428750" indent="-398463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752600" indent="-322263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092325" indent="-338138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549525" indent="-338138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3006725" indent="-338138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463925" indent="-338138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3921125" indent="-338138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000" b="1">
                <a:solidFill>
                  <a:schemeClr val="tx1"/>
                </a:solidFill>
              </a:rPr>
              <a:t>逻辑设备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000" b="1">
                <a:solidFill>
                  <a:schemeClr val="tx1"/>
                </a:solidFill>
              </a:rPr>
              <a:t>虚拟设备</a:t>
            </a:r>
          </a:p>
        </p:txBody>
      </p:sp>
      <p:sp>
        <p:nvSpPr>
          <p:cNvPr id="17" name="Text Box 23">
            <a:extLst>
              <a:ext uri="{FF2B5EF4-FFF2-40B4-BE49-F238E27FC236}">
                <a16:creationId xmlns:a16="http://schemas.microsoft.com/office/drawing/2014/main" xmlns="" id="{4960DDAC-5497-1046-26C0-10A645B651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88295" y="5413102"/>
            <a:ext cx="26431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/>
          <a:lstStyle>
            <a:lvl1pPr marL="914400" indent="-341313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1028700" indent="-455613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8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428750" indent="-398463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752600" indent="-322263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092325" indent="-338138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549525" indent="-338138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3006725" indent="-338138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463925" indent="-338138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3921125" indent="-338138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en-US" altLang="zh-CN" sz="2000" b="1">
                <a:solidFill>
                  <a:schemeClr val="tx1"/>
                </a:solidFill>
              </a:rPr>
              <a:t> </a:t>
            </a:r>
            <a:r>
              <a:rPr lang="zh-CN" altLang="en-US" sz="2000" b="1">
                <a:solidFill>
                  <a:schemeClr val="tx1"/>
                </a:solidFill>
              </a:rPr>
              <a:t>文件逻辑结构</a:t>
            </a:r>
          </a:p>
        </p:txBody>
      </p:sp>
      <p:sp>
        <p:nvSpPr>
          <p:cNvPr id="18" name="Text Box 25">
            <a:extLst>
              <a:ext uri="{FF2B5EF4-FFF2-40B4-BE49-F238E27FC236}">
                <a16:creationId xmlns:a16="http://schemas.microsoft.com/office/drawing/2014/main" xmlns="" id="{C1DD7F00-81BB-B3F4-2E57-70EE7C8A64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31208" y="2587352"/>
            <a:ext cx="1698625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/>
          <a:lstStyle>
            <a:lvl1pPr marL="914400" indent="-341313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1028700" indent="-455613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8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428750" indent="-398463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752600" indent="-322263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092325" indent="-338138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549525" indent="-338138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3006725" indent="-338138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463925" indent="-338138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3921125" indent="-338138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zh-CN" altLang="en-US" sz="2000" b="1">
                <a:solidFill>
                  <a:schemeClr val="tx1"/>
                </a:solidFill>
              </a:rPr>
              <a:t>进程</a:t>
            </a:r>
          </a:p>
        </p:txBody>
      </p:sp>
      <p:sp>
        <p:nvSpPr>
          <p:cNvPr id="19" name="Text Box 26">
            <a:extLst>
              <a:ext uri="{FF2B5EF4-FFF2-40B4-BE49-F238E27FC236}">
                <a16:creationId xmlns:a16="http://schemas.microsoft.com/office/drawing/2014/main" xmlns="" id="{8968DB5C-49B5-319B-94C1-FEAF42CAD9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8933" y="4273277"/>
            <a:ext cx="217805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/>
          <a:lstStyle>
            <a:lvl1pPr marL="914400" indent="-341313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1028700" indent="-455613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8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428750" indent="-398463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752600" indent="-322263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092325" indent="-338138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549525" indent="-338138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3006725" indent="-338138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463925" indent="-338138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3921125" indent="-338138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000" b="1">
                <a:solidFill>
                  <a:schemeClr val="tx1"/>
                </a:solidFill>
              </a:rPr>
              <a:t>设备分配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000" b="1">
                <a:solidFill>
                  <a:schemeClr val="tx1"/>
                </a:solidFill>
              </a:rPr>
              <a:t>动态映射</a:t>
            </a:r>
          </a:p>
        </p:txBody>
      </p:sp>
      <p:sp>
        <p:nvSpPr>
          <p:cNvPr id="20" name="Text Box 27">
            <a:extLst>
              <a:ext uri="{FF2B5EF4-FFF2-40B4-BE49-F238E27FC236}">
                <a16:creationId xmlns:a16="http://schemas.microsoft.com/office/drawing/2014/main" xmlns="" id="{D3B7EF81-39DF-4B8E-6BE2-30B6A7455B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78770" y="3295377"/>
            <a:ext cx="2424113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/>
          <a:lstStyle>
            <a:lvl1pPr marL="914400" indent="-341313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1028700" indent="-455613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8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428750" indent="-398463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752600" indent="-322263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092325" indent="-338138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549525" indent="-338138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3006725" indent="-338138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463925" indent="-338138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3921125" indent="-338138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000" b="1">
                <a:solidFill>
                  <a:schemeClr val="tx1"/>
                </a:solidFill>
              </a:rPr>
              <a:t>       </a:t>
            </a:r>
            <a:r>
              <a:rPr lang="zh-CN" altLang="en-US" sz="2000" b="1">
                <a:solidFill>
                  <a:schemeClr val="tx1"/>
                </a:solidFill>
              </a:rPr>
              <a:t>虚存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000">
                <a:solidFill>
                  <a:schemeClr val="tx1"/>
                </a:solidFill>
                <a:latin typeface="Times New Roman" panose="02020603050405020304" pitchFamily="18" charset="0"/>
              </a:rPr>
              <a:t>(</a:t>
            </a:r>
            <a:r>
              <a:rPr lang="zh-CN" altLang="en-US" sz="2000">
                <a:solidFill>
                  <a:schemeClr val="tx1"/>
                </a:solidFill>
              </a:rPr>
              <a:t>程序地址空间</a:t>
            </a:r>
            <a:r>
              <a:rPr lang="en-US" altLang="zh-CN" sz="2000">
                <a:solidFill>
                  <a:schemeClr val="tx1"/>
                </a:solidFill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21" name="Text Box 28">
            <a:extLst>
              <a:ext uri="{FF2B5EF4-FFF2-40B4-BE49-F238E27FC236}">
                <a16:creationId xmlns:a16="http://schemas.microsoft.com/office/drawing/2014/main" xmlns="" id="{4923490B-2141-E4C1-7E2C-9A74056C35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10808" y="5303564"/>
            <a:ext cx="25400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/>
          <a:lstStyle>
            <a:lvl1pPr marL="914400" indent="-341313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1028700" indent="-455613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8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428750" indent="-398463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752600" indent="-322263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092325" indent="-338138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549525" indent="-338138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3006725" indent="-338138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463925" indent="-338138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3921125" indent="-338138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000" b="1">
                <a:solidFill>
                  <a:schemeClr val="tx1"/>
                </a:solidFill>
              </a:rPr>
              <a:t>磁盘空间分配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000" b="1">
                <a:solidFill>
                  <a:schemeClr val="tx1"/>
                </a:solidFill>
              </a:rPr>
              <a:t>文件目录查找</a:t>
            </a:r>
          </a:p>
        </p:txBody>
      </p:sp>
      <p:grpSp>
        <p:nvGrpSpPr>
          <p:cNvPr id="22" name="Group 39">
            <a:extLst>
              <a:ext uri="{FF2B5EF4-FFF2-40B4-BE49-F238E27FC236}">
                <a16:creationId xmlns:a16="http://schemas.microsoft.com/office/drawing/2014/main" xmlns="" id="{121AA28E-B9DF-EC01-429A-AA914415F6A8}"/>
              </a:ext>
            </a:extLst>
          </p:cNvPr>
          <p:cNvGrpSpPr>
            <a:grpSpLocks/>
          </p:cNvGrpSpPr>
          <p:nvPr/>
        </p:nvGrpSpPr>
        <p:grpSpPr bwMode="auto">
          <a:xfrm>
            <a:off x="803734" y="1661839"/>
            <a:ext cx="8318501" cy="4543425"/>
            <a:chOff x="217" y="887"/>
            <a:chExt cx="5240" cy="2862"/>
          </a:xfrm>
        </p:grpSpPr>
        <p:sp>
          <p:nvSpPr>
            <p:cNvPr id="23" name="Rectangle 29">
              <a:extLst>
                <a:ext uri="{FF2B5EF4-FFF2-40B4-BE49-F238E27FC236}">
                  <a16:creationId xmlns:a16="http://schemas.microsoft.com/office/drawing/2014/main" xmlns="" id="{CAFFC87D-B12F-20D3-44CB-DB3E5F90A07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9" y="895"/>
              <a:ext cx="4935" cy="2846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2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marL="914400" indent="-341313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3200">
                  <a:solidFill>
                    <a:schemeClr val="bg2"/>
                  </a:solidFill>
                  <a:latin typeface="Arial" panose="020B0604020202020204" pitchFamily="34" charset="0"/>
                </a:defRPr>
              </a:lvl1pPr>
              <a:lvl2pPr marL="1028700" indent="-455613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800">
                  <a:solidFill>
                    <a:schemeClr val="bg2"/>
                  </a:solidFill>
                  <a:latin typeface="Arial" panose="020B0604020202020204" pitchFamily="34" charset="0"/>
                </a:defRPr>
              </a:lvl2pPr>
              <a:lvl3pPr marL="1428750" indent="-398463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400">
                  <a:solidFill>
                    <a:schemeClr val="bg2"/>
                  </a:solidFill>
                  <a:latin typeface="Arial" panose="020B0604020202020204" pitchFamily="34" charset="0"/>
                </a:defRPr>
              </a:lvl3pPr>
              <a:lvl4pPr marL="1752600" indent="-322263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4pPr>
              <a:lvl5pPr marL="2092325" indent="-338138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5pPr>
              <a:lvl6pPr marL="2549525" indent="-338138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6pPr>
              <a:lvl7pPr marL="3006725" indent="-338138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7pPr>
              <a:lvl8pPr marL="3463925" indent="-338138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8pPr>
              <a:lvl9pPr marL="3921125" indent="-338138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lnSpc>
                  <a:spcPct val="120000"/>
                </a:lnSpc>
                <a:spcBef>
                  <a:spcPct val="0"/>
                </a:spcBef>
              </a:pPr>
              <a:endParaRPr lang="zh-CN" altLang="zh-CN">
                <a:solidFill>
                  <a:srgbClr val="4138FA"/>
                </a:solidFill>
              </a:endParaRPr>
            </a:p>
          </p:txBody>
        </p:sp>
        <p:sp>
          <p:nvSpPr>
            <p:cNvPr id="24" name="Rectangle 2">
              <a:extLst>
                <a:ext uri="{FF2B5EF4-FFF2-40B4-BE49-F238E27FC236}">
                  <a16:creationId xmlns:a16="http://schemas.microsoft.com/office/drawing/2014/main" xmlns="" id="{83FCE5BD-75E2-14A5-7B3E-843A8CEEF42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7" y="927"/>
              <a:ext cx="4973" cy="25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533400" indent="-533400" algn="l">
                <a:lnSpc>
                  <a:spcPct val="90000"/>
                </a:lnSpc>
                <a:spcBef>
                  <a:spcPct val="30000"/>
                </a:spcBef>
                <a:buBlip>
                  <a:blip r:embed="rId2"/>
                </a:buBlip>
                <a:defRPr sz="3200">
                  <a:solidFill>
                    <a:schemeClr val="bg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</a:defRPr>
              </a:lvl1pPr>
              <a:lvl2pPr marL="914400" indent="-341313" algn="l">
                <a:lnSpc>
                  <a:spcPct val="90000"/>
                </a:lnSpc>
                <a:spcBef>
                  <a:spcPct val="30000"/>
                </a:spcBef>
                <a:buBlip>
                  <a:blip r:embed="rId2"/>
                </a:buBlip>
                <a:defRPr sz="2800">
                  <a:solidFill>
                    <a:schemeClr val="bg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</a:defRPr>
              </a:lvl2pPr>
              <a:lvl3pPr marL="1295400" indent="-265113" algn="l">
                <a:lnSpc>
                  <a:spcPct val="90000"/>
                </a:lnSpc>
                <a:spcBef>
                  <a:spcPct val="30000"/>
                </a:spcBef>
                <a:buBlip>
                  <a:blip r:embed="rId2"/>
                </a:buBlip>
                <a:defRPr sz="2400">
                  <a:solidFill>
                    <a:schemeClr val="bg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</a:defRPr>
              </a:lvl3pPr>
              <a:lvl4pPr marL="1714500" indent="-284163" algn="l">
                <a:lnSpc>
                  <a:spcPct val="90000"/>
                </a:lnSpc>
                <a:spcBef>
                  <a:spcPct val="30000"/>
                </a:spcBef>
                <a:buBlip>
                  <a:blip r:embed="rId2"/>
                </a:buBlip>
                <a:defRPr sz="2000">
                  <a:solidFill>
                    <a:schemeClr val="bg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</a:defRPr>
              </a:lvl4pPr>
              <a:lvl5pPr marL="2171700" indent="-417513" algn="l">
                <a:lnSpc>
                  <a:spcPct val="90000"/>
                </a:lnSpc>
                <a:spcBef>
                  <a:spcPct val="30000"/>
                </a:spcBef>
                <a:buBlip>
                  <a:blip r:embed="rId2"/>
                </a:buBlip>
                <a:defRPr sz="2000">
                  <a:solidFill>
                    <a:schemeClr val="bg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</a:defRPr>
              </a:lvl5pPr>
              <a:lvl6pPr marL="2628900" indent="-417513" fontAlgn="base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</a:defRPr>
              </a:lvl6pPr>
              <a:lvl7pPr marL="3086100" indent="-417513" fontAlgn="base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</a:defRPr>
              </a:lvl7pPr>
              <a:lvl8pPr marL="3543300" indent="-417513" fontAlgn="base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</a:defRPr>
              </a:lvl8pPr>
              <a:lvl9pPr marL="4000500" indent="-417513" fontAlgn="base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</a:defRPr>
              </a:lvl9pPr>
            </a:lstStyle>
            <a:p>
              <a:pPr eaLnBrk="1" hangingPunct="1">
                <a:lnSpc>
                  <a:spcPct val="130000"/>
                </a:lnSpc>
                <a:spcAft>
                  <a:spcPct val="3000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None/>
                <a:defRPr/>
              </a:pPr>
              <a:r>
                <a:rPr lang="en-US" altLang="zh-CN" sz="2400" b="1" dirty="0">
                  <a:solidFill>
                    <a:srgbClr val="000099"/>
                  </a:solidFill>
                  <a:effectLst/>
                  <a:latin typeface="Times New Roman" panose="02020603050405020304" pitchFamily="18" charset="0"/>
                </a:rPr>
                <a:t>      </a:t>
              </a:r>
              <a:r>
                <a:rPr lang="zh-CN" altLang="en-US" sz="2400" b="1" dirty="0">
                  <a:solidFill>
                    <a:srgbClr val="000099"/>
                  </a:solidFill>
                  <a:effectLst/>
                  <a:latin typeface="Times New Roman" panose="02020603050405020304" pitchFamily="18" charset="0"/>
                </a:rPr>
                <a:t>资源类别      物理资源          虚拟</a:t>
              </a:r>
              <a:r>
                <a:rPr lang="en-US" altLang="zh-CN" sz="2400" b="1" dirty="0">
                  <a:solidFill>
                    <a:srgbClr val="000099"/>
                  </a:solidFill>
                  <a:effectLst/>
                  <a:latin typeface="Times New Roman" panose="02020603050405020304" pitchFamily="18" charset="0"/>
                </a:rPr>
                <a:t>(</a:t>
              </a:r>
              <a:r>
                <a:rPr lang="zh-CN" altLang="en-US" sz="2400" b="1" dirty="0">
                  <a:solidFill>
                    <a:srgbClr val="000099"/>
                  </a:solidFill>
                  <a:effectLst/>
                  <a:latin typeface="Times New Roman" panose="02020603050405020304" pitchFamily="18" charset="0"/>
                </a:rPr>
                <a:t>逻辑</a:t>
              </a:r>
              <a:r>
                <a:rPr lang="en-US" altLang="zh-CN" sz="2400" b="1" dirty="0">
                  <a:solidFill>
                    <a:srgbClr val="000099"/>
                  </a:solidFill>
                  <a:effectLst/>
                  <a:latin typeface="Times New Roman" panose="02020603050405020304" pitchFamily="18" charset="0"/>
                </a:rPr>
                <a:t>)              </a:t>
              </a:r>
              <a:r>
                <a:rPr lang="zh-CN" altLang="en-US" sz="2400" b="1" dirty="0">
                  <a:solidFill>
                    <a:srgbClr val="000099"/>
                  </a:solidFill>
                  <a:effectLst/>
                  <a:latin typeface="Times New Roman" panose="02020603050405020304" pitchFamily="18" charset="0"/>
                </a:rPr>
                <a:t>映射</a:t>
              </a:r>
              <a:r>
                <a:rPr lang="zh-CN" altLang="en-US" sz="2400" dirty="0">
                  <a:solidFill>
                    <a:schemeClr val="tx1"/>
                  </a:solidFill>
                  <a:effectLst/>
                  <a:latin typeface="Times New Roman" panose="02020603050405020304" pitchFamily="18" charset="0"/>
                </a:rPr>
                <a:t> </a:t>
              </a:r>
              <a:endParaRPr lang="zh-CN" altLang="en-US" sz="2400" b="1" dirty="0">
                <a:solidFill>
                  <a:schemeClr val="tx1"/>
                </a:solidFill>
              </a:endParaRPr>
            </a:p>
            <a:p>
              <a:pPr lvl="1" eaLnBrk="1" hangingPunct="1">
                <a:lnSpc>
                  <a:spcPct val="130000"/>
                </a:lnSpc>
                <a:buClr>
                  <a:schemeClr val="tx2"/>
                </a:buClr>
                <a:buSzPct val="95000"/>
                <a:buFont typeface="Wingdings" panose="05000000000000000000" pitchFamily="2" charset="2"/>
                <a:buNone/>
                <a:defRPr/>
              </a:pPr>
              <a:r>
                <a:rPr lang="zh-CN" altLang="en-US" sz="2400" b="1" dirty="0">
                  <a:solidFill>
                    <a:schemeClr val="tx1"/>
                  </a:solidFill>
                  <a:effectLst/>
                  <a:latin typeface="Times New Roman" panose="02020603050405020304" pitchFamily="18" charset="0"/>
                </a:rPr>
                <a:t>处理机           </a:t>
              </a:r>
              <a:r>
                <a:rPr lang="en-US" altLang="zh-CN" sz="2400" b="1" dirty="0">
                  <a:solidFill>
                    <a:schemeClr val="tx1"/>
                  </a:solidFill>
                  <a:effectLst/>
                  <a:latin typeface="Times New Roman" panose="02020603050405020304" pitchFamily="18" charset="0"/>
                </a:rPr>
                <a:t>CPU         </a:t>
              </a:r>
            </a:p>
            <a:p>
              <a:pPr lvl="1" eaLnBrk="1" hangingPunct="1">
                <a:lnSpc>
                  <a:spcPct val="130000"/>
                </a:lnSpc>
                <a:buClr>
                  <a:schemeClr val="tx2"/>
                </a:buClr>
                <a:buSzPct val="95000"/>
                <a:buFont typeface="Wingdings" panose="05000000000000000000" pitchFamily="2" charset="2"/>
                <a:buNone/>
                <a:defRPr/>
              </a:pPr>
              <a:endParaRPr lang="en-US" altLang="zh-CN" sz="2400" b="1" dirty="0">
                <a:solidFill>
                  <a:schemeClr val="tx1"/>
                </a:solidFill>
                <a:effectLst/>
                <a:latin typeface="Times New Roman" panose="02020603050405020304" pitchFamily="18" charset="0"/>
              </a:endParaRPr>
            </a:p>
            <a:p>
              <a:pPr lvl="1" eaLnBrk="1" hangingPunct="1">
                <a:lnSpc>
                  <a:spcPct val="100000"/>
                </a:lnSpc>
                <a:spcBef>
                  <a:spcPct val="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None/>
                <a:defRPr/>
              </a:pPr>
              <a:r>
                <a:rPr lang="en-US" altLang="zh-CN" sz="2400" b="1" dirty="0">
                  <a:solidFill>
                    <a:schemeClr val="tx1"/>
                  </a:solidFill>
                  <a:effectLst/>
                  <a:latin typeface="Times New Roman" panose="02020603050405020304" pitchFamily="18" charset="0"/>
                </a:rPr>
                <a:t> </a:t>
              </a:r>
              <a:r>
                <a:rPr lang="zh-CN" altLang="en-US" sz="2400" b="1" dirty="0">
                  <a:solidFill>
                    <a:schemeClr val="tx1"/>
                  </a:solidFill>
                  <a:effectLst/>
                  <a:latin typeface="Times New Roman" panose="02020603050405020304" pitchFamily="18" charset="0"/>
                </a:rPr>
                <a:t>存储器           主存</a:t>
              </a:r>
            </a:p>
            <a:p>
              <a:pPr lvl="1" eaLnBrk="1" hangingPunct="1">
                <a:lnSpc>
                  <a:spcPct val="120000"/>
                </a:lnSpc>
                <a:spcBef>
                  <a:spcPct val="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None/>
                <a:defRPr/>
              </a:pPr>
              <a:r>
                <a:rPr lang="zh-CN" altLang="en-US" sz="2400" b="1" dirty="0">
                  <a:solidFill>
                    <a:schemeClr val="tx1"/>
                  </a:solidFill>
                  <a:effectLst/>
                  <a:latin typeface="Times New Roman" panose="02020603050405020304" pitchFamily="18" charset="0"/>
                </a:rPr>
                <a:t>                                                       </a:t>
              </a:r>
            </a:p>
            <a:p>
              <a:pPr lvl="1" eaLnBrk="1" hangingPunct="1">
                <a:lnSpc>
                  <a:spcPct val="120000"/>
                </a:lnSpc>
                <a:spcBef>
                  <a:spcPct val="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None/>
                <a:defRPr/>
              </a:pPr>
              <a:r>
                <a:rPr lang="zh-CN" altLang="en-US" sz="2400" b="1" dirty="0">
                  <a:solidFill>
                    <a:schemeClr val="tx1"/>
                  </a:solidFill>
                  <a:effectLst/>
                  <a:latin typeface="Times New Roman" panose="02020603050405020304" pitchFamily="18" charset="0"/>
                </a:rPr>
                <a:t>   设备           外部设备</a:t>
              </a:r>
            </a:p>
            <a:p>
              <a:pPr lvl="1" eaLnBrk="1" hangingPunct="1">
                <a:lnSpc>
                  <a:spcPct val="120000"/>
                </a:lnSpc>
                <a:spcBef>
                  <a:spcPct val="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None/>
                <a:defRPr/>
              </a:pPr>
              <a:r>
                <a:rPr lang="zh-CN" altLang="en-US" sz="2400" b="1" dirty="0">
                  <a:solidFill>
                    <a:schemeClr val="tx1"/>
                  </a:solidFill>
                  <a:effectLst/>
                  <a:latin typeface="Times New Roman" panose="02020603050405020304" pitchFamily="18" charset="0"/>
                </a:rPr>
                <a:t>                                                                                    </a:t>
              </a:r>
            </a:p>
            <a:p>
              <a:pPr lvl="1" eaLnBrk="1" hangingPunct="1">
                <a:lnSpc>
                  <a:spcPct val="130000"/>
                </a:lnSpc>
                <a:buClr>
                  <a:schemeClr val="tx2"/>
                </a:buClr>
                <a:buSzPct val="95000"/>
                <a:buFont typeface="Wingdings" panose="05000000000000000000" pitchFamily="2" charset="2"/>
                <a:buNone/>
                <a:defRPr/>
              </a:pPr>
              <a:r>
                <a:rPr lang="zh-CN" altLang="en-US" sz="2400" b="1" dirty="0">
                  <a:solidFill>
                    <a:schemeClr val="tx1"/>
                  </a:solidFill>
                  <a:effectLst/>
                  <a:latin typeface="Times New Roman" panose="02020603050405020304" pitchFamily="18" charset="0"/>
                </a:rPr>
                <a:t>   信息      文件物理结构</a:t>
              </a:r>
            </a:p>
          </p:txBody>
        </p:sp>
        <p:sp>
          <p:nvSpPr>
            <p:cNvPr id="25" name="Line 31">
              <a:extLst>
                <a:ext uri="{FF2B5EF4-FFF2-40B4-BE49-F238E27FC236}">
                  <a16:creationId xmlns:a16="http://schemas.microsoft.com/office/drawing/2014/main" xmlns="" id="{840578FC-49F0-1317-A3FD-6392BAF45C0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9" y="1362"/>
              <a:ext cx="493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6" name="Line 32">
              <a:extLst>
                <a:ext uri="{FF2B5EF4-FFF2-40B4-BE49-F238E27FC236}">
                  <a16:creationId xmlns:a16="http://schemas.microsoft.com/office/drawing/2014/main" xmlns="" id="{9C0D0696-26AD-9F75-E588-A45054E38A3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0" y="1831"/>
              <a:ext cx="493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7" name="Line 33">
              <a:extLst>
                <a:ext uri="{FF2B5EF4-FFF2-40B4-BE49-F238E27FC236}">
                  <a16:creationId xmlns:a16="http://schemas.microsoft.com/office/drawing/2014/main" xmlns="" id="{E2AF9608-EFB7-5D9D-B00E-BFCF00741B0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2" y="2435"/>
              <a:ext cx="493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8" name="Line 34">
              <a:extLst>
                <a:ext uri="{FF2B5EF4-FFF2-40B4-BE49-F238E27FC236}">
                  <a16:creationId xmlns:a16="http://schemas.microsoft.com/office/drawing/2014/main" xmlns="" id="{8C3C3D27-226A-5EBF-4324-7BE6E6A7D04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3" y="3075"/>
              <a:ext cx="493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9" name="Line 35">
              <a:extLst>
                <a:ext uri="{FF2B5EF4-FFF2-40B4-BE49-F238E27FC236}">
                  <a16:creationId xmlns:a16="http://schemas.microsoft.com/office/drawing/2014/main" xmlns="" id="{23CAF720-5D79-BA96-9B54-6137101E56B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09" y="887"/>
              <a:ext cx="0" cy="285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0" name="Line 36">
              <a:extLst>
                <a:ext uri="{FF2B5EF4-FFF2-40B4-BE49-F238E27FC236}">
                  <a16:creationId xmlns:a16="http://schemas.microsoft.com/office/drawing/2014/main" xmlns="" id="{D4B57C91-0CAF-349B-ECB2-10A18F4B33F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25" y="897"/>
              <a:ext cx="0" cy="285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1" name="Line 37">
              <a:extLst>
                <a:ext uri="{FF2B5EF4-FFF2-40B4-BE49-F238E27FC236}">
                  <a16:creationId xmlns:a16="http://schemas.microsoft.com/office/drawing/2014/main" xmlns="" id="{6486D202-02F6-06E3-E940-3003A088DA6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60" y="897"/>
              <a:ext cx="0" cy="285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17469184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AA194866-495F-4D3C-B21D-4E5D4312732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资源分配与调度</a:t>
            </a:r>
            <a:r>
              <a:rPr lang="en-US" altLang="zh-CN" dirty="0"/>
              <a:t>——</a:t>
            </a:r>
            <a:r>
              <a:rPr lang="zh-CN" altLang="en-US" dirty="0"/>
              <a:t>主要内容</a:t>
            </a:r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xmlns="" id="{8AB57934-5BCA-AABA-C323-955401AD7D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0738" y="1062038"/>
            <a:ext cx="7129462" cy="21493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533400" indent="-533400" algn="l">
              <a:lnSpc>
                <a:spcPct val="90000"/>
              </a:lnSpc>
              <a:spcBef>
                <a:spcPct val="30000"/>
              </a:spcBef>
              <a:buBlip>
                <a:blip r:embed="rId2"/>
              </a:buBlip>
              <a:defRPr sz="32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1pPr>
            <a:lvl2pPr marL="914400" indent="-341313" algn="l">
              <a:lnSpc>
                <a:spcPct val="90000"/>
              </a:lnSpc>
              <a:spcBef>
                <a:spcPct val="30000"/>
              </a:spcBef>
              <a:buBlip>
                <a:blip r:embed="rId2"/>
              </a:buBlip>
              <a:defRPr sz="28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2pPr>
            <a:lvl3pPr marL="1295400" indent="-265113" algn="l">
              <a:lnSpc>
                <a:spcPct val="90000"/>
              </a:lnSpc>
              <a:spcBef>
                <a:spcPct val="30000"/>
              </a:spcBef>
              <a:buBlip>
                <a:blip r:embed="rId2"/>
              </a:buBlip>
              <a:defRPr sz="24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3pPr>
            <a:lvl4pPr marL="1714500" indent="-284163" algn="l">
              <a:lnSpc>
                <a:spcPct val="90000"/>
              </a:lnSpc>
              <a:spcBef>
                <a:spcPct val="30000"/>
              </a:spcBef>
              <a:buBlip>
                <a:blip r:embed="rId2"/>
              </a:buBlip>
              <a:defRPr sz="20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4pPr>
            <a:lvl5pPr marL="2171700" indent="-417513" algn="l">
              <a:lnSpc>
                <a:spcPct val="90000"/>
              </a:lnSpc>
              <a:spcBef>
                <a:spcPct val="30000"/>
              </a:spcBef>
              <a:buBlip>
                <a:blip r:embed="rId2"/>
              </a:buBlip>
              <a:defRPr sz="20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5pPr>
            <a:lvl6pPr marL="2628900" indent="-417513" fontAlgn="base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6pPr>
            <a:lvl7pPr marL="3086100" indent="-417513" fontAlgn="base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7pPr>
            <a:lvl8pPr marL="3543300" indent="-417513" fontAlgn="base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8pPr>
            <a:lvl9pPr marL="4000500" indent="-417513" fontAlgn="base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9pPr>
          </a:lstStyle>
          <a:p>
            <a:pPr marL="342900" lvl="2" indent="-342900" algn="just">
              <a:lnSpc>
                <a:spcPct val="150000"/>
              </a:lnSpc>
              <a:spcBef>
                <a:spcPts val="1000"/>
              </a:spcBef>
              <a:buClr>
                <a:srgbClr val="FFC000"/>
              </a:buClr>
              <a:buSzPct val="95000"/>
              <a:buFont typeface="Wingdings" panose="05000000000000000000" pitchFamily="2" charset="2"/>
              <a:buChar char="n"/>
              <a:defRPr/>
            </a:pPr>
            <a:r>
              <a:rPr lang="zh-CN" altLang="en-US" sz="26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资源管理概述</a:t>
            </a:r>
          </a:p>
          <a:p>
            <a:pPr marL="342900" lvl="2" indent="-342900" algn="just">
              <a:lnSpc>
                <a:spcPct val="150000"/>
              </a:lnSpc>
              <a:spcBef>
                <a:spcPts val="1000"/>
              </a:spcBef>
              <a:buClr>
                <a:srgbClr val="FFC000"/>
              </a:buClr>
              <a:buSzPct val="95000"/>
              <a:buFont typeface="Wingdings" panose="05000000000000000000" pitchFamily="2" charset="2"/>
              <a:buChar char="n"/>
              <a:defRPr/>
            </a:pPr>
            <a:r>
              <a:rPr lang="zh-CN" altLang="en-US" sz="26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资源分配的机构和策略</a:t>
            </a:r>
          </a:p>
          <a:p>
            <a:pPr marL="342900" lvl="2" indent="-342900" algn="just">
              <a:lnSpc>
                <a:spcPct val="150000"/>
              </a:lnSpc>
              <a:spcBef>
                <a:spcPts val="1000"/>
              </a:spcBef>
              <a:buClr>
                <a:srgbClr val="FFC000"/>
              </a:buClr>
              <a:buSzPct val="95000"/>
              <a:buFont typeface="Wingdings" panose="05000000000000000000" pitchFamily="2" charset="2"/>
              <a:buChar char="n"/>
              <a:defRPr/>
            </a:pPr>
            <a:r>
              <a:rPr lang="zh-CN" altLang="en-US" sz="26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死锁</a:t>
            </a:r>
          </a:p>
        </p:txBody>
      </p:sp>
    </p:spTree>
    <p:extLst>
      <p:ext uri="{BB962C8B-B14F-4D97-AF65-F5344CB8AC3E}">
        <p14:creationId xmlns:p14="http://schemas.microsoft.com/office/powerpoint/2010/main" val="42452578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89E80A3F-6E48-5060-7045-44C3B258C4B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资源分配与调度</a:t>
            </a:r>
            <a:r>
              <a:rPr lang="en-US" altLang="zh-CN" dirty="0"/>
              <a:t>——</a:t>
            </a:r>
            <a:r>
              <a:rPr lang="zh-CN" altLang="en-US" dirty="0"/>
              <a:t>资源分配机构和策略</a:t>
            </a:r>
          </a:p>
        </p:txBody>
      </p:sp>
      <p:sp>
        <p:nvSpPr>
          <p:cNvPr id="3" name="Rectangle 3">
            <a:extLst>
              <a:ext uri="{FF2B5EF4-FFF2-40B4-BE49-F238E27FC236}">
                <a16:creationId xmlns:a16="http://schemas.microsoft.com/office/drawing/2014/main" xmlns="" id="{91D26FDE-8F29-D4ED-C564-94622EF1DD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3129" y="1302149"/>
            <a:ext cx="6534150" cy="54283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533400" indent="-533400" algn="l">
              <a:lnSpc>
                <a:spcPct val="90000"/>
              </a:lnSpc>
              <a:spcBef>
                <a:spcPct val="30000"/>
              </a:spcBef>
              <a:buBlip>
                <a:blip r:embed="rId2"/>
              </a:buBlip>
              <a:defRPr sz="32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1pPr>
            <a:lvl2pPr marL="914400" indent="-341313" algn="l">
              <a:lnSpc>
                <a:spcPct val="90000"/>
              </a:lnSpc>
              <a:spcBef>
                <a:spcPct val="30000"/>
              </a:spcBef>
              <a:buBlip>
                <a:blip r:embed="rId2"/>
              </a:buBlip>
              <a:defRPr sz="28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2pPr>
            <a:lvl3pPr marL="1295400" indent="-265113" algn="l">
              <a:lnSpc>
                <a:spcPct val="90000"/>
              </a:lnSpc>
              <a:spcBef>
                <a:spcPct val="30000"/>
              </a:spcBef>
              <a:buBlip>
                <a:blip r:embed="rId2"/>
              </a:buBlip>
              <a:defRPr sz="24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3pPr>
            <a:lvl4pPr marL="1714500" indent="-284163" algn="l">
              <a:lnSpc>
                <a:spcPct val="90000"/>
              </a:lnSpc>
              <a:spcBef>
                <a:spcPct val="30000"/>
              </a:spcBef>
              <a:buBlip>
                <a:blip r:embed="rId2"/>
              </a:buBlip>
              <a:defRPr sz="20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4pPr>
            <a:lvl5pPr marL="2171700" indent="-417513" algn="l">
              <a:lnSpc>
                <a:spcPct val="90000"/>
              </a:lnSpc>
              <a:spcBef>
                <a:spcPct val="30000"/>
              </a:spcBef>
              <a:buBlip>
                <a:blip r:embed="rId2"/>
              </a:buBlip>
              <a:defRPr sz="20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5pPr>
            <a:lvl6pPr marL="2628900" indent="-417513" fontAlgn="base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6pPr>
            <a:lvl7pPr marL="3086100" indent="-417513" fontAlgn="base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7pPr>
            <a:lvl8pPr marL="3543300" indent="-417513" fontAlgn="base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8pPr>
            <a:lvl9pPr marL="4000500" indent="-417513" fontAlgn="base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9pPr>
          </a:lstStyle>
          <a:p>
            <a:pPr marL="0" indent="0" algn="just">
              <a:lnSpc>
                <a:spcPct val="150000"/>
              </a:lnSpc>
              <a:spcBef>
                <a:spcPts val="1000"/>
              </a:spcBef>
              <a:buClr>
                <a:srgbClr val="FFC000"/>
              </a:buClr>
              <a:buNone/>
              <a:defRPr/>
            </a:pPr>
            <a:r>
              <a:rPr lang="en-US" altLang="zh-CN" sz="2600" b="1" dirty="0">
                <a:solidFill>
                  <a:prstClr val="black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  (1) </a:t>
            </a:r>
            <a:r>
              <a:rPr lang="zh-CN" altLang="en-US" sz="2600" b="1" dirty="0">
                <a:solidFill>
                  <a:prstClr val="black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资源描述器</a:t>
            </a:r>
          </a:p>
          <a:p>
            <a:pPr eaLnBrk="1" hangingPunct="1">
              <a:lnSpc>
                <a:spcPct val="120000"/>
              </a:lnSpc>
              <a:buClr>
                <a:schemeClr val="tx2"/>
              </a:buClr>
              <a:buSzPct val="95000"/>
              <a:buFont typeface="Wingdings" panose="05000000000000000000" pitchFamily="2" charset="2"/>
              <a:buNone/>
              <a:defRPr/>
            </a:pPr>
            <a:r>
              <a:rPr lang="zh-CN" altLang="en-US" sz="2400" b="1" dirty="0">
                <a:solidFill>
                  <a:srgbClr val="000099"/>
                </a:solidFill>
                <a:latin typeface="宋体" panose="02010600030101010101" pitchFamily="2" charset="-122"/>
              </a:rPr>
              <a:t> ① </a:t>
            </a:r>
            <a:r>
              <a:rPr lang="zh-CN" altLang="en-US" sz="2400" b="1" dirty="0">
                <a:solidFill>
                  <a:srgbClr val="000099"/>
                </a:solidFill>
                <a:effectLst/>
                <a:latin typeface="Times New Roman" panose="02020603050405020304" pitchFamily="18" charset="0"/>
              </a:rPr>
              <a:t>资源描述器定义</a:t>
            </a:r>
            <a:endParaRPr lang="zh-CN" altLang="en-US" sz="2400" b="1" dirty="0">
              <a:solidFill>
                <a:srgbClr val="000099"/>
              </a:solidFill>
              <a:latin typeface="Times New Roman" panose="02020603050405020304" pitchFamily="18" charset="0"/>
            </a:endParaRPr>
          </a:p>
          <a:p>
            <a:pPr eaLnBrk="1" hangingPunct="1">
              <a:lnSpc>
                <a:spcPct val="120000"/>
              </a:lnSpc>
              <a:spcBef>
                <a:spcPct val="2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None/>
              <a:defRPr/>
            </a:pPr>
            <a:r>
              <a:rPr lang="zh-CN" alt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         描述描述各类资源的最小分配单位的数</a:t>
            </a:r>
          </a:p>
          <a:p>
            <a:pPr eaLnBrk="1" hangingPunct="1">
              <a:lnSpc>
                <a:spcPct val="120000"/>
              </a:lnSpc>
              <a:spcBef>
                <a:spcPct val="2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None/>
              <a:defRPr/>
            </a:pPr>
            <a:r>
              <a:rPr lang="zh-CN" alt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         据结构称为资源描述器 </a:t>
            </a:r>
            <a:r>
              <a:rPr lang="en-US" altLang="zh-CN" sz="24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rd</a:t>
            </a:r>
            <a:r>
              <a:rPr lang="zh-CN" alt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。</a:t>
            </a:r>
          </a:p>
          <a:p>
            <a:pPr eaLnBrk="1" hangingPunct="1">
              <a:lnSpc>
                <a:spcPct val="120000"/>
              </a:lnSpc>
              <a:spcBef>
                <a:spcPct val="2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None/>
              <a:defRPr/>
            </a:pPr>
            <a:r>
              <a:rPr lang="zh-CN" alt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         如：主存分区分配方法中，最小分配单</a:t>
            </a:r>
          </a:p>
          <a:p>
            <a:pPr eaLnBrk="1" hangingPunct="1">
              <a:lnSpc>
                <a:spcPct val="120000"/>
              </a:lnSpc>
              <a:spcBef>
                <a:spcPct val="2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None/>
              <a:defRPr/>
            </a:pPr>
            <a:r>
              <a:rPr lang="zh-CN" alt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         位为主存分区。</a:t>
            </a:r>
          </a:p>
          <a:p>
            <a:pPr eaLnBrk="1" hangingPunct="1">
              <a:lnSpc>
                <a:spcPct val="120000"/>
              </a:lnSpc>
              <a:buClr>
                <a:schemeClr val="tx2"/>
              </a:buClr>
              <a:buSzPct val="95000"/>
              <a:buFont typeface="Wingdings" panose="05000000000000000000" pitchFamily="2" charset="2"/>
              <a:buNone/>
              <a:defRPr/>
            </a:pPr>
            <a:r>
              <a:rPr lang="zh-CN" altLang="en-US" sz="2400" b="1" dirty="0">
                <a:solidFill>
                  <a:srgbClr val="000099"/>
                </a:solidFill>
                <a:effectLst/>
                <a:latin typeface="宋体" panose="02010600030101010101" pitchFamily="2" charset="-122"/>
              </a:rPr>
              <a:t> ② </a:t>
            </a:r>
            <a:r>
              <a:rPr lang="zh-CN" altLang="en-US" sz="2400" b="1" dirty="0">
                <a:solidFill>
                  <a:srgbClr val="000099"/>
                </a:solidFill>
                <a:effectLst/>
                <a:latin typeface="Times New Roman" panose="02020603050405020304" pitchFamily="18" charset="0"/>
              </a:rPr>
              <a:t>资源描述器内容 </a:t>
            </a:r>
          </a:p>
          <a:p>
            <a:pPr eaLnBrk="1" hangingPunct="1">
              <a:lnSpc>
                <a:spcPct val="120000"/>
              </a:lnSpc>
              <a:spcBef>
                <a:spcPct val="2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None/>
              <a:defRPr/>
            </a:pPr>
            <a:r>
              <a:rPr lang="zh-CN" alt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         资源名、资源类型、最小分配单位的大</a:t>
            </a:r>
          </a:p>
          <a:p>
            <a:pPr eaLnBrk="1" hangingPunct="1">
              <a:lnSpc>
                <a:spcPct val="120000"/>
              </a:lnSpc>
              <a:spcBef>
                <a:spcPct val="2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None/>
              <a:defRPr/>
            </a:pPr>
            <a:r>
              <a:rPr lang="zh-CN" alt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         小、地址、分配标志、描述器链接信息、</a:t>
            </a:r>
          </a:p>
          <a:p>
            <a:pPr eaLnBrk="1" hangingPunct="1">
              <a:lnSpc>
                <a:spcPct val="120000"/>
              </a:lnSpc>
              <a:spcBef>
                <a:spcPct val="2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None/>
              <a:defRPr/>
            </a:pPr>
            <a:r>
              <a:rPr lang="zh-CN" alt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         存取权限、密级、存取时间           </a:t>
            </a:r>
          </a:p>
        </p:txBody>
      </p:sp>
      <p:sp>
        <p:nvSpPr>
          <p:cNvPr id="4" name="Rectangle 22">
            <a:extLst>
              <a:ext uri="{FF2B5EF4-FFF2-40B4-BE49-F238E27FC236}">
                <a16:creationId xmlns:a16="http://schemas.microsoft.com/office/drawing/2014/main" xmlns="" id="{F4CE2142-904B-2F3F-5B1D-2FCDF1CB4D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8641" y="830079"/>
            <a:ext cx="6475412" cy="5653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533400" indent="-533400" algn="l">
              <a:lnSpc>
                <a:spcPct val="90000"/>
              </a:lnSpc>
              <a:spcBef>
                <a:spcPct val="30000"/>
              </a:spcBef>
              <a:buBlip>
                <a:blip r:embed="rId2"/>
              </a:buBlip>
              <a:defRPr sz="32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1pPr>
            <a:lvl2pPr marL="914400" indent="-341313" algn="l">
              <a:lnSpc>
                <a:spcPct val="90000"/>
              </a:lnSpc>
              <a:spcBef>
                <a:spcPct val="30000"/>
              </a:spcBef>
              <a:buBlip>
                <a:blip r:embed="rId2"/>
              </a:buBlip>
              <a:defRPr sz="28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2pPr>
            <a:lvl3pPr marL="1295400" indent="-265113" algn="l">
              <a:lnSpc>
                <a:spcPct val="90000"/>
              </a:lnSpc>
              <a:spcBef>
                <a:spcPct val="30000"/>
              </a:spcBef>
              <a:buBlip>
                <a:blip r:embed="rId2"/>
              </a:buBlip>
              <a:defRPr sz="24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3pPr>
            <a:lvl4pPr marL="1714500" indent="-284163" algn="l">
              <a:lnSpc>
                <a:spcPct val="90000"/>
              </a:lnSpc>
              <a:spcBef>
                <a:spcPct val="30000"/>
              </a:spcBef>
              <a:buBlip>
                <a:blip r:embed="rId2"/>
              </a:buBlip>
              <a:defRPr sz="20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4pPr>
            <a:lvl5pPr marL="2171700" indent="-417513" algn="l">
              <a:lnSpc>
                <a:spcPct val="90000"/>
              </a:lnSpc>
              <a:spcBef>
                <a:spcPct val="30000"/>
              </a:spcBef>
              <a:buBlip>
                <a:blip r:embed="rId2"/>
              </a:buBlip>
              <a:defRPr sz="20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5pPr>
            <a:lvl6pPr marL="2628900" indent="-417513" fontAlgn="base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6pPr>
            <a:lvl7pPr marL="3086100" indent="-417513" fontAlgn="base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7pPr>
            <a:lvl8pPr marL="3543300" indent="-417513" fontAlgn="base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8pPr>
            <a:lvl9pPr marL="4000500" indent="-417513" fontAlgn="base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9pPr>
          </a:lstStyle>
          <a:p>
            <a:pPr marL="0">
              <a:lnSpc>
                <a:spcPct val="120000"/>
              </a:lnSpc>
              <a:buClr>
                <a:schemeClr val="tx2"/>
              </a:buClr>
              <a:buSzPct val="95000"/>
              <a:buFont typeface="Wingdings" panose="05000000000000000000" pitchFamily="2" charset="2"/>
              <a:buNone/>
              <a:defRPr/>
            </a:pPr>
            <a:r>
              <a:rPr lang="en-US" altLang="zh-CN" sz="2800" b="1" dirty="0">
                <a:solidFill>
                  <a:srgbClr val="335F90"/>
                </a:solidFill>
                <a:latin typeface="Times New Roman" panose="02020603050405020304" pitchFamily="18" charset="0"/>
              </a:rPr>
              <a:t>1.  </a:t>
            </a:r>
            <a:r>
              <a:rPr lang="zh-CN" altLang="en-US" sz="2800" b="1" dirty="0">
                <a:solidFill>
                  <a:srgbClr val="335F90"/>
                </a:solidFill>
                <a:latin typeface="Times New Roman" panose="02020603050405020304" pitchFamily="18" charset="0"/>
              </a:rPr>
              <a:t>资源分配的机构</a:t>
            </a:r>
          </a:p>
        </p:txBody>
      </p:sp>
      <p:grpSp>
        <p:nvGrpSpPr>
          <p:cNvPr id="5" name="Group 27">
            <a:extLst>
              <a:ext uri="{FF2B5EF4-FFF2-40B4-BE49-F238E27FC236}">
                <a16:creationId xmlns:a16="http://schemas.microsoft.com/office/drawing/2014/main" xmlns="" id="{877C5630-E83C-9D88-15A3-4027FA68FE32}"/>
              </a:ext>
            </a:extLst>
          </p:cNvPr>
          <p:cNvGrpSpPr>
            <a:grpSpLocks/>
          </p:cNvGrpSpPr>
          <p:nvPr/>
        </p:nvGrpSpPr>
        <p:grpSpPr bwMode="auto">
          <a:xfrm>
            <a:off x="7037258" y="1326966"/>
            <a:ext cx="2081214" cy="3970338"/>
            <a:chOff x="4306" y="665"/>
            <a:chExt cx="1311" cy="2501"/>
          </a:xfrm>
        </p:grpSpPr>
        <p:sp>
          <p:nvSpPr>
            <p:cNvPr id="6" name="Text Box 6">
              <a:extLst>
                <a:ext uri="{FF2B5EF4-FFF2-40B4-BE49-F238E27FC236}">
                  <a16:creationId xmlns:a16="http://schemas.microsoft.com/office/drawing/2014/main" xmlns="" id="{3A12F11D-D5B3-4212-7332-93DA6B4964C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72" y="965"/>
              <a:ext cx="474" cy="1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3200">
                  <a:solidFill>
                    <a:schemeClr val="bg2"/>
                  </a:solidFill>
                  <a:latin typeface="Arial" panose="020B060402020202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800">
                  <a:solidFill>
                    <a:schemeClr val="bg2"/>
                  </a:solidFill>
                  <a:latin typeface="Arial" panose="020B060402020202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400">
                  <a:solidFill>
                    <a:schemeClr val="bg2"/>
                  </a:solidFill>
                  <a:latin typeface="Arial" panose="020B060402020202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9pPr>
            </a:lstStyle>
            <a:p>
              <a:pPr algn="just" eaLnBrk="1" hangingPunct="1"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1800" b="1">
                  <a:solidFill>
                    <a:schemeClr val="tx1"/>
                  </a:solidFill>
                  <a:latin typeface="Times New Roman" panose="02020603050405020304" pitchFamily="18" charset="0"/>
                </a:rPr>
                <a:t>20KB</a:t>
              </a:r>
            </a:p>
          </p:txBody>
        </p:sp>
        <p:sp>
          <p:nvSpPr>
            <p:cNvPr id="7" name="Text Box 7">
              <a:extLst>
                <a:ext uri="{FF2B5EF4-FFF2-40B4-BE49-F238E27FC236}">
                  <a16:creationId xmlns:a16="http://schemas.microsoft.com/office/drawing/2014/main" xmlns="" id="{E500AE79-2258-07D4-2128-A2611E4A435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37" y="665"/>
              <a:ext cx="309" cy="1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3200">
                  <a:solidFill>
                    <a:schemeClr val="bg2"/>
                  </a:solidFill>
                  <a:latin typeface="Arial" panose="020B060402020202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800">
                  <a:solidFill>
                    <a:schemeClr val="bg2"/>
                  </a:solidFill>
                  <a:latin typeface="Arial" panose="020B060402020202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400">
                  <a:solidFill>
                    <a:schemeClr val="bg2"/>
                  </a:solidFill>
                  <a:latin typeface="Arial" panose="020B060402020202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9pPr>
            </a:lstStyle>
            <a:p>
              <a:pPr algn="just" eaLnBrk="1" hangingPunct="1"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1800" b="1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  0</a:t>
              </a:r>
            </a:p>
          </p:txBody>
        </p:sp>
        <p:sp>
          <p:nvSpPr>
            <p:cNvPr id="8" name="Text Box 8">
              <a:extLst>
                <a:ext uri="{FF2B5EF4-FFF2-40B4-BE49-F238E27FC236}">
                  <a16:creationId xmlns:a16="http://schemas.microsoft.com/office/drawing/2014/main" xmlns="" id="{35EE0E7C-90C3-52E0-E6BB-5496930A04B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70" y="756"/>
              <a:ext cx="742" cy="2160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3200">
                  <a:solidFill>
                    <a:schemeClr val="bg2"/>
                  </a:solidFill>
                  <a:latin typeface="Arial" panose="020B060402020202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800">
                  <a:solidFill>
                    <a:schemeClr val="bg2"/>
                  </a:solidFill>
                  <a:latin typeface="Arial" panose="020B060402020202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400">
                  <a:solidFill>
                    <a:schemeClr val="bg2"/>
                  </a:solidFill>
                  <a:latin typeface="Arial" panose="020B060402020202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9pPr>
            </a:lstStyle>
            <a:p>
              <a:pPr algn="just" eaLnBrk="1" hangingPunct="1">
                <a:lnSpc>
                  <a:spcPct val="100000"/>
                </a:lnSpc>
                <a:spcBef>
                  <a:spcPct val="20000"/>
                </a:spcBef>
                <a:buClrTx/>
                <a:buSzTx/>
                <a:buFontTx/>
                <a:buNone/>
              </a:pPr>
              <a:r>
                <a:rPr kumimoji="1" lang="en-US" altLang="zh-CN" sz="1800" b="1">
                  <a:solidFill>
                    <a:schemeClr val="tx1"/>
                  </a:solidFill>
                  <a:latin typeface="Times New Roman" panose="02020603050405020304" pitchFamily="18" charset="0"/>
                </a:rPr>
                <a:t>       </a:t>
              </a:r>
            </a:p>
            <a:p>
              <a:pPr algn="just" eaLnBrk="1" hangingPunct="1">
                <a:lnSpc>
                  <a:spcPct val="100000"/>
                </a:lnSpc>
                <a:spcBef>
                  <a:spcPct val="20000"/>
                </a:spcBef>
                <a:buClrTx/>
                <a:buSzTx/>
                <a:buFontTx/>
                <a:buNone/>
              </a:pPr>
              <a:endParaRPr kumimoji="1" lang="en-US" altLang="zh-CN" sz="1800" b="1">
                <a:solidFill>
                  <a:schemeClr val="tx1"/>
                </a:solidFill>
                <a:latin typeface="Times New Roman" panose="02020603050405020304" pitchFamily="18" charset="0"/>
              </a:endParaRPr>
            </a:p>
            <a:p>
              <a:pPr algn="just" eaLnBrk="1" hangingPunct="1">
                <a:lnSpc>
                  <a:spcPct val="100000"/>
                </a:lnSpc>
                <a:spcBef>
                  <a:spcPct val="20000"/>
                </a:spcBef>
                <a:buClrTx/>
                <a:buSzTx/>
                <a:buFontTx/>
                <a:buNone/>
              </a:pPr>
              <a:r>
                <a:rPr kumimoji="1" lang="en-US" altLang="zh-CN" sz="1800" b="1">
                  <a:solidFill>
                    <a:schemeClr val="tx1"/>
                  </a:solidFill>
                  <a:latin typeface="Times New Roman" panose="02020603050405020304" pitchFamily="18" charset="0"/>
                </a:rPr>
                <a:t>    </a:t>
              </a:r>
            </a:p>
            <a:p>
              <a:pPr algn="just" eaLnBrk="1" hangingPunct="1">
                <a:lnSpc>
                  <a:spcPct val="120000"/>
                </a:lnSpc>
                <a:spcBef>
                  <a:spcPct val="20000"/>
                </a:spcBef>
                <a:buClrTx/>
                <a:buSzTx/>
                <a:buFontTx/>
                <a:buNone/>
              </a:pPr>
              <a:r>
                <a:rPr kumimoji="1" lang="en-US" altLang="zh-CN" sz="1800" b="1">
                  <a:solidFill>
                    <a:schemeClr val="tx1"/>
                  </a:solidFill>
                  <a:latin typeface="Times New Roman" panose="02020603050405020304" pitchFamily="18" charset="0"/>
                </a:rPr>
                <a:t>  </a:t>
              </a:r>
            </a:p>
            <a:p>
              <a:pPr algn="just" eaLnBrk="1" hangingPunct="1">
                <a:lnSpc>
                  <a:spcPct val="130000"/>
                </a:lnSpc>
                <a:spcBef>
                  <a:spcPct val="40000"/>
                </a:spcBef>
                <a:buClrTx/>
                <a:buSzTx/>
                <a:buFontTx/>
                <a:buNone/>
              </a:pPr>
              <a:r>
                <a:rPr kumimoji="1" lang="en-US" altLang="zh-CN" sz="1800" b="1">
                  <a:solidFill>
                    <a:schemeClr val="tx1"/>
                  </a:solidFill>
                  <a:latin typeface="Times New Roman" panose="02020603050405020304" pitchFamily="18" charset="0"/>
                </a:rPr>
                <a:t>  </a:t>
              </a:r>
            </a:p>
            <a:p>
              <a:pPr algn="just" eaLnBrk="1" hangingPunct="1">
                <a:lnSpc>
                  <a:spcPct val="130000"/>
                </a:lnSpc>
                <a:spcBef>
                  <a:spcPct val="40000"/>
                </a:spcBef>
                <a:buClrTx/>
                <a:buSzTx/>
                <a:buFontTx/>
                <a:buNone/>
              </a:pPr>
              <a:r>
                <a:rPr kumimoji="1" lang="en-US" altLang="zh-CN" sz="1800" b="1">
                  <a:solidFill>
                    <a:schemeClr val="tx1"/>
                  </a:solidFill>
                  <a:latin typeface="Times New Roman" panose="02020603050405020304" pitchFamily="18" charset="0"/>
                </a:rPr>
                <a:t>      </a:t>
              </a:r>
            </a:p>
            <a:p>
              <a:pPr algn="just" eaLnBrk="1" hangingPunct="1">
                <a:lnSpc>
                  <a:spcPct val="130000"/>
                </a:lnSpc>
                <a:spcBef>
                  <a:spcPct val="40000"/>
                </a:spcBef>
                <a:buClrTx/>
                <a:buSzTx/>
                <a:buFontTx/>
                <a:buNone/>
              </a:pPr>
              <a:r>
                <a:rPr kumimoji="1" lang="en-US" altLang="zh-CN" sz="1800" b="1">
                  <a:solidFill>
                    <a:schemeClr val="tx1"/>
                  </a:solidFill>
                  <a:latin typeface="Times New Roman" panose="02020603050405020304" pitchFamily="18" charset="0"/>
                </a:rPr>
                <a:t>    </a:t>
              </a:r>
            </a:p>
          </p:txBody>
        </p:sp>
        <p:sp>
          <p:nvSpPr>
            <p:cNvPr id="9" name="Rectangle 9" descr="浅色上对角线">
              <a:extLst>
                <a:ext uri="{FF2B5EF4-FFF2-40B4-BE49-F238E27FC236}">
                  <a16:creationId xmlns:a16="http://schemas.microsoft.com/office/drawing/2014/main" xmlns="" id="{BE0C258C-0A05-5C98-8866-80E97F741C5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65" y="2512"/>
              <a:ext cx="742" cy="408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marL="914400" indent="-341313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3200">
                  <a:solidFill>
                    <a:schemeClr val="bg2"/>
                  </a:solidFill>
                  <a:latin typeface="Arial" panose="020B0604020202020204" pitchFamily="34" charset="0"/>
                </a:defRPr>
              </a:lvl1pPr>
              <a:lvl2pPr marL="1028700" indent="-455613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800">
                  <a:solidFill>
                    <a:schemeClr val="bg2"/>
                  </a:solidFill>
                  <a:latin typeface="Arial" panose="020B0604020202020204" pitchFamily="34" charset="0"/>
                </a:defRPr>
              </a:lvl2pPr>
              <a:lvl3pPr marL="1428750" indent="-398463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400">
                  <a:solidFill>
                    <a:schemeClr val="bg2"/>
                  </a:solidFill>
                  <a:latin typeface="Arial" panose="020B0604020202020204" pitchFamily="34" charset="0"/>
                </a:defRPr>
              </a:lvl3pPr>
              <a:lvl4pPr marL="1752600" indent="-322263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4pPr>
              <a:lvl5pPr marL="2092325" indent="-338138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5pPr>
              <a:lvl6pPr marL="2549525" indent="-338138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6pPr>
              <a:lvl7pPr marL="3006725" indent="-338138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7pPr>
              <a:lvl8pPr marL="3463925" indent="-338138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8pPr>
              <a:lvl9pPr marL="3921125" indent="-338138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lnSpc>
                  <a:spcPct val="120000"/>
                </a:lnSpc>
                <a:spcBef>
                  <a:spcPct val="0"/>
                </a:spcBef>
              </a:pPr>
              <a:endParaRPr lang="zh-CN" altLang="zh-CN" sz="3600">
                <a:solidFill>
                  <a:srgbClr val="4138FA"/>
                </a:solidFill>
              </a:endParaRPr>
            </a:p>
          </p:txBody>
        </p:sp>
        <p:sp>
          <p:nvSpPr>
            <p:cNvPr id="10" name="Line 10">
              <a:extLst>
                <a:ext uri="{FF2B5EF4-FFF2-40B4-BE49-F238E27FC236}">
                  <a16:creationId xmlns:a16="http://schemas.microsoft.com/office/drawing/2014/main" xmlns="" id="{237FA407-2B77-8CB1-B9F6-8D2F9DB0480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70" y="1055"/>
              <a:ext cx="747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/>
            </a:p>
          </p:txBody>
        </p:sp>
        <p:sp>
          <p:nvSpPr>
            <p:cNvPr id="11" name="Line 11">
              <a:extLst>
                <a:ext uri="{FF2B5EF4-FFF2-40B4-BE49-F238E27FC236}">
                  <a16:creationId xmlns:a16="http://schemas.microsoft.com/office/drawing/2014/main" xmlns="" id="{150BDFC9-16E3-3A13-BF35-3E591BD68D7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67" y="1355"/>
              <a:ext cx="747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/>
            </a:p>
          </p:txBody>
        </p:sp>
        <p:sp>
          <p:nvSpPr>
            <p:cNvPr id="12" name="Line 12">
              <a:extLst>
                <a:ext uri="{FF2B5EF4-FFF2-40B4-BE49-F238E27FC236}">
                  <a16:creationId xmlns:a16="http://schemas.microsoft.com/office/drawing/2014/main" xmlns="" id="{583978C7-F3CB-6725-1558-A2E43D5BA82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67" y="1605"/>
              <a:ext cx="747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/>
            </a:p>
          </p:txBody>
        </p:sp>
        <p:sp>
          <p:nvSpPr>
            <p:cNvPr id="13" name="Line 13">
              <a:extLst>
                <a:ext uri="{FF2B5EF4-FFF2-40B4-BE49-F238E27FC236}">
                  <a16:creationId xmlns:a16="http://schemas.microsoft.com/office/drawing/2014/main" xmlns="" id="{9CC0F4B0-7775-2872-307B-2721497D552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67" y="2008"/>
              <a:ext cx="747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/>
            </a:p>
          </p:txBody>
        </p:sp>
        <p:sp>
          <p:nvSpPr>
            <p:cNvPr id="14" name="Text Box 14">
              <a:extLst>
                <a:ext uri="{FF2B5EF4-FFF2-40B4-BE49-F238E27FC236}">
                  <a16:creationId xmlns:a16="http://schemas.microsoft.com/office/drawing/2014/main" xmlns="" id="{99E32C08-B770-5108-1864-C3354095582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72" y="1264"/>
              <a:ext cx="474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3200">
                  <a:solidFill>
                    <a:schemeClr val="bg2"/>
                  </a:solidFill>
                  <a:latin typeface="Arial" panose="020B060402020202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800">
                  <a:solidFill>
                    <a:schemeClr val="bg2"/>
                  </a:solidFill>
                  <a:latin typeface="Arial" panose="020B060402020202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400">
                  <a:solidFill>
                    <a:schemeClr val="bg2"/>
                  </a:solidFill>
                  <a:latin typeface="Arial" panose="020B060402020202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9pPr>
            </a:lstStyle>
            <a:p>
              <a:pPr algn="just" eaLnBrk="1" hangingPunct="1"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1800" b="1">
                  <a:solidFill>
                    <a:schemeClr val="tx1"/>
                  </a:solidFill>
                  <a:latin typeface="Times New Roman" panose="02020603050405020304" pitchFamily="18" charset="0"/>
                </a:rPr>
                <a:t>52KB</a:t>
              </a:r>
            </a:p>
          </p:txBody>
        </p:sp>
        <p:sp>
          <p:nvSpPr>
            <p:cNvPr id="15" name="Text Box 15">
              <a:extLst>
                <a:ext uri="{FF2B5EF4-FFF2-40B4-BE49-F238E27FC236}">
                  <a16:creationId xmlns:a16="http://schemas.microsoft.com/office/drawing/2014/main" xmlns="" id="{929877BB-61A0-CC9E-0C22-956A9DD1862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72" y="1514"/>
              <a:ext cx="474" cy="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3200">
                  <a:solidFill>
                    <a:schemeClr val="bg2"/>
                  </a:solidFill>
                  <a:latin typeface="Arial" panose="020B060402020202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800">
                  <a:solidFill>
                    <a:schemeClr val="bg2"/>
                  </a:solidFill>
                  <a:latin typeface="Arial" panose="020B060402020202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400">
                  <a:solidFill>
                    <a:schemeClr val="bg2"/>
                  </a:solidFill>
                  <a:latin typeface="Arial" panose="020B060402020202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9pPr>
            </a:lstStyle>
            <a:p>
              <a:pPr algn="just" eaLnBrk="1" hangingPunct="1"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1800" b="1">
                  <a:solidFill>
                    <a:schemeClr val="tx1"/>
                  </a:solidFill>
                  <a:latin typeface="Times New Roman" panose="02020603050405020304" pitchFamily="18" charset="0"/>
                </a:rPr>
                <a:t>66KB</a:t>
              </a:r>
            </a:p>
          </p:txBody>
        </p:sp>
        <p:sp>
          <p:nvSpPr>
            <p:cNvPr id="16" name="Text Box 16">
              <a:extLst>
                <a:ext uri="{FF2B5EF4-FFF2-40B4-BE49-F238E27FC236}">
                  <a16:creationId xmlns:a16="http://schemas.microsoft.com/office/drawing/2014/main" xmlns="" id="{3470E157-53F1-208E-093B-0607FF6683F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19" y="1897"/>
              <a:ext cx="580" cy="1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3200">
                  <a:solidFill>
                    <a:schemeClr val="bg2"/>
                  </a:solidFill>
                  <a:latin typeface="Arial" panose="020B060402020202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800">
                  <a:solidFill>
                    <a:schemeClr val="bg2"/>
                  </a:solidFill>
                  <a:latin typeface="Arial" panose="020B060402020202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400">
                  <a:solidFill>
                    <a:schemeClr val="bg2"/>
                  </a:solidFill>
                  <a:latin typeface="Arial" panose="020B060402020202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9pPr>
            </a:lstStyle>
            <a:p>
              <a:pPr algn="just" eaLnBrk="1" hangingPunct="1"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1800" b="1">
                  <a:solidFill>
                    <a:schemeClr val="tx1"/>
                  </a:solidFill>
                  <a:latin typeface="Times New Roman" panose="02020603050405020304" pitchFamily="18" charset="0"/>
                </a:rPr>
                <a:t>130KB</a:t>
              </a:r>
            </a:p>
          </p:txBody>
        </p:sp>
        <p:sp>
          <p:nvSpPr>
            <p:cNvPr id="17" name="Text Box 17">
              <a:extLst>
                <a:ext uri="{FF2B5EF4-FFF2-40B4-BE49-F238E27FC236}">
                  <a16:creationId xmlns:a16="http://schemas.microsoft.com/office/drawing/2014/main" xmlns="" id="{35965FC9-9AF7-AFD1-A2D8-7B6CF63384D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08" y="2388"/>
              <a:ext cx="571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3200">
                  <a:solidFill>
                    <a:schemeClr val="bg2"/>
                  </a:solidFill>
                  <a:latin typeface="Arial" panose="020B060402020202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800">
                  <a:solidFill>
                    <a:schemeClr val="bg2"/>
                  </a:solidFill>
                  <a:latin typeface="Arial" panose="020B060402020202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400">
                  <a:solidFill>
                    <a:schemeClr val="bg2"/>
                  </a:solidFill>
                  <a:latin typeface="Arial" panose="020B060402020202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9pPr>
            </a:lstStyle>
            <a:p>
              <a:pPr algn="just" eaLnBrk="1" hangingPunct="1"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1800" b="1">
                  <a:solidFill>
                    <a:schemeClr val="tx1"/>
                  </a:solidFill>
                  <a:latin typeface="Times New Roman" panose="02020603050405020304" pitchFamily="18" charset="0"/>
                </a:rPr>
                <a:t>230KB</a:t>
              </a:r>
            </a:p>
          </p:txBody>
        </p:sp>
        <p:sp>
          <p:nvSpPr>
            <p:cNvPr id="18" name="Text Box 18">
              <a:extLst>
                <a:ext uri="{FF2B5EF4-FFF2-40B4-BE49-F238E27FC236}">
                  <a16:creationId xmlns:a16="http://schemas.microsoft.com/office/drawing/2014/main" xmlns="" id="{F38DCBBF-FDAF-C6B9-FFCB-9A0CF94DADB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06" y="2920"/>
              <a:ext cx="729" cy="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3200">
                  <a:solidFill>
                    <a:schemeClr val="bg2"/>
                  </a:solidFill>
                  <a:latin typeface="Arial" panose="020B060402020202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800">
                  <a:solidFill>
                    <a:schemeClr val="bg2"/>
                  </a:solidFill>
                  <a:latin typeface="Arial" panose="020B060402020202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400">
                  <a:solidFill>
                    <a:schemeClr val="bg2"/>
                  </a:solidFill>
                  <a:latin typeface="Arial" panose="020B060402020202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9pPr>
            </a:lstStyle>
            <a:p>
              <a:pPr algn="just" eaLnBrk="1" hangingPunct="1"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1800" b="1">
                  <a:solidFill>
                    <a:schemeClr val="tx1"/>
                  </a:solidFill>
                  <a:latin typeface="Times New Roman" panose="02020603050405020304" pitchFamily="18" charset="0"/>
                </a:rPr>
                <a:t>256KB</a:t>
              </a:r>
              <a:r>
                <a:rPr kumimoji="1" lang="en-US" altLang="zh-CN" sz="1800" b="1">
                  <a:solidFill>
                    <a:schemeClr val="tx1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1</a:t>
              </a:r>
              <a:endParaRPr kumimoji="1" lang="en-US" altLang="zh-CN" sz="1800" b="1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9" name="Text Box 19">
              <a:extLst>
                <a:ext uri="{FF2B5EF4-FFF2-40B4-BE49-F238E27FC236}">
                  <a16:creationId xmlns:a16="http://schemas.microsoft.com/office/drawing/2014/main" xmlns="" id="{E12E42F3-545A-5752-882A-E09818BE33E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61" y="2983"/>
              <a:ext cx="536" cy="1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3200">
                  <a:solidFill>
                    <a:schemeClr val="bg2"/>
                  </a:solidFill>
                  <a:latin typeface="Arial" panose="020B060402020202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800">
                  <a:solidFill>
                    <a:schemeClr val="bg2"/>
                  </a:solidFill>
                  <a:latin typeface="Arial" panose="020B060402020202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400">
                  <a:solidFill>
                    <a:schemeClr val="bg2"/>
                  </a:solidFill>
                  <a:latin typeface="Arial" panose="020B060402020202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9pPr>
            </a:lstStyle>
            <a:p>
              <a:pPr algn="just" eaLnBrk="1" hangingPunct="1"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1800" b="1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主存</a:t>
              </a:r>
            </a:p>
          </p:txBody>
        </p:sp>
        <p:sp>
          <p:nvSpPr>
            <p:cNvPr id="20" name="Rectangle 20" descr="浅色上对角线">
              <a:extLst>
                <a:ext uri="{FF2B5EF4-FFF2-40B4-BE49-F238E27FC236}">
                  <a16:creationId xmlns:a16="http://schemas.microsoft.com/office/drawing/2014/main" xmlns="" id="{EEF20A87-C5D3-211B-E85E-077041FBCE7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70" y="1355"/>
              <a:ext cx="738" cy="27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marL="914400" indent="-341313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3200">
                  <a:solidFill>
                    <a:schemeClr val="bg2"/>
                  </a:solidFill>
                  <a:latin typeface="Arial" panose="020B0604020202020204" pitchFamily="34" charset="0"/>
                </a:defRPr>
              </a:lvl1pPr>
              <a:lvl2pPr marL="1028700" indent="-455613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800">
                  <a:solidFill>
                    <a:schemeClr val="bg2"/>
                  </a:solidFill>
                  <a:latin typeface="Arial" panose="020B0604020202020204" pitchFamily="34" charset="0"/>
                </a:defRPr>
              </a:lvl2pPr>
              <a:lvl3pPr marL="1428750" indent="-398463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400">
                  <a:solidFill>
                    <a:schemeClr val="bg2"/>
                  </a:solidFill>
                  <a:latin typeface="Arial" panose="020B0604020202020204" pitchFamily="34" charset="0"/>
                </a:defRPr>
              </a:lvl3pPr>
              <a:lvl4pPr marL="1752600" indent="-322263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4pPr>
              <a:lvl5pPr marL="2092325" indent="-338138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5pPr>
              <a:lvl6pPr marL="2549525" indent="-338138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6pPr>
              <a:lvl7pPr marL="3006725" indent="-338138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7pPr>
              <a:lvl8pPr marL="3463925" indent="-338138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8pPr>
              <a:lvl9pPr marL="3921125" indent="-338138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lnSpc>
                  <a:spcPct val="120000"/>
                </a:lnSpc>
                <a:spcBef>
                  <a:spcPct val="0"/>
                </a:spcBef>
              </a:pPr>
              <a:endParaRPr lang="zh-CN" altLang="zh-CN" sz="3600">
                <a:solidFill>
                  <a:srgbClr val="4138FA"/>
                </a:solidFill>
              </a:endParaRPr>
            </a:p>
          </p:txBody>
        </p:sp>
        <p:sp>
          <p:nvSpPr>
            <p:cNvPr id="21" name="Text Box 23">
              <a:extLst>
                <a:ext uri="{FF2B5EF4-FFF2-40B4-BE49-F238E27FC236}">
                  <a16:creationId xmlns:a16="http://schemas.microsoft.com/office/drawing/2014/main" xmlns="" id="{8197C89A-2CFD-DE84-795D-4A72B5C0204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25" y="2103"/>
              <a:ext cx="470" cy="2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3200">
                  <a:solidFill>
                    <a:schemeClr val="bg2"/>
                  </a:solidFill>
                  <a:latin typeface="Arial" panose="020B060402020202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800">
                  <a:solidFill>
                    <a:schemeClr val="bg2"/>
                  </a:solidFill>
                  <a:latin typeface="Arial" panose="020B060402020202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400">
                  <a:solidFill>
                    <a:schemeClr val="bg2"/>
                  </a:solidFill>
                  <a:latin typeface="Arial" panose="020B060402020202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9pPr>
            </a:lstStyle>
            <a:p>
              <a:pPr algn="just" eaLnBrk="1" hangingPunct="1">
                <a:lnSpc>
                  <a:spcPct val="120000"/>
                </a:lnSpc>
                <a:spcBef>
                  <a:spcPct val="20000"/>
                </a:spcBef>
                <a:buClrTx/>
                <a:buSzTx/>
                <a:buFontTx/>
                <a:buNone/>
              </a:pPr>
              <a:r>
                <a:rPr kumimoji="1" lang="zh-CN" altLang="en-US" sz="1800" b="1">
                  <a:solidFill>
                    <a:schemeClr val="tx1"/>
                  </a:solidFill>
                  <a:latin typeface="Times New Roman" panose="02020603050405020304" pitchFamily="18" charset="0"/>
                </a:rPr>
                <a:t>程序</a:t>
              </a:r>
              <a:r>
                <a:rPr kumimoji="1" lang="en-US" altLang="zh-CN" sz="1800" b="1" baseline="-25000">
                  <a:solidFill>
                    <a:schemeClr val="tx1"/>
                  </a:solidFill>
                  <a:latin typeface="Times New Roman" panose="02020603050405020304" pitchFamily="18" charset="0"/>
                </a:rPr>
                <a:t>4</a:t>
              </a:r>
            </a:p>
          </p:txBody>
        </p:sp>
        <p:sp>
          <p:nvSpPr>
            <p:cNvPr id="22" name="Text Box 24">
              <a:extLst>
                <a:ext uri="{FF2B5EF4-FFF2-40B4-BE49-F238E27FC236}">
                  <a16:creationId xmlns:a16="http://schemas.microsoft.com/office/drawing/2014/main" xmlns="" id="{E8D889DE-90DE-1571-208D-2ED0AB2C8FC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98" y="1070"/>
              <a:ext cx="470" cy="2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3200">
                  <a:solidFill>
                    <a:schemeClr val="bg2"/>
                  </a:solidFill>
                  <a:latin typeface="Arial" panose="020B060402020202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800">
                  <a:solidFill>
                    <a:schemeClr val="bg2"/>
                  </a:solidFill>
                  <a:latin typeface="Arial" panose="020B060402020202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400">
                  <a:solidFill>
                    <a:schemeClr val="bg2"/>
                  </a:solidFill>
                  <a:latin typeface="Arial" panose="020B060402020202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9pPr>
            </a:lstStyle>
            <a:p>
              <a:pPr algn="just" eaLnBrk="1" hangingPunct="1">
                <a:lnSpc>
                  <a:spcPct val="120000"/>
                </a:lnSpc>
                <a:spcBef>
                  <a:spcPct val="20000"/>
                </a:spcBef>
                <a:buClrTx/>
                <a:buSzTx/>
                <a:buFontTx/>
                <a:buNone/>
              </a:pPr>
              <a:r>
                <a:rPr kumimoji="1" lang="zh-CN" altLang="en-US" sz="1800" b="1">
                  <a:solidFill>
                    <a:schemeClr val="tx1"/>
                  </a:solidFill>
                  <a:latin typeface="Times New Roman" panose="02020603050405020304" pitchFamily="18" charset="0"/>
                </a:rPr>
                <a:t>程序</a:t>
              </a:r>
              <a:r>
                <a:rPr kumimoji="1" lang="en-US" altLang="zh-CN" sz="1800" b="1" baseline="-25000">
                  <a:solidFill>
                    <a:schemeClr val="tx1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23" name="Text Box 25">
              <a:extLst>
                <a:ext uri="{FF2B5EF4-FFF2-40B4-BE49-F238E27FC236}">
                  <a16:creationId xmlns:a16="http://schemas.microsoft.com/office/drawing/2014/main" xmlns="" id="{7BF4218C-5ADE-892A-3B8B-F3A0A5A44FF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16" y="1664"/>
              <a:ext cx="470" cy="2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3200">
                  <a:solidFill>
                    <a:schemeClr val="bg2"/>
                  </a:solidFill>
                  <a:latin typeface="Arial" panose="020B060402020202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800">
                  <a:solidFill>
                    <a:schemeClr val="bg2"/>
                  </a:solidFill>
                  <a:latin typeface="Arial" panose="020B060402020202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400">
                  <a:solidFill>
                    <a:schemeClr val="bg2"/>
                  </a:solidFill>
                  <a:latin typeface="Arial" panose="020B060402020202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9pPr>
            </a:lstStyle>
            <a:p>
              <a:pPr algn="just" eaLnBrk="1" hangingPunct="1">
                <a:lnSpc>
                  <a:spcPct val="120000"/>
                </a:lnSpc>
                <a:spcBef>
                  <a:spcPct val="20000"/>
                </a:spcBef>
                <a:buClrTx/>
                <a:buSzTx/>
                <a:buFontTx/>
                <a:buNone/>
              </a:pPr>
              <a:r>
                <a:rPr kumimoji="1" lang="zh-CN" altLang="en-US" sz="1800" b="1">
                  <a:solidFill>
                    <a:schemeClr val="tx1"/>
                  </a:solidFill>
                  <a:latin typeface="Times New Roman" panose="02020603050405020304" pitchFamily="18" charset="0"/>
                </a:rPr>
                <a:t>程序</a:t>
              </a:r>
              <a:r>
                <a:rPr kumimoji="1" lang="en-US" altLang="zh-CN" sz="1800" b="1" baseline="-25000">
                  <a:solidFill>
                    <a:schemeClr val="tx1"/>
                  </a:solidFill>
                  <a:latin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24" name="Text Box 26">
              <a:extLst>
                <a:ext uri="{FF2B5EF4-FFF2-40B4-BE49-F238E27FC236}">
                  <a16:creationId xmlns:a16="http://schemas.microsoft.com/office/drawing/2014/main" xmlns="" id="{9608A62B-2F19-0CA2-13F8-2AA1A3564D3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71" y="759"/>
              <a:ext cx="315" cy="2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3200">
                  <a:solidFill>
                    <a:schemeClr val="bg2"/>
                  </a:solidFill>
                  <a:latin typeface="Arial" panose="020B060402020202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800">
                  <a:solidFill>
                    <a:schemeClr val="bg2"/>
                  </a:solidFill>
                  <a:latin typeface="Arial" panose="020B060402020202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400">
                  <a:solidFill>
                    <a:schemeClr val="bg2"/>
                  </a:solidFill>
                  <a:latin typeface="Arial" panose="020B060402020202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9pPr>
            </a:lstStyle>
            <a:p>
              <a:pPr algn="just" eaLnBrk="1" hangingPunct="1">
                <a:lnSpc>
                  <a:spcPct val="120000"/>
                </a:lnSpc>
                <a:spcBef>
                  <a:spcPct val="20000"/>
                </a:spcBef>
                <a:buClrTx/>
                <a:buSzTx/>
                <a:buFontTx/>
                <a:buNone/>
              </a:pPr>
              <a:r>
                <a:rPr kumimoji="1" lang="en-US" altLang="zh-CN" sz="1800" b="1">
                  <a:solidFill>
                    <a:schemeClr val="tx1"/>
                  </a:solidFill>
                  <a:latin typeface="Times New Roman" panose="02020603050405020304" pitchFamily="18" charset="0"/>
                </a:rPr>
                <a:t>OS</a:t>
              </a:r>
              <a:endParaRPr kumimoji="1" lang="en-US" altLang="zh-CN" sz="1800" b="1" baseline="-2500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25" name="Text Box 28">
            <a:extLst>
              <a:ext uri="{FF2B5EF4-FFF2-40B4-BE49-F238E27FC236}">
                <a16:creationId xmlns:a16="http://schemas.microsoft.com/office/drawing/2014/main" xmlns="" id="{2AB7DFE2-8287-4E32-820F-51A987C7E0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82569" y="5509955"/>
            <a:ext cx="1614488" cy="385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8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1600" dirty="0">
                <a:solidFill>
                  <a:schemeClr val="tx1"/>
                </a:solidFill>
                <a:latin typeface="Times New Roman" panose="02020603050405020304" pitchFamily="18" charset="0"/>
              </a:rPr>
              <a:t>内存分布状况图</a:t>
            </a:r>
          </a:p>
        </p:txBody>
      </p:sp>
    </p:spTree>
    <p:extLst>
      <p:ext uri="{BB962C8B-B14F-4D97-AF65-F5344CB8AC3E}">
        <p14:creationId xmlns:p14="http://schemas.microsoft.com/office/powerpoint/2010/main" val="31559671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2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89E80A3F-6E48-5060-7045-44C3B258C4B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资源分配与调度</a:t>
            </a:r>
            <a:r>
              <a:rPr lang="en-US" altLang="zh-CN" dirty="0"/>
              <a:t>——</a:t>
            </a:r>
            <a:r>
              <a:rPr lang="zh-CN" altLang="en-US" dirty="0"/>
              <a:t>资源分配机构和策略</a:t>
            </a:r>
          </a:p>
        </p:txBody>
      </p:sp>
      <p:sp>
        <p:nvSpPr>
          <p:cNvPr id="3" name="Rectangle 3">
            <a:extLst>
              <a:ext uri="{FF2B5EF4-FFF2-40B4-BE49-F238E27FC236}">
                <a16:creationId xmlns:a16="http://schemas.microsoft.com/office/drawing/2014/main" xmlns="" id="{FCB141AD-0030-AE0D-8918-24B6CBBB99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7822" y="830079"/>
            <a:ext cx="8289925" cy="31449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533400" indent="-533400" algn="l">
              <a:lnSpc>
                <a:spcPct val="90000"/>
              </a:lnSpc>
              <a:spcBef>
                <a:spcPct val="30000"/>
              </a:spcBef>
              <a:buBlip>
                <a:blip r:embed="rId2"/>
              </a:buBlip>
              <a:defRPr sz="32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1pPr>
            <a:lvl2pPr marL="914400" indent="-341313" algn="l">
              <a:lnSpc>
                <a:spcPct val="90000"/>
              </a:lnSpc>
              <a:spcBef>
                <a:spcPct val="30000"/>
              </a:spcBef>
              <a:buBlip>
                <a:blip r:embed="rId2"/>
              </a:buBlip>
              <a:defRPr sz="28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2pPr>
            <a:lvl3pPr marL="1295400" indent="-265113" algn="l">
              <a:lnSpc>
                <a:spcPct val="90000"/>
              </a:lnSpc>
              <a:spcBef>
                <a:spcPct val="30000"/>
              </a:spcBef>
              <a:buBlip>
                <a:blip r:embed="rId2"/>
              </a:buBlip>
              <a:defRPr sz="24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3pPr>
            <a:lvl4pPr marL="1714500" indent="-284163" algn="l">
              <a:lnSpc>
                <a:spcPct val="90000"/>
              </a:lnSpc>
              <a:spcBef>
                <a:spcPct val="30000"/>
              </a:spcBef>
              <a:buBlip>
                <a:blip r:embed="rId2"/>
              </a:buBlip>
              <a:defRPr sz="20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4pPr>
            <a:lvl5pPr marL="2171700" indent="-417513" algn="l">
              <a:lnSpc>
                <a:spcPct val="90000"/>
              </a:lnSpc>
              <a:spcBef>
                <a:spcPct val="30000"/>
              </a:spcBef>
              <a:buBlip>
                <a:blip r:embed="rId2"/>
              </a:buBlip>
              <a:defRPr sz="20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5pPr>
            <a:lvl6pPr marL="2628900" indent="-417513" fontAlgn="base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6pPr>
            <a:lvl7pPr marL="3086100" indent="-417513" fontAlgn="base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7pPr>
            <a:lvl8pPr marL="3543300" indent="-417513" fontAlgn="base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8pPr>
            <a:lvl9pPr marL="4000500" indent="-417513" fontAlgn="base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9pPr>
          </a:lstStyle>
          <a:p>
            <a:pPr marL="0" indent="0" algn="just">
              <a:lnSpc>
                <a:spcPct val="150000"/>
              </a:lnSpc>
              <a:spcBef>
                <a:spcPts val="1000"/>
              </a:spcBef>
              <a:buClr>
                <a:srgbClr val="FFC000"/>
              </a:buClr>
              <a:buNone/>
              <a:defRPr/>
            </a:pPr>
            <a:r>
              <a:rPr lang="en-US" altLang="zh-CN" sz="2600" b="1" dirty="0">
                <a:solidFill>
                  <a:prstClr val="black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 (2) </a:t>
            </a:r>
            <a:r>
              <a:rPr lang="zh-CN" altLang="en-US" sz="2600" b="1" dirty="0">
                <a:solidFill>
                  <a:prstClr val="black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资源信息块</a:t>
            </a:r>
          </a:p>
          <a:p>
            <a:pPr eaLnBrk="1" hangingPunct="1">
              <a:lnSpc>
                <a:spcPct val="130000"/>
              </a:lnSpc>
              <a:buClr>
                <a:schemeClr val="tx2"/>
              </a:buClr>
              <a:buSzPct val="95000"/>
              <a:buFont typeface="Wingdings" panose="05000000000000000000" pitchFamily="2" charset="2"/>
              <a:buNone/>
              <a:defRPr/>
            </a:pPr>
            <a:r>
              <a:rPr lang="zh-CN" altLang="en-US" sz="2400" b="1" dirty="0">
                <a:solidFill>
                  <a:srgbClr val="000099"/>
                </a:solidFill>
                <a:effectLst/>
                <a:latin typeface="Times New Roman" panose="02020603050405020304" pitchFamily="18" charset="0"/>
              </a:rPr>
              <a:t> ① 资源信息块定义</a:t>
            </a:r>
          </a:p>
          <a:p>
            <a:pPr eaLnBrk="1" hangingPunct="1">
              <a:lnSpc>
                <a:spcPct val="130000"/>
              </a:lnSpc>
              <a:buClr>
                <a:schemeClr val="tx2"/>
              </a:buClr>
              <a:buSzPct val="95000"/>
              <a:buFont typeface="Wingdings" panose="05000000000000000000" pitchFamily="2" charset="2"/>
              <a:buNone/>
              <a:defRPr/>
            </a:pPr>
            <a:r>
              <a:rPr lang="zh-CN" alt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      描述某类资源的请求者、可用资源和该类资源分配程序等</a:t>
            </a:r>
          </a:p>
          <a:p>
            <a:pPr eaLnBrk="1" hangingPunct="1">
              <a:lnSpc>
                <a:spcPct val="130000"/>
              </a:lnSpc>
              <a:buClr>
                <a:schemeClr val="tx2"/>
              </a:buClr>
              <a:buSzPct val="95000"/>
              <a:buFont typeface="Wingdings" panose="05000000000000000000" pitchFamily="2" charset="2"/>
              <a:buNone/>
              <a:defRPr/>
            </a:pPr>
            <a:r>
              <a:rPr lang="zh-CN" alt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      必要信息的数据结构。</a:t>
            </a:r>
          </a:p>
          <a:p>
            <a:pPr eaLnBrk="1" hangingPunct="1">
              <a:lnSpc>
                <a:spcPct val="130000"/>
              </a:lnSpc>
              <a:buClr>
                <a:schemeClr val="tx2"/>
              </a:buClr>
              <a:buSzPct val="95000"/>
              <a:buFont typeface="Wingdings" panose="05000000000000000000" pitchFamily="2" charset="2"/>
              <a:buNone/>
              <a:defRPr/>
            </a:pPr>
            <a:r>
              <a:rPr lang="zh-CN" altLang="en-US" sz="2400" b="1" dirty="0">
                <a:solidFill>
                  <a:srgbClr val="000099"/>
                </a:solidFill>
                <a:effectLst/>
                <a:latin typeface="Times New Roman" panose="02020603050405020304" pitchFamily="18" charset="0"/>
              </a:rPr>
              <a:t> </a:t>
            </a:r>
            <a:r>
              <a:rPr lang="zh-CN" altLang="en-US" sz="2400" b="1" dirty="0">
                <a:solidFill>
                  <a:srgbClr val="000099"/>
                </a:solidFill>
                <a:effectLst/>
                <a:latin typeface="宋体" panose="02010600030101010101" pitchFamily="2" charset="-122"/>
              </a:rPr>
              <a:t>② </a:t>
            </a:r>
            <a:r>
              <a:rPr lang="zh-CN" altLang="en-US" sz="2400" b="1" dirty="0">
                <a:solidFill>
                  <a:srgbClr val="000099"/>
                </a:solidFill>
                <a:effectLst/>
                <a:latin typeface="Times New Roman" panose="02020603050405020304" pitchFamily="18" charset="0"/>
              </a:rPr>
              <a:t>资源信息块内容</a:t>
            </a:r>
            <a:r>
              <a:rPr lang="zh-CN" altLang="en-US" sz="2800" dirty="0"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              </a:t>
            </a:r>
          </a:p>
        </p:txBody>
      </p:sp>
      <p:grpSp>
        <p:nvGrpSpPr>
          <p:cNvPr id="4" name="Group 35">
            <a:extLst>
              <a:ext uri="{FF2B5EF4-FFF2-40B4-BE49-F238E27FC236}">
                <a16:creationId xmlns:a16="http://schemas.microsoft.com/office/drawing/2014/main" xmlns="" id="{A31613C8-9720-7F06-8EA8-9CAEA1009206}"/>
              </a:ext>
            </a:extLst>
          </p:cNvPr>
          <p:cNvGrpSpPr>
            <a:grpSpLocks/>
          </p:cNvGrpSpPr>
          <p:nvPr/>
        </p:nvGrpSpPr>
        <p:grpSpPr bwMode="auto">
          <a:xfrm>
            <a:off x="1535572" y="4100329"/>
            <a:ext cx="5284787" cy="1484312"/>
            <a:chOff x="1047" y="2061"/>
            <a:chExt cx="2780" cy="695"/>
          </a:xfrm>
        </p:grpSpPr>
        <p:sp>
          <p:nvSpPr>
            <p:cNvPr id="5" name="Text Box 26">
              <a:extLst>
                <a:ext uri="{FF2B5EF4-FFF2-40B4-BE49-F238E27FC236}">
                  <a16:creationId xmlns:a16="http://schemas.microsoft.com/office/drawing/2014/main" xmlns="" id="{E74CF4CC-14A4-AB15-5C92-9F2B1053A75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55" y="2061"/>
              <a:ext cx="706" cy="1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CC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3200">
                  <a:solidFill>
                    <a:schemeClr val="bg2"/>
                  </a:solidFill>
                  <a:latin typeface="Arial" panose="020B060402020202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800">
                  <a:solidFill>
                    <a:schemeClr val="bg2"/>
                  </a:solidFill>
                  <a:latin typeface="Arial" panose="020B060402020202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400">
                  <a:solidFill>
                    <a:schemeClr val="bg2"/>
                  </a:solidFill>
                  <a:latin typeface="Arial" panose="020B060402020202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1600" b="1">
                  <a:solidFill>
                    <a:schemeClr val="tx1"/>
                  </a:solidFill>
                  <a:latin typeface="Times New Roman" panose="02020603050405020304" pitchFamily="18" charset="0"/>
                </a:rPr>
                <a:t>请求者队列</a:t>
              </a:r>
            </a:p>
          </p:txBody>
        </p:sp>
        <p:sp>
          <p:nvSpPr>
            <p:cNvPr id="6" name="Text Box 27">
              <a:extLst>
                <a:ext uri="{FF2B5EF4-FFF2-40B4-BE49-F238E27FC236}">
                  <a16:creationId xmlns:a16="http://schemas.microsoft.com/office/drawing/2014/main" xmlns="" id="{E4AD1D8D-6240-4225-38C4-DC3E29E615C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64" y="2314"/>
              <a:ext cx="963" cy="15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CC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3200">
                  <a:solidFill>
                    <a:schemeClr val="bg2"/>
                  </a:solidFill>
                  <a:latin typeface="Arial" panose="020B060402020202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800">
                  <a:solidFill>
                    <a:schemeClr val="bg2"/>
                  </a:solidFill>
                  <a:latin typeface="Arial" panose="020B060402020202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400">
                  <a:solidFill>
                    <a:schemeClr val="bg2"/>
                  </a:solidFill>
                  <a:latin typeface="Arial" panose="020B060402020202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1600" b="1">
                  <a:solidFill>
                    <a:schemeClr val="tx1"/>
                  </a:solidFill>
                  <a:latin typeface="Times New Roman" panose="02020603050405020304" pitchFamily="18" charset="0"/>
                </a:rPr>
                <a:t>可利用资源队列</a:t>
              </a:r>
            </a:p>
          </p:txBody>
        </p:sp>
        <p:sp>
          <p:nvSpPr>
            <p:cNvPr id="7" name="Text Box 30">
              <a:extLst>
                <a:ext uri="{FF2B5EF4-FFF2-40B4-BE49-F238E27FC236}">
                  <a16:creationId xmlns:a16="http://schemas.microsoft.com/office/drawing/2014/main" xmlns="" id="{8087B896-902D-8683-8D74-9A1D0F3C184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7" y="2548"/>
              <a:ext cx="795" cy="1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CC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3200">
                  <a:solidFill>
                    <a:schemeClr val="bg2"/>
                  </a:solidFill>
                  <a:latin typeface="Arial" panose="020B060402020202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800">
                  <a:solidFill>
                    <a:schemeClr val="bg2"/>
                  </a:solidFill>
                  <a:latin typeface="Arial" panose="020B060402020202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400">
                  <a:solidFill>
                    <a:schemeClr val="bg2"/>
                  </a:solidFill>
                  <a:latin typeface="Arial" panose="020B060402020202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ct val="30000"/>
                </a:spcBef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  <a:defRPr sz="2000">
                  <a:solidFill>
                    <a:schemeClr val="bg2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1600" b="1">
                  <a:solidFill>
                    <a:schemeClr val="tx1"/>
                  </a:solidFill>
                  <a:latin typeface="Times New Roman" panose="02020603050405020304" pitchFamily="18" charset="0"/>
                </a:rPr>
                <a:t>资源分配程序</a:t>
              </a:r>
            </a:p>
          </p:txBody>
        </p:sp>
        <p:grpSp>
          <p:nvGrpSpPr>
            <p:cNvPr id="8" name="Group 33">
              <a:extLst>
                <a:ext uri="{FF2B5EF4-FFF2-40B4-BE49-F238E27FC236}">
                  <a16:creationId xmlns:a16="http://schemas.microsoft.com/office/drawing/2014/main" xmlns="" id="{4B8F8FE7-42D8-A0FB-FBC7-1119D6D5BAC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047" y="2070"/>
              <a:ext cx="1781" cy="686"/>
              <a:chOff x="1047" y="2070"/>
              <a:chExt cx="1781" cy="686"/>
            </a:xfrm>
          </p:grpSpPr>
          <p:sp>
            <p:nvSpPr>
              <p:cNvPr id="9" name="Text Box 22">
                <a:extLst>
                  <a:ext uri="{FF2B5EF4-FFF2-40B4-BE49-F238E27FC236}">
                    <a16:creationId xmlns:a16="http://schemas.microsoft.com/office/drawing/2014/main" xmlns="" id="{DACBFF85-56D0-76C8-F802-1B04A91C7A2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54" y="2070"/>
                <a:ext cx="1366" cy="686"/>
              </a:xfrm>
              <a:prstGeom prst="rect">
                <a:avLst/>
              </a:prstGeom>
              <a:solidFill>
                <a:srgbClr val="CCEC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lnSpc>
                    <a:spcPct val="90000"/>
                  </a:lnSpc>
                  <a:spcBef>
                    <a:spcPct val="30000"/>
                  </a:spcBef>
                  <a:buClr>
                    <a:schemeClr val="tx2"/>
                  </a:buClr>
                  <a:buSzPct val="95000"/>
                  <a:buFont typeface="Wingdings" panose="05000000000000000000" pitchFamily="2" charset="2"/>
                  <a:buBlip>
                    <a:blip r:embed="rId2"/>
                  </a:buBlip>
                  <a:defRPr sz="3200">
                    <a:solidFill>
                      <a:schemeClr val="bg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ct val="30000"/>
                  </a:spcBef>
                  <a:buClr>
                    <a:schemeClr val="tx2"/>
                  </a:buClr>
                  <a:buSzPct val="95000"/>
                  <a:buFont typeface="Wingdings" panose="05000000000000000000" pitchFamily="2" charset="2"/>
                  <a:buBlip>
                    <a:blip r:embed="rId2"/>
                  </a:buBlip>
                  <a:defRPr sz="2800">
                    <a:solidFill>
                      <a:schemeClr val="bg2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ct val="30000"/>
                  </a:spcBef>
                  <a:buClr>
                    <a:schemeClr val="tx2"/>
                  </a:buClr>
                  <a:buSzPct val="95000"/>
                  <a:buFont typeface="Wingdings" panose="05000000000000000000" pitchFamily="2" charset="2"/>
                  <a:buBlip>
                    <a:blip r:embed="rId2"/>
                  </a:buBlip>
                  <a:defRPr sz="2400">
                    <a:solidFill>
                      <a:schemeClr val="bg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ct val="30000"/>
                  </a:spcBef>
                  <a:buClr>
                    <a:schemeClr val="tx2"/>
                  </a:buClr>
                  <a:buSzPct val="95000"/>
                  <a:buFont typeface="Wingdings" panose="05000000000000000000" pitchFamily="2" charset="2"/>
                  <a:buBlip>
                    <a:blip r:embed="rId2"/>
                  </a:buBlip>
                  <a:defRPr sz="2000">
                    <a:solidFill>
                      <a:schemeClr val="bg2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ct val="30000"/>
                  </a:spcBef>
                  <a:buClr>
                    <a:schemeClr val="tx2"/>
                  </a:buClr>
                  <a:buSzPct val="95000"/>
                  <a:buFont typeface="Wingdings" panose="05000000000000000000" pitchFamily="2" charset="2"/>
                  <a:buBlip>
                    <a:blip r:embed="rId2"/>
                  </a:buBlip>
                  <a:defRPr sz="2000">
                    <a:solidFill>
                      <a:schemeClr val="bg2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chemeClr val="tx2"/>
                  </a:buClr>
                  <a:buSzPct val="95000"/>
                  <a:buFont typeface="Wingdings" panose="05000000000000000000" pitchFamily="2" charset="2"/>
                  <a:buBlip>
                    <a:blip r:embed="rId2"/>
                  </a:buBlip>
                  <a:defRPr sz="2000">
                    <a:solidFill>
                      <a:schemeClr val="bg2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chemeClr val="tx2"/>
                  </a:buClr>
                  <a:buSzPct val="95000"/>
                  <a:buFont typeface="Wingdings" panose="05000000000000000000" pitchFamily="2" charset="2"/>
                  <a:buBlip>
                    <a:blip r:embed="rId2"/>
                  </a:buBlip>
                  <a:defRPr sz="2000">
                    <a:solidFill>
                      <a:schemeClr val="bg2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chemeClr val="tx2"/>
                  </a:buClr>
                  <a:buSzPct val="95000"/>
                  <a:buFont typeface="Wingdings" panose="05000000000000000000" pitchFamily="2" charset="2"/>
                  <a:buBlip>
                    <a:blip r:embed="rId2"/>
                  </a:buBlip>
                  <a:defRPr sz="2000">
                    <a:solidFill>
                      <a:schemeClr val="bg2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chemeClr val="tx2"/>
                  </a:buClr>
                  <a:buSzPct val="95000"/>
                  <a:buFont typeface="Wingdings" panose="05000000000000000000" pitchFamily="2" charset="2"/>
                  <a:buBlip>
                    <a:blip r:embed="rId2"/>
                  </a:buBlip>
                  <a:defRPr sz="2000">
                    <a:solidFill>
                      <a:schemeClr val="bg2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just" eaLnBrk="1" hangingPunct="1">
                  <a:lnSpc>
                    <a:spcPct val="140000"/>
                  </a:lnSpc>
                  <a:spcBef>
                    <a:spcPct val="40000"/>
                  </a:spcBef>
                  <a:buClrTx/>
                  <a:buSzTx/>
                  <a:buFontTx/>
                  <a:buNone/>
                </a:pPr>
                <a:r>
                  <a:rPr kumimoji="1" lang="zh-CN" altLang="en-US" sz="1600" b="1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等待队列头指针</a:t>
                </a:r>
              </a:p>
              <a:p>
                <a:pPr algn="just" eaLnBrk="1" hangingPunct="1">
                  <a:lnSpc>
                    <a:spcPct val="140000"/>
                  </a:lnSpc>
                  <a:spcBef>
                    <a:spcPct val="40000"/>
                  </a:spcBef>
                  <a:buClrTx/>
                  <a:buSzTx/>
                  <a:buFontTx/>
                  <a:buNone/>
                </a:pPr>
                <a:r>
                  <a:rPr kumimoji="1" lang="zh-CN" altLang="en-US" sz="1600" b="1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可利用资源队列头指针</a:t>
                </a:r>
              </a:p>
              <a:p>
                <a:pPr algn="just" eaLnBrk="1" hangingPunct="1">
                  <a:lnSpc>
                    <a:spcPct val="140000"/>
                  </a:lnSpc>
                  <a:spcBef>
                    <a:spcPct val="40000"/>
                  </a:spcBef>
                  <a:buClrTx/>
                  <a:buSzTx/>
                  <a:buFontTx/>
                  <a:buNone/>
                </a:pPr>
                <a:r>
                  <a:rPr kumimoji="1" lang="zh-CN" altLang="en-US" sz="1600" b="1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资源分配程序入口地址</a:t>
                </a:r>
              </a:p>
            </p:txBody>
          </p:sp>
          <p:sp>
            <p:nvSpPr>
              <p:cNvPr id="10" name="Line 23">
                <a:extLst>
                  <a:ext uri="{FF2B5EF4-FFF2-40B4-BE49-F238E27FC236}">
                    <a16:creationId xmlns:a16="http://schemas.microsoft.com/office/drawing/2014/main" xmlns="" id="{3D3DE10C-5836-119C-E12B-9B963F6F0D4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47" y="2296"/>
                <a:ext cx="136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1" name="Line 25">
                <a:extLst>
                  <a:ext uri="{FF2B5EF4-FFF2-40B4-BE49-F238E27FC236}">
                    <a16:creationId xmlns:a16="http://schemas.microsoft.com/office/drawing/2014/main" xmlns="" id="{28E77646-CCC7-5529-FE23-D550A34E40F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338" y="2169"/>
                <a:ext cx="49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2" name="Line 28">
                <a:extLst>
                  <a:ext uri="{FF2B5EF4-FFF2-40B4-BE49-F238E27FC236}">
                    <a16:creationId xmlns:a16="http://schemas.microsoft.com/office/drawing/2014/main" xmlns="" id="{AEE3E3CC-87B3-E846-4B63-E2B3DFAF424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338" y="2648"/>
                <a:ext cx="49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3" name="Line 29">
                <a:extLst>
                  <a:ext uri="{FF2B5EF4-FFF2-40B4-BE49-F238E27FC236}">
                    <a16:creationId xmlns:a16="http://schemas.microsoft.com/office/drawing/2014/main" xmlns="" id="{FAC99044-9217-81EA-3A16-19413CF334B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338" y="2413"/>
                <a:ext cx="49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4" name="Line 31">
                <a:extLst>
                  <a:ext uri="{FF2B5EF4-FFF2-40B4-BE49-F238E27FC236}">
                    <a16:creationId xmlns:a16="http://schemas.microsoft.com/office/drawing/2014/main" xmlns="" id="{5901267B-3B94-2A75-0318-1639FEBF752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48" y="2504"/>
                <a:ext cx="136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</p:grpSp>
      </p:grpSp>
      <p:sp>
        <p:nvSpPr>
          <p:cNvPr id="15" name="Text Box 36">
            <a:extLst>
              <a:ext uri="{FF2B5EF4-FFF2-40B4-BE49-F238E27FC236}">
                <a16:creationId xmlns:a16="http://schemas.microsoft.com/office/drawing/2014/main" xmlns="" id="{F0D89888-252F-0112-D7D9-8792997C5A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86509" y="5714816"/>
            <a:ext cx="1817688" cy="385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8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2"/>
              </a:buBlip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1600">
                <a:solidFill>
                  <a:schemeClr val="tx1"/>
                </a:solidFill>
                <a:latin typeface="Times New Roman" panose="02020603050405020304" pitchFamily="18" charset="0"/>
              </a:rPr>
              <a:t>资源信息块示意图</a:t>
            </a:r>
          </a:p>
        </p:txBody>
      </p:sp>
    </p:spTree>
    <p:extLst>
      <p:ext uri="{BB962C8B-B14F-4D97-AF65-F5344CB8AC3E}">
        <p14:creationId xmlns:p14="http://schemas.microsoft.com/office/powerpoint/2010/main" val="20133220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5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GUIDESSETTING" val="{&quot;Id&quot;:&quot;GuidesStyle_Normal&quot;,&quot;Name&quot;:&quot;正常&quot;,&quot;HeaderHeight&quot;:15.0,&quot;FooterHeight&quot;:9.0,&quot;SideMargin&quot;:5.5,&quot;TopMargin&quot;:0.0,&quot;BottomMargin&quot;:0.0,&quot;IntervalMargin&quot;:1.5,&quot;SettingType&quot;:&quot;System&quot;}"/>
</p:tagLst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自定义 5">
      <a:majorFont>
        <a:latin typeface="微软雅黑"/>
        <a:ea typeface="微软雅黑"/>
        <a:cs typeface=""/>
      </a:majorFont>
      <a:minorFont>
        <a:latin typeface="微软雅黑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主题​​">
  <a:themeElements>
    <a:clrScheme name="自定义 279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335F90"/>
      </a:accent1>
      <a:accent2>
        <a:srgbClr val="0099C5"/>
      </a:accent2>
      <a:accent3>
        <a:srgbClr val="E1CEAB"/>
      </a:accent3>
      <a:accent4>
        <a:srgbClr val="C7A25F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2735</TotalTime>
  <Words>3482</Words>
  <Application>Microsoft Office PowerPoint</Application>
  <PresentationFormat>宽屏</PresentationFormat>
  <Paragraphs>465</Paragraphs>
  <Slides>43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4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43</vt:i4>
      </vt:variant>
    </vt:vector>
  </HeadingPairs>
  <TitlesOfParts>
    <vt:vector size="60" baseType="lpstr">
      <vt:lpstr>Segoe UI</vt:lpstr>
      <vt:lpstr>Monotype Sorts</vt:lpstr>
      <vt:lpstr>Symbol</vt:lpstr>
      <vt:lpstr>MT Extra</vt:lpstr>
      <vt:lpstr>张海山锐谐体2.0-授权联系：Samtype@QQ.com</vt:lpstr>
      <vt:lpstr>等线 Light</vt:lpstr>
      <vt:lpstr>宋体</vt:lpstr>
      <vt:lpstr>Arial</vt:lpstr>
      <vt:lpstr>义启小楷书</vt:lpstr>
      <vt:lpstr>Wingdings</vt:lpstr>
      <vt:lpstr>微软雅黑</vt:lpstr>
      <vt:lpstr>MS PGothic</vt:lpstr>
      <vt:lpstr>等线</vt:lpstr>
      <vt:lpstr>Times New Roman</vt:lpstr>
      <vt:lpstr>Office 主题​​</vt:lpstr>
      <vt:lpstr>1_Office 主题​​</vt:lpstr>
      <vt:lpstr>Equation</vt:lpstr>
      <vt:lpstr>PowerPoint 演示文稿</vt:lpstr>
      <vt:lpstr>资源分配与调度——主要内容</vt:lpstr>
      <vt:lpstr>资源分配与调度——资源管理概述</vt:lpstr>
      <vt:lpstr>资源分配与调度——资源管理概述</vt:lpstr>
      <vt:lpstr>资源分配与调度——资源管理概述</vt:lpstr>
      <vt:lpstr>资源分配与调度——资源管理概述</vt:lpstr>
      <vt:lpstr>资源分配与调度——主要内容</vt:lpstr>
      <vt:lpstr>资源分配与调度——资源分配机构和策略</vt:lpstr>
      <vt:lpstr>资源分配与调度——资源分配机构和策略</vt:lpstr>
      <vt:lpstr>资源分配与调度——资源分配机构和策略</vt:lpstr>
      <vt:lpstr>资源分配与调度——资源分配机构和策略</vt:lpstr>
      <vt:lpstr>资源分配与调度——资源分配机构和策略</vt:lpstr>
      <vt:lpstr>资源分配与调度——资源分配机构和策略</vt:lpstr>
      <vt:lpstr>资源分配与调度——资源分配机构和策略</vt:lpstr>
      <vt:lpstr>资源分配与调度——资源分配机构和策略</vt:lpstr>
      <vt:lpstr>资源分配与调度——主要内容</vt:lpstr>
      <vt:lpstr>资源分配与调度——死锁</vt:lpstr>
      <vt:lpstr>资源分配与调度——死锁</vt:lpstr>
      <vt:lpstr>资源分配与调度——死锁</vt:lpstr>
      <vt:lpstr>资源分配与调度——死锁</vt:lpstr>
      <vt:lpstr>资源分配与调度——死锁</vt:lpstr>
      <vt:lpstr>资源分配与调度——死锁</vt:lpstr>
      <vt:lpstr>资源分配与调度——死锁</vt:lpstr>
      <vt:lpstr>资源分配与调度——死锁</vt:lpstr>
      <vt:lpstr>资源分配与调度——死锁</vt:lpstr>
      <vt:lpstr>资源分配与调度——死锁</vt:lpstr>
      <vt:lpstr>死锁的处理策略</vt:lpstr>
      <vt:lpstr>死锁的处理策略——预防死锁</vt:lpstr>
      <vt:lpstr>死锁的处理策略——预防死锁</vt:lpstr>
      <vt:lpstr>死锁的处理策略——预防死锁</vt:lpstr>
      <vt:lpstr>死锁的处理策略——预防死锁</vt:lpstr>
      <vt:lpstr>死锁的处理策略——避免死锁</vt:lpstr>
      <vt:lpstr>死锁的处理策略——避免死锁</vt:lpstr>
      <vt:lpstr>死锁的处理策略——避免死锁</vt:lpstr>
      <vt:lpstr>死锁的处理策略——避免死锁</vt:lpstr>
      <vt:lpstr>死锁的处理策略——避免死锁</vt:lpstr>
      <vt:lpstr>资源分配与调度——避免死锁</vt:lpstr>
      <vt:lpstr>资源分配与调度——避免死锁</vt:lpstr>
      <vt:lpstr>资源分配与调度——检测和解除</vt:lpstr>
      <vt:lpstr>资源分配与调度——检测和解除</vt:lpstr>
      <vt:lpstr>经典死锁问题——哲学家进餐问题</vt:lpstr>
      <vt:lpstr>经典死锁问题——哲学家进餐问题解答</vt:lpstr>
      <vt:lpstr>资源分配与调度——小结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tanzhihu</dc:creator>
  <cp:lastModifiedBy>郑然</cp:lastModifiedBy>
  <cp:revision>2156</cp:revision>
  <cp:lastPrinted>2019-09-24T12:30:12Z</cp:lastPrinted>
  <dcterms:created xsi:type="dcterms:W3CDTF">2018-05-09T10:41:00Z</dcterms:created>
  <dcterms:modified xsi:type="dcterms:W3CDTF">2022-10-31T05:36:3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8214</vt:lpwstr>
  </property>
</Properties>
</file>